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6045" w:rsidRDefault="00BE6045" w:rsidP="00BE6045">
      <w:pPr>
        <w:tabs>
          <w:tab w:val="left" w:pos="1800"/>
          <w:tab w:val="left" w:pos="4680"/>
        </w:tabs>
        <w:jc w:val="center"/>
        <w:rPr>
          <w:b/>
        </w:rPr>
      </w:pPr>
      <w:r>
        <w:rPr>
          <w:b/>
        </w:rPr>
        <w:t>Ch 6 Arithmetic Series (Day 6)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  <w:r>
        <w:t xml:space="preserve">A </w:t>
      </w:r>
      <w:r w:rsidRPr="00BE6045">
        <w:rPr>
          <w:b/>
        </w:rPr>
        <w:t>sequence</w:t>
      </w:r>
      <w:r>
        <w:t xml:space="preserve"> is a list of numbers. (numbers separated by , )</w:t>
      </w:r>
    </w:p>
    <w:p w:rsidR="00BE6045" w:rsidRDefault="00BE6045" w:rsidP="00BE6045">
      <w:pPr>
        <w:tabs>
          <w:tab w:val="left" w:pos="1440"/>
          <w:tab w:val="left" w:pos="5040"/>
        </w:tabs>
      </w:pPr>
      <w:r>
        <w:t xml:space="preserve">A </w:t>
      </w:r>
      <w:r w:rsidRPr="00BE6045">
        <w:rPr>
          <w:b/>
        </w:rPr>
        <w:t>series</w:t>
      </w:r>
      <w:r>
        <w:t xml:space="preserve"> is the sum of a sequence. (numbers separated by +)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Pr="00BE6045" w:rsidRDefault="00BE6045" w:rsidP="00BE6045">
      <w:pPr>
        <w:tabs>
          <w:tab w:val="left" w:pos="1440"/>
          <w:tab w:val="left" w:pos="5040"/>
        </w:tabs>
        <w:rPr>
          <w:b/>
        </w:rPr>
      </w:pPr>
      <w:r w:rsidRPr="00BE6045">
        <w:rPr>
          <w:b/>
        </w:rPr>
        <w:t xml:space="preserve">Example:  </w:t>
      </w:r>
    </w:p>
    <w:p w:rsidR="00BE6045" w:rsidRDefault="00BE6045" w:rsidP="00BE6045">
      <w:pPr>
        <w:tabs>
          <w:tab w:val="left" w:pos="1440"/>
          <w:tab w:val="left" w:pos="5040"/>
        </w:tabs>
      </w:pPr>
      <w:r>
        <w:t>Sequence: 2,   4,    6,    8,   10,    …</w: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-145403</wp:posOffset>
                </wp:positionH>
                <wp:positionV relativeFrom="paragraph">
                  <wp:posOffset>-3226</wp:posOffset>
                </wp:positionV>
                <wp:extent cx="2438640" cy="220680"/>
                <wp:effectExtent l="38100" t="38100" r="38100" b="4635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24386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DF7AF2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2" o:spid="_x0000_s1026" type="#_x0000_t75" style="position:absolute;margin-left:-11.8pt;margin-top:-.6pt;width:192.7pt;height:18.1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">
                <v:imagedata r:id="rId8" o:title=""/>
              </v:shape>
            </w:pict>
          </mc:Fallback>
        </mc:AlternateContent>
      </w:r>
      <w:r w:rsidR="00BE6045">
        <w:t>Series:      2 + 4  + 6  + 8 + 10 + …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689820</wp:posOffset>
                </wp:positionH>
                <wp:positionV relativeFrom="paragraph">
                  <wp:posOffset>152638</wp:posOffset>
                </wp:positionV>
                <wp:extent cx="17640" cy="44640"/>
                <wp:effectExtent l="38100" t="38100" r="40005" b="3175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76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9391C" id="Ink 121" o:spid="_x0000_s1026" type="#_x0000_t75" style="position:absolute;margin-left:53.95pt;margin-top:11.65pt;width:2.1pt;height:4.2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">
                <v:imagedata r:id="rId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507726</wp:posOffset>
                </wp:positionH>
                <wp:positionV relativeFrom="paragraph">
                  <wp:posOffset>29638</wp:posOffset>
                </wp:positionV>
                <wp:extent cx="142822" cy="125730"/>
                <wp:effectExtent l="38100" t="38100" r="48260" b="4572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42822" cy="125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335B1" id="Ink 120" o:spid="_x0000_s1026" type="#_x0000_t75" style="position:absolute;margin-left:39.65pt;margin-top:2pt;width:11.95pt;height:10.6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">
                <v:imagedata r:id="rId12" o:title=""/>
              </v:shape>
            </w:pict>
          </mc:Fallback>
        </mc:AlternateContent>
      </w:r>
      <w:r w:rsidR="00BE6045" w:rsidRPr="00213BBD">
        <w:rPr>
          <w:position w:val="-10"/>
        </w:rPr>
        <w:object w:dxaOrig="460" w:dyaOrig="340">
          <v:shape id="_x0000_i1025" type="#_x0000_t75" style="width:23pt;height:17.05pt" o:ole="">
            <v:imagedata r:id="rId13" o:title=""/>
          </v:shape>
          <o:OLEObject Type="Embed" ProgID="Equation.3" ShapeID="_x0000_i1025" DrawAspect="Content" ObjectID="_1606045162" r:id="rId14"/>
        </w:objec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764718</wp:posOffset>
                </wp:positionH>
                <wp:positionV relativeFrom="paragraph">
                  <wp:posOffset>9376</wp:posOffset>
                </wp:positionV>
                <wp:extent cx="456382" cy="142875"/>
                <wp:effectExtent l="38100" t="38100" r="1270" b="47625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456382" cy="142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D7208" id="Ink 55" o:spid="_x0000_s1026" type="#_x0000_t75" style="position:absolute;margin-left:138.6pt;margin-top:.4pt;width:36.65pt;height:11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">
                <v:imagedata r:id="rId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034033</wp:posOffset>
                </wp:positionH>
                <wp:positionV relativeFrom="paragraph">
                  <wp:posOffset>-96606</wp:posOffset>
                </wp:positionV>
                <wp:extent cx="234587" cy="197562"/>
                <wp:effectExtent l="38100" t="38100" r="32385" b="3111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234587" cy="19756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B8DBC" id="Ink 43" o:spid="_x0000_s1026" type="#_x0000_t75" style="position:absolute;margin-left:238.55pt;margin-top:-7.95pt;width:19.15pt;height:16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876293</wp:posOffset>
                </wp:positionH>
                <wp:positionV relativeFrom="paragraph">
                  <wp:posOffset>-27594</wp:posOffset>
                </wp:positionV>
                <wp:extent cx="108585" cy="113760"/>
                <wp:effectExtent l="38100" t="38100" r="43815" b="3873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08585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729CA" id="Ink 38" o:spid="_x0000_s1026" type="#_x0000_t75" style="position:absolute;margin-left:226.15pt;margin-top:-2.5pt;width:9.25pt;height:9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">
                <v:imagedata r:id="rId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804460</wp:posOffset>
                </wp:positionH>
                <wp:positionV relativeFrom="paragraph">
                  <wp:posOffset>92848</wp:posOffset>
                </wp:positionV>
                <wp:extent cx="17640" cy="52200"/>
                <wp:effectExtent l="38100" t="38100" r="40005" b="4318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76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35FA7" id="Ink 35" o:spid="_x0000_s1026" type="#_x0000_t75" style="position:absolute;margin-left:220.45pt;margin-top:6.95pt;width:2.1pt;height:4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">
                <v:imagedata r:id="rId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622430</wp:posOffset>
                </wp:positionH>
                <wp:positionV relativeFrom="paragraph">
                  <wp:posOffset>-47312</wp:posOffset>
                </wp:positionV>
                <wp:extent cx="123180" cy="137795"/>
                <wp:effectExtent l="38100" t="38100" r="48895" b="3365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23180" cy="137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04F8B" id="Ink 34" o:spid="_x0000_s1026" type="#_x0000_t75" style="position:absolute;margin-left:206.15pt;margin-top:-4.1pt;width:10.45pt;height:11.5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264820</wp:posOffset>
                </wp:positionH>
                <wp:positionV relativeFrom="paragraph">
                  <wp:posOffset>102928</wp:posOffset>
                </wp:positionV>
                <wp:extent cx="34920" cy="12600"/>
                <wp:effectExtent l="38100" t="38100" r="41910" b="4508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4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0515B" id="Ink 31" o:spid="_x0000_s1026" type="#_x0000_t75" style="position:absolute;margin-left:178pt;margin-top:7.75pt;width:3.5pt;height:1.7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">
                <v:imagedata r:id="rId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277060</wp:posOffset>
                </wp:positionH>
                <wp:positionV relativeFrom="paragraph">
                  <wp:posOffset>26608</wp:posOffset>
                </wp:positionV>
                <wp:extent cx="29880" cy="15120"/>
                <wp:effectExtent l="38100" t="38100" r="46355" b="4254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298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04F1D" id="Ink 30" o:spid="_x0000_s1026" type="#_x0000_t75" style="position:absolute;margin-left:178.95pt;margin-top:1.75pt;width:3.05pt;height:1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">
                <v:imagedata r:id="rId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20700</wp:posOffset>
                </wp:positionH>
                <wp:positionV relativeFrom="paragraph">
                  <wp:posOffset>36328</wp:posOffset>
                </wp:positionV>
                <wp:extent cx="111240" cy="128520"/>
                <wp:effectExtent l="38100" t="38100" r="41275" b="4318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112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AB44D" id="Ink 22" o:spid="_x0000_s1026" type="#_x0000_t75" style="position:absolute;margin-left:119.4pt;margin-top:2.5pt;width:9.45pt;height:10.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">
                <v:imagedata r:id="rId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252063</wp:posOffset>
                </wp:positionH>
                <wp:positionV relativeFrom="paragraph">
                  <wp:posOffset>-15271</wp:posOffset>
                </wp:positionV>
                <wp:extent cx="128384" cy="171935"/>
                <wp:effectExtent l="38100" t="38100" r="43180" b="3810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28384" cy="171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DB256" id="Ink 21" o:spid="_x0000_s1026" type="#_x0000_t75" style="position:absolute;margin-left:98.25pt;margin-top:-1.55pt;width:10.8pt;height:14.2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">
                <v:imagedata r:id="rId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936582</wp:posOffset>
                </wp:positionH>
                <wp:positionV relativeFrom="paragraph">
                  <wp:posOffset>29094</wp:posOffset>
                </wp:positionV>
                <wp:extent cx="150537" cy="192405"/>
                <wp:effectExtent l="38100" t="38100" r="40005" b="3619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50537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76FCD" id="Ink 15" o:spid="_x0000_s1026" type="#_x0000_t75" style="position:absolute;margin-left:73.4pt;margin-top:1.95pt;width:12.55pt;height:15.8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">
                <v:imagedata r:id="rId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24979</wp:posOffset>
                </wp:positionH>
                <wp:positionV relativeFrom="paragraph">
                  <wp:posOffset>41417</wp:posOffset>
                </wp:positionV>
                <wp:extent cx="301160" cy="150870"/>
                <wp:effectExtent l="38100" t="38100" r="41910" b="4000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301160" cy="150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C7509" id="Ink 10" o:spid="_x0000_s1026" type="#_x0000_t75" style="position:absolute;margin-left:41pt;margin-top:2.9pt;width:24.4pt;height:12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">
                <v:imagedata r:id="rId36" o:title=""/>
              </v:shape>
            </w:pict>
          </mc:Fallback>
        </mc:AlternateContent>
      </w:r>
      <w:r w:rsidR="00BE6045" w:rsidRPr="00213BBD">
        <w:rPr>
          <w:position w:val="-10"/>
        </w:rPr>
        <w:object w:dxaOrig="499" w:dyaOrig="340">
          <v:shape id="_x0000_i1026" type="#_x0000_t75" style="width:24.9pt;height:17.05pt" o:ole="">
            <v:imagedata r:id="rId37" o:title=""/>
          </v:shape>
          <o:OLEObject Type="Embed" ProgID="Equation.3" ShapeID="_x0000_i1026" DrawAspect="Content" ObjectID="_1606045163" r:id="rId38"/>
        </w:objec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263250</wp:posOffset>
                </wp:positionH>
                <wp:positionV relativeFrom="paragraph">
                  <wp:posOffset>115080</wp:posOffset>
                </wp:positionV>
                <wp:extent cx="88900" cy="106200"/>
                <wp:effectExtent l="38100" t="38100" r="6350" b="4635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889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09BCB" id="Ink 74" o:spid="_x0000_s1026" type="#_x0000_t75" style="position:absolute;margin-left:256.6pt;margin-top:8.7pt;width:7.7pt;height:9.0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">
                <v:imagedata r:id="rId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021710</wp:posOffset>
                </wp:positionH>
                <wp:positionV relativeFrom="paragraph">
                  <wp:posOffset>85504</wp:posOffset>
                </wp:positionV>
                <wp:extent cx="118433" cy="162560"/>
                <wp:effectExtent l="38100" t="38100" r="34290" b="4699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18433" cy="16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38824" id="Ink 70" o:spid="_x0000_s1026" type="#_x0000_t75" style="position:absolute;margin-left:237.6pt;margin-top:6.4pt;width:10.05pt;height:13.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">
                <v:imagedata r:id="rId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4788</wp:posOffset>
                </wp:positionH>
                <wp:positionV relativeFrom="paragraph">
                  <wp:posOffset>21422</wp:posOffset>
                </wp:positionV>
                <wp:extent cx="335520" cy="24979"/>
                <wp:effectExtent l="38100" t="38100" r="45720" b="3238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35520" cy="249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E5055" id="Ink 5" o:spid="_x0000_s1026" type="#_x0000_t75" style="position:absolute;margin-left:-1.5pt;margin-top:1.35pt;width:27.1pt;height:2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">
                <v:imagedata r:id="rId44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428384</wp:posOffset>
                </wp:positionH>
                <wp:positionV relativeFrom="paragraph">
                  <wp:posOffset>-116867</wp:posOffset>
                </wp:positionV>
                <wp:extent cx="180197" cy="239403"/>
                <wp:effectExtent l="38100" t="38100" r="48895" b="4635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80197" cy="2394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A11FA" id="Ink 79" o:spid="_x0000_s1026" type="#_x0000_t75" style="position:absolute;margin-left:269.6pt;margin-top:-9.55pt;width:14.9pt;height:19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">
                <v:imagedata r:id="rId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157260</wp:posOffset>
                </wp:positionH>
                <wp:positionV relativeFrom="paragraph">
                  <wp:posOffset>87418</wp:posOffset>
                </wp:positionV>
                <wp:extent cx="72000" cy="47160"/>
                <wp:effectExtent l="19050" t="38100" r="42545" b="4826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720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EC9487" id="Ink 71" o:spid="_x0000_s1026" type="#_x0000_t75" style="position:absolute;margin-left:248.25pt;margin-top:6.55pt;width:6.35pt;height:4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">
                <v:imagedata r:id="rId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859040</wp:posOffset>
                </wp:positionH>
                <wp:positionV relativeFrom="paragraph">
                  <wp:posOffset>-23209</wp:posOffset>
                </wp:positionV>
                <wp:extent cx="76200" cy="99000"/>
                <wp:effectExtent l="19050" t="38100" r="19050" b="3492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762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7A2C6" id="Ink 67" o:spid="_x0000_s1026" type="#_x0000_t75" style="position:absolute;margin-left:224.75pt;margin-top:-2.2pt;width:6.7pt;height:8.5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619965</wp:posOffset>
                </wp:positionH>
                <wp:positionV relativeFrom="paragraph">
                  <wp:posOffset>-65109</wp:posOffset>
                </wp:positionV>
                <wp:extent cx="175270" cy="187842"/>
                <wp:effectExtent l="38100" t="38100" r="34290" b="4127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75270" cy="1878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6C179" id="Ink 64" o:spid="_x0000_s1026" type="#_x0000_t75" style="position:absolute;margin-left:205.95pt;margin-top:-5.5pt;width:14.5pt;height:15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">
                <v:imagedata r:id="rId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274900</wp:posOffset>
                </wp:positionH>
                <wp:positionV relativeFrom="paragraph">
                  <wp:posOffset>102178</wp:posOffset>
                </wp:positionV>
                <wp:extent cx="7920" cy="360"/>
                <wp:effectExtent l="38100" t="38100" r="30480" b="3810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79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BA8D3" id="Ink 60" o:spid="_x0000_s1026" type="#_x0000_t75" style="position:absolute;margin-left:178.8pt;margin-top:7.7pt;width:1.3pt;height:.7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304420</wp:posOffset>
                </wp:positionH>
                <wp:positionV relativeFrom="paragraph">
                  <wp:posOffset>16138</wp:posOffset>
                </wp:positionV>
                <wp:extent cx="10080" cy="10080"/>
                <wp:effectExtent l="38100" t="38100" r="47625" b="4762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0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3A6E5" id="Ink 59" o:spid="_x0000_s1026" type="#_x0000_t75" style="position:absolute;margin-left:181.1pt;margin-top:.9pt;width:1.5pt;height:1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905205</wp:posOffset>
                </wp:positionH>
                <wp:positionV relativeFrom="paragraph">
                  <wp:posOffset>50732</wp:posOffset>
                </wp:positionV>
                <wp:extent cx="54750" cy="57184"/>
                <wp:effectExtent l="38100" t="38100" r="40640" b="3810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54750" cy="5718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C4AEB" id="Ink 58" o:spid="_x0000_s1026" type="#_x0000_t75" style="position:absolute;margin-left:149.65pt;margin-top:3.65pt;width:5pt;height:5.2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">
                <v:imagedata r:id="rId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520700</wp:posOffset>
                </wp:positionH>
                <wp:positionV relativeFrom="paragraph">
                  <wp:posOffset>-3662</wp:posOffset>
                </wp:positionV>
                <wp:extent cx="111240" cy="153000"/>
                <wp:effectExtent l="38100" t="38100" r="22225" b="3810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112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5EAA6" id="Ink 53" o:spid="_x0000_s1026" type="#_x0000_t75" style="position:absolute;margin-left:119.4pt;margin-top:-.65pt;width:9.45pt;height:12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183051</wp:posOffset>
                </wp:positionH>
                <wp:positionV relativeFrom="paragraph">
                  <wp:posOffset>48267</wp:posOffset>
                </wp:positionV>
                <wp:extent cx="52256" cy="51919"/>
                <wp:effectExtent l="38100" t="38100" r="43180" b="4381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2256" cy="519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213FB" id="Ink 52" o:spid="_x0000_s1026" type="#_x0000_t75" style="position:absolute;margin-left:92.8pt;margin-top:3.45pt;width:4.8pt;height:4.8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">
                <v:imagedata r:id="rId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931653</wp:posOffset>
                </wp:positionH>
                <wp:positionV relativeFrom="paragraph">
                  <wp:posOffset>50732</wp:posOffset>
                </wp:positionV>
                <wp:extent cx="49736" cy="44450"/>
                <wp:effectExtent l="38100" t="38100" r="26670" b="3175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49736" cy="444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D3E0B" id="Ink 49" o:spid="_x0000_s1026" type="#_x0000_t75" style="position:absolute;margin-left:73pt;margin-top:3.65pt;width:4.6pt;height:4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93990</wp:posOffset>
                </wp:positionH>
                <wp:positionV relativeFrom="paragraph">
                  <wp:posOffset>63055</wp:posOffset>
                </wp:positionV>
                <wp:extent cx="62005" cy="57074"/>
                <wp:effectExtent l="38100" t="38100" r="33655" b="38735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62005" cy="570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8D60B" id="Ink 46" o:spid="_x0000_s1026" type="#_x0000_t75" style="position:absolute;margin-left:46.4pt;margin-top:4.6pt;width:5.6pt;height:5.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">
                <v:imagedata r:id="rId66" o:title=""/>
              </v:shape>
            </w:pict>
          </mc:Fallback>
        </mc:AlternateContent>
      </w:r>
      <w:r w:rsidR="00BE6045" w:rsidRPr="00213BBD">
        <w:rPr>
          <w:position w:val="-12"/>
        </w:rPr>
        <w:object w:dxaOrig="480" w:dyaOrig="360">
          <v:shape id="_x0000_i1027" type="#_x0000_t75" style="width:24.05pt;height:18.1pt" o:ole="">
            <v:imagedata r:id="rId67" o:title=""/>
          </v:shape>
          <o:OLEObject Type="Embed" ProgID="Equation.3" ShapeID="_x0000_i1027" DrawAspect="Content" ObjectID="_1606045164" r:id="rId68"/>
        </w:objec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884351</wp:posOffset>
                </wp:positionH>
                <wp:positionV relativeFrom="paragraph">
                  <wp:posOffset>-2875</wp:posOffset>
                </wp:positionV>
                <wp:extent cx="100955" cy="147955"/>
                <wp:effectExtent l="38100" t="38100" r="33020" b="4254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00955" cy="14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8A6AC" id="Ink 114" o:spid="_x0000_s1026" type="#_x0000_t75" style="position:absolute;margin-left:305.5pt;margin-top:-.6pt;width:8.7pt;height:12.3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">
                <v:imagedata r:id="rId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3677318</wp:posOffset>
                </wp:positionH>
                <wp:positionV relativeFrom="paragraph">
                  <wp:posOffset>34095</wp:posOffset>
                </wp:positionV>
                <wp:extent cx="113665" cy="120960"/>
                <wp:effectExtent l="38100" t="19050" r="635" b="3175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13665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5EC50" id="Ink 111" o:spid="_x0000_s1026" type="#_x0000_t75" style="position:absolute;margin-left:289.2pt;margin-top:2.35pt;width:9.65pt;height:10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433313</wp:posOffset>
                </wp:positionH>
                <wp:positionV relativeFrom="paragraph">
                  <wp:posOffset>21771</wp:posOffset>
                </wp:positionV>
                <wp:extent cx="86242" cy="137795"/>
                <wp:effectExtent l="38100" t="38100" r="47625" b="3365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6242" cy="137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EC580" id="Ink 107" o:spid="_x0000_s1026" type="#_x0000_t75" style="position:absolute;margin-left:270pt;margin-top:1.35pt;width:7.5pt;height:11.5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016781</wp:posOffset>
                </wp:positionH>
                <wp:positionV relativeFrom="paragraph">
                  <wp:posOffset>53812</wp:posOffset>
                </wp:positionV>
                <wp:extent cx="338185" cy="165410"/>
                <wp:effectExtent l="38100" t="38100" r="5080" b="4445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38185" cy="165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DC767" id="Ink 104" o:spid="_x0000_s1026" type="#_x0000_t75" style="position:absolute;margin-left:237.2pt;margin-top:3.9pt;width:27.35pt;height:13.7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812211</wp:posOffset>
                </wp:positionH>
                <wp:positionV relativeFrom="paragraph">
                  <wp:posOffset>108036</wp:posOffset>
                </wp:positionV>
                <wp:extent cx="86360" cy="96480"/>
                <wp:effectExtent l="38100" t="38100" r="46990" b="3746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6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AD51D" id="Ink 97" o:spid="_x0000_s1026" type="#_x0000_t75" style="position:absolute;margin-left:221.1pt;margin-top:8.15pt;width:7.5pt;height:8.3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612571</wp:posOffset>
                </wp:positionH>
                <wp:positionV relativeFrom="paragraph">
                  <wp:posOffset>105571</wp:posOffset>
                </wp:positionV>
                <wp:extent cx="86760" cy="111125"/>
                <wp:effectExtent l="38100" t="38100" r="46990" b="4127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86760" cy="1111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D898B" id="Ink 93" o:spid="_x0000_s1026" type="#_x0000_t75" style="position:absolute;margin-left:205.35pt;margin-top:7.95pt;width:7.55pt;height:9.4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">
                <v:imagedata r:id="rId80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029768</wp:posOffset>
                </wp:positionH>
                <wp:positionV relativeFrom="paragraph">
                  <wp:posOffset>-47507</wp:posOffset>
                </wp:positionV>
                <wp:extent cx="59540" cy="96480"/>
                <wp:effectExtent l="38100" t="38100" r="36195" b="3746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595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E9C85" id="Ink 117" o:spid="_x0000_s1026" type="#_x0000_t75" style="position:absolute;margin-left:316.95pt;margin-top:-4.1pt;width:5.4pt;height:8.3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">
                <v:imagedata r:id="rId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553980</wp:posOffset>
                </wp:positionH>
                <wp:positionV relativeFrom="paragraph">
                  <wp:posOffset>-45362</wp:posOffset>
                </wp:positionV>
                <wp:extent cx="47160" cy="93960"/>
                <wp:effectExtent l="38100" t="38100" r="48260" b="4000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471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02942" id="Ink 108" o:spid="_x0000_s1026" type="#_x0000_t75" style="position:absolute;margin-left:279.5pt;margin-top:-3.9pt;width:4.4pt;height:8.1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">
                <v:imagedata r:id="rId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760180</wp:posOffset>
                </wp:positionH>
                <wp:positionV relativeFrom="paragraph">
                  <wp:posOffset>31318</wp:posOffset>
                </wp:positionV>
                <wp:extent cx="15120" cy="56880"/>
                <wp:effectExtent l="38100" t="38100" r="42545" b="3873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151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B1779" id="Ink 94" o:spid="_x0000_s1026" type="#_x0000_t75" style="position:absolute;margin-left:217pt;margin-top:2.1pt;width:1.9pt;height:5.2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">
                <v:imagedata r:id="rId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919940</wp:posOffset>
                </wp:positionH>
                <wp:positionV relativeFrom="paragraph">
                  <wp:posOffset>1438</wp:posOffset>
                </wp:positionV>
                <wp:extent cx="7920" cy="27360"/>
                <wp:effectExtent l="38100" t="38100" r="30480" b="4889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79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A499C" id="Ink 90" o:spid="_x0000_s1026" type="#_x0000_t75" style="position:absolute;margin-left:150.85pt;margin-top:-.25pt;width:1.3pt;height:2.8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">
                <v:imagedata r:id="rId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870620</wp:posOffset>
                </wp:positionH>
                <wp:positionV relativeFrom="paragraph">
                  <wp:posOffset>-18002</wp:posOffset>
                </wp:positionV>
                <wp:extent cx="12600" cy="44640"/>
                <wp:effectExtent l="38100" t="38100" r="45085" b="3175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2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3C0A4" id="Ink 89" o:spid="_x0000_s1026" type="#_x0000_t75" style="position:absolute;margin-left:146.95pt;margin-top:-1.75pt;width:1.7pt;height:4.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">
                <v:imagedata r:id="rId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491137</wp:posOffset>
                </wp:positionH>
                <wp:positionV relativeFrom="paragraph">
                  <wp:posOffset>-59830</wp:posOffset>
                </wp:positionV>
                <wp:extent cx="81528" cy="150729"/>
                <wp:effectExtent l="38100" t="38100" r="33020" b="400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81528" cy="15072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9224B" id="Ink 88" o:spid="_x0000_s1026" type="#_x0000_t75" style="position:absolute;margin-left:117.05pt;margin-top:-5.05pt;width:7.1pt;height:12.5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">
                <v:imagedata r:id="rId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1158180</wp:posOffset>
                </wp:positionH>
                <wp:positionV relativeFrom="paragraph">
                  <wp:posOffset>26278</wp:posOffset>
                </wp:positionV>
                <wp:extent cx="47160" cy="27360"/>
                <wp:effectExtent l="38100" t="38100" r="48260" b="4889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47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868A5" id="Ink 85" o:spid="_x0000_s1026" type="#_x0000_t75" style="position:absolute;margin-left:90.85pt;margin-top:1.7pt;width:4.4pt;height:2.8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">
                <v:imagedata r:id="rId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842924</wp:posOffset>
                </wp:positionH>
                <wp:positionV relativeFrom="paragraph">
                  <wp:posOffset>36293</wp:posOffset>
                </wp:positionV>
                <wp:extent cx="69204" cy="32344"/>
                <wp:effectExtent l="38100" t="38100" r="45720" b="4445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69204" cy="3234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5AAF9" id="Ink 84" o:spid="_x0000_s1026" type="#_x0000_t75" style="position:absolute;margin-left:66pt;margin-top:2.5pt;width:6.2pt;height:3.3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">
                <v:imagedata r:id="rId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638340</wp:posOffset>
                </wp:positionH>
                <wp:positionV relativeFrom="paragraph">
                  <wp:posOffset>46078</wp:posOffset>
                </wp:positionV>
                <wp:extent cx="17640" cy="39960"/>
                <wp:effectExtent l="38100" t="38100" r="40005" b="3683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76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915C1" id="Ink 81" o:spid="_x0000_s1026" type="#_x0000_t75" style="position:absolute;margin-left:49.9pt;margin-top:3.3pt;width:2.1pt;height:3.9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">
                <v:imagedata r:id="rId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81460</wp:posOffset>
                </wp:positionH>
                <wp:positionV relativeFrom="paragraph">
                  <wp:posOffset>53278</wp:posOffset>
                </wp:positionV>
                <wp:extent cx="12600" cy="47160"/>
                <wp:effectExtent l="38100" t="19050" r="45085" b="4826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26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16C33" id="Ink 80" o:spid="_x0000_s1026" type="#_x0000_t75" style="position:absolute;margin-left:45.45pt;margin-top:3.85pt;width:1.7pt;height:4.4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">
                <v:imagedata r:id="rId98" o:title=""/>
              </v:shape>
            </w:pict>
          </mc:Fallback>
        </mc:AlternateContent>
      </w:r>
      <w:r w:rsidR="00BE6045" w:rsidRPr="00213BBD">
        <w:rPr>
          <w:position w:val="-10"/>
        </w:rPr>
        <w:object w:dxaOrig="499" w:dyaOrig="340">
          <v:shape id="_x0000_i1028" type="#_x0000_t75" style="width:24.9pt;height:17.05pt" o:ole="">
            <v:imagedata r:id="rId100" o:title=""/>
          </v:shape>
          <o:OLEObject Type="Embed" ProgID="Equation.3" ShapeID="_x0000_i1028" DrawAspect="Content" ObjectID="_1606045165" r:id="rId101"/>
        </w:objec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478258</wp:posOffset>
                </wp:positionH>
                <wp:positionV relativeFrom="paragraph">
                  <wp:posOffset>81768</wp:posOffset>
                </wp:positionV>
                <wp:extent cx="159785" cy="161925"/>
                <wp:effectExtent l="38100" t="19050" r="12065" b="4762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59785" cy="161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6B8EB" id="Ink 145" o:spid="_x0000_s1026" type="#_x0000_t75" style="position:absolute;margin-left:194.8pt;margin-top:6.1pt;width:13.3pt;height:13.4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">
                <v:imagedata r:id="rId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274277</wp:posOffset>
                </wp:positionH>
                <wp:positionV relativeFrom="paragraph">
                  <wp:posOffset>81768</wp:posOffset>
                </wp:positionV>
                <wp:extent cx="114935" cy="150480"/>
                <wp:effectExtent l="38100" t="38100" r="37465" b="4064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14935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FD4B6" id="Ink 142" o:spid="_x0000_s1026" type="#_x0000_t75" style="position:absolute;margin-left:178.75pt;margin-top:6.1pt;width:9.75pt;height:12.6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">
                <v:imagedata r:id="rId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060917</wp:posOffset>
                </wp:positionH>
                <wp:positionV relativeFrom="paragraph">
                  <wp:posOffset>60667</wp:posOffset>
                </wp:positionV>
                <wp:extent cx="107950" cy="211523"/>
                <wp:effectExtent l="19050" t="38100" r="44450" b="3619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07950" cy="21152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47694" id="Ink 139" o:spid="_x0000_s1026" type="#_x0000_t75" style="position:absolute;margin-left:161.95pt;margin-top:4.45pt;width:9.2pt;height:17.3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">
                <v:imagedata r:id="rId107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360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000997</wp:posOffset>
                </wp:positionH>
                <wp:positionV relativeFrom="paragraph">
                  <wp:posOffset>42312</wp:posOffset>
                </wp:positionV>
                <wp:extent cx="12240" cy="2880"/>
                <wp:effectExtent l="38100" t="38100" r="45085" b="3556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2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33711" id="Ink 148" o:spid="_x0000_s1026" type="#_x0000_t75" style="position:absolute;margin-left:235.95pt;margin-top:3pt;width:1.65pt;height: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2878957</wp:posOffset>
                </wp:positionH>
                <wp:positionV relativeFrom="paragraph">
                  <wp:posOffset>30432</wp:posOffset>
                </wp:positionV>
                <wp:extent cx="19080" cy="7560"/>
                <wp:effectExtent l="38100" t="38100" r="38100" b="3111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9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83AA8" id="Ink 147" o:spid="_x0000_s1026" type="#_x0000_t75" style="position:absolute;margin-left:226.35pt;margin-top:2.05pt;width:2.2pt;height:1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752237</wp:posOffset>
                </wp:positionH>
                <wp:positionV relativeFrom="paragraph">
                  <wp:posOffset>35112</wp:posOffset>
                </wp:positionV>
                <wp:extent cx="21600" cy="2880"/>
                <wp:effectExtent l="38100" t="38100" r="35560" b="3556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216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CD129" id="Ink 146" o:spid="_x0000_s1026" type="#_x0000_t75" style="position:absolute;margin-left:216.35pt;margin-top:2.4pt;width:2.4pt;height:.9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">
                <v:imagedata r:id="rId1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826455</wp:posOffset>
                </wp:positionH>
                <wp:positionV relativeFrom="paragraph">
                  <wp:posOffset>-60667</wp:posOffset>
                </wp:positionV>
                <wp:extent cx="124460" cy="143280"/>
                <wp:effectExtent l="19050" t="38100" r="46990" b="4762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244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113CB" id="Ink 136" o:spid="_x0000_s1026" type="#_x0000_t75" style="position:absolute;margin-left:143.45pt;margin-top:-5.15pt;width:10.5pt;height:12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">
                <v:imagedata r:id="rId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650277</wp:posOffset>
                </wp:positionH>
                <wp:positionV relativeFrom="paragraph">
                  <wp:posOffset>-61008</wp:posOffset>
                </wp:positionV>
                <wp:extent cx="77760" cy="152640"/>
                <wp:effectExtent l="38100" t="38100" r="36830" b="3810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777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94717" id="Ink 133" o:spid="_x0000_s1026" type="#_x0000_t75" style="position:absolute;margin-left:129.6pt;margin-top:-5.15pt;width:6.8pt;height:12.7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">
                <v:imagedata r:id="rId1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460695</wp:posOffset>
                </wp:positionH>
                <wp:positionV relativeFrom="paragraph">
                  <wp:posOffset>-37221</wp:posOffset>
                </wp:positionV>
                <wp:extent cx="114935" cy="122400"/>
                <wp:effectExtent l="38100" t="19050" r="18415" b="4953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14935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4FA1F" id="Ink 132" o:spid="_x0000_s1026" type="#_x0000_t75" style="position:absolute;margin-left:114.65pt;margin-top:-3.3pt;width:9.75pt;height:10.3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">
                <v:imagedata r:id="rId1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261403</wp:posOffset>
                </wp:positionH>
                <wp:positionV relativeFrom="paragraph">
                  <wp:posOffset>-32532</wp:posOffset>
                </wp:positionV>
                <wp:extent cx="117720" cy="152834"/>
                <wp:effectExtent l="38100" t="38100" r="34925" b="3810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17720" cy="15283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9EB66" id="Ink 129" o:spid="_x0000_s1026" type="#_x0000_t75" style="position:absolute;margin-left:98.95pt;margin-top:-2.9pt;width:9.95pt;height:12.7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">
                <v:imagedata r:id="rId1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038665</wp:posOffset>
                </wp:positionH>
                <wp:positionV relativeFrom="paragraph">
                  <wp:posOffset>-16119</wp:posOffset>
                </wp:positionV>
                <wp:extent cx="121920" cy="164520"/>
                <wp:effectExtent l="38100" t="38100" r="30480" b="4508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2192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3F3B5" id="Ink 126" o:spid="_x0000_s1026" type="#_x0000_t75" style="position:absolute;margin-left:81.45pt;margin-top:-1.6pt;width:10.3pt;height:13.6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">
                <v:imagedata r:id="rId1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848557</wp:posOffset>
                </wp:positionH>
                <wp:positionV relativeFrom="paragraph">
                  <wp:posOffset>-13848</wp:posOffset>
                </wp:positionV>
                <wp:extent cx="122400" cy="152640"/>
                <wp:effectExtent l="19050" t="38100" r="30480" b="38100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224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89E00" id="Ink 123" o:spid="_x0000_s1026" type="#_x0000_t75" style="position:absolute;margin-left:66.45pt;margin-top:-1.45pt;width:10.35pt;height:12.7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">
                <v:imagedata r:id="rId124" o:title=""/>
              </v:shape>
            </w:pict>
          </mc:Fallback>
        </mc:AlternateContent>
      </w:r>
      <w:r w:rsidR="00BE6045">
        <w:t>Determine:</w:t>
      </w:r>
    </w:p>
    <w:p w:rsidR="00BE6045" w:rsidRDefault="00BE6045" w:rsidP="00BE6045">
      <w:pPr>
        <w:tabs>
          <w:tab w:val="left" w:pos="3600"/>
          <w:tab w:val="left" w:pos="5040"/>
        </w:tabs>
      </w:pPr>
      <w:r w:rsidRPr="00213BBD">
        <w:rPr>
          <w:position w:val="-10"/>
        </w:rPr>
        <w:object w:dxaOrig="700" w:dyaOrig="340">
          <v:shape id="_x0000_i1029" type="#_x0000_t75" style="width:35.15pt;height:17.05pt" o:ole="">
            <v:imagedata r:id="rId125" o:title=""/>
          </v:shape>
          <o:OLEObject Type="Embed" ProgID="Equation.3" ShapeID="_x0000_i1029" DrawAspect="Content" ObjectID="_1606045166" r:id="rId126"/>
        </w:object>
      </w:r>
      <w:r>
        <w:tab/>
      </w:r>
      <w:r w:rsidRPr="004F5D4F">
        <w:rPr>
          <w:position w:val="-12"/>
        </w:rPr>
        <w:object w:dxaOrig="720" w:dyaOrig="360">
          <v:shape id="_x0000_i1030" type="#_x0000_t75" style="width:36pt;height:18.1pt" o:ole="">
            <v:imagedata r:id="rId127" o:title=""/>
          </v:shape>
          <o:OLEObject Type="Embed" ProgID="Equation.3" ShapeID="_x0000_i1030" DrawAspect="Content" ObjectID="_1606045167" r:id="rId128"/>
        </w:object>
      </w:r>
    </w:p>
    <w:p w:rsidR="00BE6045" w:rsidRDefault="00CE0F56" w:rsidP="00BE6045">
      <w:pPr>
        <w:tabs>
          <w:tab w:val="left" w:pos="360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172795</wp:posOffset>
                </wp:positionH>
                <wp:positionV relativeFrom="paragraph">
                  <wp:posOffset>79171</wp:posOffset>
                </wp:positionV>
                <wp:extent cx="193748" cy="162360"/>
                <wp:effectExtent l="38100" t="19050" r="34925" b="4762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193748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131B0" id="Ink 231" o:spid="_x0000_s1026" type="#_x0000_t75" style="position:absolute;margin-left:249.5pt;margin-top:5.9pt;width:15.95pt;height:13.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">
                <v:imagedata r:id="rId1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920738</wp:posOffset>
                </wp:positionH>
                <wp:positionV relativeFrom="paragraph">
                  <wp:posOffset>9846</wp:posOffset>
                </wp:positionV>
                <wp:extent cx="51880" cy="85320"/>
                <wp:effectExtent l="38100" t="38100" r="43815" b="4826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51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6DCC9" id="Ink 210" o:spid="_x0000_s1026" type="#_x0000_t75" style="position:absolute;margin-left:229.65pt;margin-top:.45pt;width:4.8pt;height:7.4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">
                <v:imagedata r:id="rId1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832510</wp:posOffset>
                </wp:positionH>
                <wp:positionV relativeFrom="paragraph">
                  <wp:posOffset>73960</wp:posOffset>
                </wp:positionV>
                <wp:extent cx="34920" cy="3600"/>
                <wp:effectExtent l="38100" t="38100" r="41910" b="3492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34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B6AB5" id="Ink 207" o:spid="_x0000_s1026" type="#_x0000_t75" style="position:absolute;margin-left:222.7pt;margin-top:5.45pt;width:3.5pt;height: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">
                <v:imagedata r:id="rId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832510</wp:posOffset>
                </wp:positionH>
                <wp:positionV relativeFrom="paragraph">
                  <wp:posOffset>56680</wp:posOffset>
                </wp:positionV>
                <wp:extent cx="31680" cy="1800"/>
                <wp:effectExtent l="38100" t="38100" r="45085" b="3683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31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A1207" id="Ink 206" o:spid="_x0000_s1026" type="#_x0000_t75" style="position:absolute;margin-left:222.7pt;margin-top:4.1pt;width:3.2pt;height:.8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">
                <v:imagedata r:id="rId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2766630</wp:posOffset>
                </wp:positionH>
                <wp:positionV relativeFrom="paragraph">
                  <wp:posOffset>39400</wp:posOffset>
                </wp:positionV>
                <wp:extent cx="6480" cy="55440"/>
                <wp:effectExtent l="38100" t="38100" r="31750" b="4000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4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3E79C" id="Ink 205" o:spid="_x0000_s1026" type="#_x0000_t75" style="position:absolute;margin-left:217.5pt;margin-top:2.75pt;width:1.2pt;height:5.0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606511</wp:posOffset>
                </wp:positionH>
                <wp:positionV relativeFrom="paragraph">
                  <wp:posOffset>-49857</wp:posOffset>
                </wp:positionV>
                <wp:extent cx="162216" cy="143261"/>
                <wp:effectExtent l="19050" t="38100" r="28575" b="4762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62216" cy="1432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DF002" id="Ink 204" o:spid="_x0000_s1026" type="#_x0000_t75" style="position:absolute;margin-left:204.9pt;margin-top:-4.3pt;width:13.45pt;height:12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">
                <v:imagedata r:id="rId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314110</wp:posOffset>
                </wp:positionH>
                <wp:positionV relativeFrom="paragraph">
                  <wp:posOffset>6640</wp:posOffset>
                </wp:positionV>
                <wp:extent cx="69480" cy="145080"/>
                <wp:effectExtent l="19050" t="38100" r="45085" b="4572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94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1F77F" id="Ink 180" o:spid="_x0000_s1026" type="#_x0000_t75" style="position:absolute;margin-left:181.85pt;margin-top:.15pt;width:6.15pt;height:12.1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">
                <v:imagedata r:id="rId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675588</wp:posOffset>
                </wp:positionH>
                <wp:positionV relativeFrom="paragraph">
                  <wp:posOffset>52266</wp:posOffset>
                </wp:positionV>
                <wp:extent cx="67949" cy="96252"/>
                <wp:effectExtent l="38100" t="38100" r="46355" b="3746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67949" cy="962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8EFD5" id="Ink 160" o:spid="_x0000_s1026" type="#_x0000_t75" style="position:absolute;margin-left:52.85pt;margin-top:3.75pt;width:6.05pt;height:8.3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579700</wp:posOffset>
                </wp:positionH>
                <wp:positionV relativeFrom="paragraph">
                  <wp:posOffset>67840</wp:posOffset>
                </wp:positionV>
                <wp:extent cx="22320" cy="69480"/>
                <wp:effectExtent l="38100" t="38100" r="34925" b="4508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223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23E0CC" id="Ink 157" o:spid="_x0000_s1026" type="#_x0000_t75" style="position:absolute;margin-left:45.3pt;margin-top:5pt;width:2.45pt;height:6.1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24206</wp:posOffset>
                </wp:positionH>
                <wp:positionV relativeFrom="paragraph">
                  <wp:posOffset>34984</wp:posOffset>
                </wp:positionV>
                <wp:extent cx="195302" cy="114935"/>
                <wp:effectExtent l="38100" t="38100" r="14605" b="3746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95302" cy="1149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8A1E1" id="Ink 156" o:spid="_x0000_s1026" type="#_x0000_t75" style="position:absolute;margin-left:33.05pt;margin-top:2.4pt;width:16.1pt;height:9.7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">
                <v:imagedata r:id="rId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32300</wp:posOffset>
                </wp:positionH>
                <wp:positionV relativeFrom="paragraph">
                  <wp:posOffset>130480</wp:posOffset>
                </wp:positionV>
                <wp:extent cx="60120" cy="6480"/>
                <wp:effectExtent l="38100" t="19050" r="35560" b="3175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60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39B4C" id="Ink 153" o:spid="_x0000_s1026" type="#_x0000_t75" style="position:absolute;margin-left:17.95pt;margin-top:9.9pt;width:5.45pt;height:1.2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26180</wp:posOffset>
                </wp:positionH>
                <wp:positionV relativeFrom="paragraph">
                  <wp:posOffset>89800</wp:posOffset>
                </wp:positionV>
                <wp:extent cx="52200" cy="3600"/>
                <wp:effectExtent l="38100" t="38100" r="43180" b="3492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52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07B69" id="Ink 152" o:spid="_x0000_s1026" type="#_x0000_t75" style="position:absolute;margin-left:17.45pt;margin-top:6.7pt;width:4.8pt;height:1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-21996</wp:posOffset>
                </wp:positionH>
                <wp:positionV relativeFrom="paragraph">
                  <wp:posOffset>50695</wp:posOffset>
                </wp:positionV>
                <wp:extent cx="168397" cy="160575"/>
                <wp:effectExtent l="38100" t="38100" r="41275" b="4953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68397" cy="1605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ECD5B" id="Ink 151" o:spid="_x0000_s1026" type="#_x0000_t75" style="position:absolute;margin-left:-2.1pt;margin-top:3.65pt;width:13.95pt;height:13.3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">
                <v:imagedata r:id="rId153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360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807432</wp:posOffset>
                </wp:positionH>
                <wp:positionV relativeFrom="paragraph">
                  <wp:posOffset>-168551</wp:posOffset>
                </wp:positionV>
                <wp:extent cx="714587" cy="462696"/>
                <wp:effectExtent l="38100" t="38100" r="28575" b="3302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714587" cy="4626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274EA" id="Ink 226" o:spid="_x0000_s1026" type="#_x0000_t75" style="position:absolute;margin-left:63.25pt;margin-top:-13.6pt;width:56.95pt;height:37.1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">
                <v:imagedata r:id="rId1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2685068</wp:posOffset>
                </wp:positionH>
                <wp:positionV relativeFrom="paragraph">
                  <wp:posOffset>-11443</wp:posOffset>
                </wp:positionV>
                <wp:extent cx="113341" cy="72390"/>
                <wp:effectExtent l="38100" t="38100" r="39370" b="4191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3341" cy="72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C3B0A" id="Ink 197" o:spid="_x0000_s1026" type="#_x0000_t75" style="position:absolute;margin-left:211.05pt;margin-top:-1.25pt;width:9.6pt;height:6.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">
                <v:imagedata r:id="rId1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472965</wp:posOffset>
                </wp:positionH>
                <wp:positionV relativeFrom="paragraph">
                  <wp:posOffset>-16156</wp:posOffset>
                </wp:positionV>
                <wp:extent cx="160677" cy="83782"/>
                <wp:effectExtent l="19050" t="19050" r="10795" b="3111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60677" cy="837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0A42E" id="Ink 194" o:spid="_x0000_s1026" type="#_x0000_t75" style="position:absolute;margin-left:194.35pt;margin-top:-1.6pt;width:13.35pt;height:7.3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422470</wp:posOffset>
                </wp:positionH>
                <wp:positionV relativeFrom="paragraph">
                  <wp:posOffset>10300</wp:posOffset>
                </wp:positionV>
                <wp:extent cx="8280" cy="64800"/>
                <wp:effectExtent l="38100" t="38100" r="48895" b="3048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8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1A0F0" id="Ink 187" o:spid="_x0000_s1026" type="#_x0000_t75" style="position:absolute;margin-left:190.4pt;margin-top:.45pt;width:1.35pt;height:5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">
                <v:imagedata r:id="rId1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251435</wp:posOffset>
                </wp:positionH>
                <wp:positionV relativeFrom="paragraph">
                  <wp:posOffset>2697</wp:posOffset>
                </wp:positionV>
                <wp:extent cx="174653" cy="66209"/>
                <wp:effectExtent l="38100" t="38100" r="34925" b="4826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74653" cy="662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66104" id="Ink 186" o:spid="_x0000_s1026" type="#_x0000_t75" style="position:absolute;margin-left:176.95pt;margin-top:-.15pt;width:14.45pt;height:5.9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">
                <v:imagedata r:id="rId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46140</wp:posOffset>
                </wp:positionH>
                <wp:positionV relativeFrom="paragraph">
                  <wp:posOffset>52780</wp:posOffset>
                </wp:positionV>
                <wp:extent cx="99360" cy="102600"/>
                <wp:effectExtent l="38100" t="38100" r="15240" b="3111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93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883B4" id="Ink 169" o:spid="_x0000_s1026" type="#_x0000_t75" style="position:absolute;margin-left:34.8pt;margin-top:3.8pt;width:8.5pt;height:8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">
                <v:imagedata r:id="rId1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32300</wp:posOffset>
                </wp:positionH>
                <wp:positionV relativeFrom="paragraph">
                  <wp:posOffset>150340</wp:posOffset>
                </wp:positionV>
                <wp:extent cx="64800" cy="1800"/>
                <wp:effectExtent l="38100" t="38100" r="30480" b="3683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64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C003F" id="Ink 168" o:spid="_x0000_s1026" type="#_x0000_t75" style="position:absolute;margin-left:17.95pt;margin-top:11.5pt;width:5.8pt;height:.8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38780</wp:posOffset>
                </wp:positionH>
                <wp:positionV relativeFrom="paragraph">
                  <wp:posOffset>106060</wp:posOffset>
                </wp:positionV>
                <wp:extent cx="46080" cy="3600"/>
                <wp:effectExtent l="38100" t="38100" r="30480" b="3492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46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78F7C" id="Ink 167" o:spid="_x0000_s1026" type="#_x0000_t75" style="position:absolute;margin-left:18.45pt;margin-top:8pt;width:4.35pt;height:1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-25138</wp:posOffset>
                </wp:positionH>
                <wp:positionV relativeFrom="paragraph">
                  <wp:posOffset>85967</wp:posOffset>
                </wp:positionV>
                <wp:extent cx="152889" cy="124341"/>
                <wp:effectExtent l="38100" t="38100" r="38100" b="4762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52889" cy="1243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ACDA0" id="Ink 166" o:spid="_x0000_s1026" type="#_x0000_t75" style="position:absolute;margin-left:-2.35pt;margin-top:6.4pt;width:12.75pt;height:10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">
                <v:imagedata r:id="rId171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360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052713</wp:posOffset>
                </wp:positionH>
                <wp:positionV relativeFrom="paragraph">
                  <wp:posOffset>-89293</wp:posOffset>
                </wp:positionV>
                <wp:extent cx="303480" cy="215674"/>
                <wp:effectExtent l="38100" t="38100" r="20955" b="3238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303480" cy="2156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879ED" id="Ink 221" o:spid="_x0000_s1026" type="#_x0000_t75" style="position:absolute;margin-left:240pt;margin-top:-7.4pt;width:24.65pt;height:17.7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">
                <v:imagedata r:id="rId1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953470</wp:posOffset>
                </wp:positionH>
                <wp:positionV relativeFrom="paragraph">
                  <wp:posOffset>61480</wp:posOffset>
                </wp:positionV>
                <wp:extent cx="50760" cy="1800"/>
                <wp:effectExtent l="38100" t="38100" r="45085" b="3683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50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BD8AB" id="Ink 217" o:spid="_x0000_s1026" type="#_x0000_t75" style="position:absolute;margin-left:232.2pt;margin-top:4.5pt;width:4.75pt;height:.8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966070</wp:posOffset>
                </wp:positionH>
                <wp:positionV relativeFrom="paragraph">
                  <wp:posOffset>23680</wp:posOffset>
                </wp:positionV>
                <wp:extent cx="44280" cy="3600"/>
                <wp:effectExtent l="38100" t="38100" r="32385" b="3492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44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82997" id="Ink 216" o:spid="_x0000_s1026" type="#_x0000_t75" style="position:absolute;margin-left:233.2pt;margin-top:1.5pt;width:4.2pt;height: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727489</wp:posOffset>
                </wp:positionH>
                <wp:positionV relativeFrom="paragraph">
                  <wp:posOffset>-15449</wp:posOffset>
                </wp:positionV>
                <wp:extent cx="141852" cy="94680"/>
                <wp:effectExtent l="38100" t="38100" r="48895" b="3873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41852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C9EF8" id="Ink 215" o:spid="_x0000_s1026" type="#_x0000_t75" style="position:absolute;margin-left:214.4pt;margin-top:-1.55pt;width:11.85pt;height:8.1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">
                <v:imagedata r:id="rId1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615790</wp:posOffset>
                </wp:positionH>
                <wp:positionV relativeFrom="paragraph">
                  <wp:posOffset>-2960</wp:posOffset>
                </wp:positionV>
                <wp:extent cx="70920" cy="90000"/>
                <wp:effectExtent l="38100" t="38100" r="43815" b="4381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70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6CEEF" id="Ink 212" o:spid="_x0000_s1026" type="#_x0000_t75" style="position:absolute;margin-left:205.6pt;margin-top:-.6pt;width:6.3pt;height:7.8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">
                <v:imagedata r:id="rId1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554590</wp:posOffset>
                </wp:positionH>
                <wp:positionV relativeFrom="paragraph">
                  <wp:posOffset>-4760</wp:posOffset>
                </wp:positionV>
                <wp:extent cx="14400" cy="80640"/>
                <wp:effectExtent l="38100" t="38100" r="43180" b="3429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44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2AC89" id="Ink 211" o:spid="_x0000_s1026" type="#_x0000_t75" style="position:absolute;margin-left:200.8pt;margin-top:-.7pt;width:1.85pt;height:7.1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">
                <v:imagedata r:id="rId181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360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447082</wp:posOffset>
                </wp:positionH>
                <wp:positionV relativeFrom="paragraph">
                  <wp:posOffset>181347</wp:posOffset>
                </wp:positionV>
                <wp:extent cx="59040" cy="65880"/>
                <wp:effectExtent l="38100" t="38100" r="36830" b="4889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59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96181" id="Ink 306" o:spid="_x0000_s1026" type="#_x0000_t75" style="position:absolute;margin-left:271.05pt;margin-top:13.95pt;width:5.4pt;height:5.9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">
                <v:imagedata r:id="rId1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3253884</wp:posOffset>
                </wp:positionH>
                <wp:positionV relativeFrom="paragraph">
                  <wp:posOffset>29569</wp:posOffset>
                </wp:positionV>
                <wp:extent cx="148087" cy="172720"/>
                <wp:effectExtent l="38100" t="38100" r="42545" b="3683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8087" cy="1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FE661A" id="Ink 305" o:spid="_x0000_s1026" type="#_x0000_t75" style="position:absolute;margin-left:255.85pt;margin-top:2pt;width:12.35pt;height:14.3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">
                <v:imagedata r:id="rId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2993122</wp:posOffset>
                </wp:positionH>
                <wp:positionV relativeFrom="paragraph">
                  <wp:posOffset>165507</wp:posOffset>
                </wp:positionV>
                <wp:extent cx="69480" cy="5400"/>
                <wp:effectExtent l="38100" t="19050" r="45085" b="3302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69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4C3F2" id="Ink 302" o:spid="_x0000_s1026" type="#_x0000_t75" style="position:absolute;margin-left:235.35pt;margin-top:12.7pt;width:6.15pt;height:1.1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2989882</wp:posOffset>
                </wp:positionH>
                <wp:positionV relativeFrom="paragraph">
                  <wp:posOffset>120867</wp:posOffset>
                </wp:positionV>
                <wp:extent cx="72720" cy="7200"/>
                <wp:effectExtent l="38100" t="38100" r="41910" b="3111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2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458565" id="Ink 301" o:spid="_x0000_s1026" type="#_x0000_t75" style="position:absolute;margin-left:235.05pt;margin-top:9.15pt;width:6.45pt;height:1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1426809</wp:posOffset>
                </wp:positionH>
                <wp:positionV relativeFrom="paragraph">
                  <wp:posOffset>39921</wp:posOffset>
                </wp:positionV>
                <wp:extent cx="169356" cy="174437"/>
                <wp:effectExtent l="38100" t="38100" r="40640" b="3556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69356" cy="17443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2B891" id="Ink 251" o:spid="_x0000_s1026" type="#_x0000_t75" style="position:absolute;margin-left:112pt;margin-top:2.8pt;width:14.05pt;height:14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">
                <v:imagedata r:id="rId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205640</wp:posOffset>
                </wp:positionH>
                <wp:positionV relativeFrom="paragraph">
                  <wp:posOffset>144824</wp:posOffset>
                </wp:positionV>
                <wp:extent cx="54000" cy="21240"/>
                <wp:effectExtent l="38100" t="38100" r="41275" b="3619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54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C6E799" id="Ink 245" o:spid="_x0000_s1026" type="#_x0000_t75" style="position:absolute;margin-left:94.6pt;margin-top:11.05pt;width:4.95pt;height:2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">
                <v:imagedata r:id="rId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102320</wp:posOffset>
                </wp:positionH>
                <wp:positionV relativeFrom="paragraph">
                  <wp:posOffset>141584</wp:posOffset>
                </wp:positionV>
                <wp:extent cx="57240" cy="3960"/>
                <wp:effectExtent l="38100" t="38100" r="38100" b="3429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57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2898C" id="Ink 244" o:spid="_x0000_s1026" type="#_x0000_t75" style="position:absolute;margin-left:86.45pt;margin-top:10.8pt;width:5.2pt;height: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724619</wp:posOffset>
                </wp:positionH>
                <wp:positionV relativeFrom="paragraph">
                  <wp:posOffset>29569</wp:posOffset>
                </wp:positionV>
                <wp:extent cx="404090" cy="169302"/>
                <wp:effectExtent l="38100" t="38100" r="34290" b="4064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04090" cy="1693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1E1C9" id="Ink 243" o:spid="_x0000_s1026" type="#_x0000_t75" style="position:absolute;margin-left:56.7pt;margin-top:2pt;width:32.5pt;height:14.0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">
                <v:imagedata r:id="rId195" o:title=""/>
              </v:shape>
            </w:pict>
          </mc:Fallback>
        </mc:AlternateContent>
      </w:r>
      <w:r w:rsidR="00BE6045" w:rsidRPr="004F5D4F">
        <w:rPr>
          <w:position w:val="-12"/>
        </w:rPr>
        <w:object w:dxaOrig="720" w:dyaOrig="360">
          <v:shape id="_x0000_i1031" type="#_x0000_t75" style="width:36pt;height:18.1pt" o:ole="">
            <v:imagedata r:id="rId196" o:title=""/>
          </v:shape>
          <o:OLEObject Type="Embed" ProgID="Equation.3" ShapeID="_x0000_i1031" DrawAspect="Content" ObjectID="_1606045168" r:id="rId197"/>
        </w:object>
      </w:r>
      <w:r w:rsidR="00BE6045">
        <w:tab/>
      </w:r>
      <w:r w:rsidR="00BE6045" w:rsidRPr="004F5D4F">
        <w:rPr>
          <w:position w:val="-12"/>
        </w:rPr>
        <w:object w:dxaOrig="859" w:dyaOrig="360">
          <v:shape id="_x0000_i1032" type="#_x0000_t75" style="width:42.8pt;height:18.1pt" o:ole="">
            <v:imagedata r:id="rId198" o:title=""/>
          </v:shape>
          <o:OLEObject Type="Embed" ProgID="Equation.3" ShapeID="_x0000_i1032" DrawAspect="Content" ObjectID="_1606045169" r:id="rId199"/>
        </w:object>
      </w:r>
    </w:p>
    <w:p w:rsidR="00BE6045" w:rsidRDefault="00CE0F56" w:rsidP="00BE6045">
      <w:pPr>
        <w:tabs>
          <w:tab w:val="left" w:pos="360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997214</wp:posOffset>
                </wp:positionH>
                <wp:positionV relativeFrom="paragraph">
                  <wp:posOffset>94268</wp:posOffset>
                </wp:positionV>
                <wp:extent cx="162421" cy="81332"/>
                <wp:effectExtent l="38100" t="38100" r="47625" b="3302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62421" cy="813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6AD3E" id="Ink 270" o:spid="_x0000_s1026" type="#_x0000_t75" style="position:absolute;margin-left:78.15pt;margin-top:7.05pt;width:13.5pt;height:7.1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">
                <v:imagedata r:id="rId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795240</wp:posOffset>
                </wp:positionH>
                <wp:positionV relativeFrom="paragraph">
                  <wp:posOffset>161384</wp:posOffset>
                </wp:positionV>
                <wp:extent cx="62640" cy="9000"/>
                <wp:effectExtent l="38100" t="19050" r="33020" b="4826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62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9E2EF" id="Ink 267" o:spid="_x0000_s1026" type="#_x0000_t75" style="position:absolute;margin-left:62.25pt;margin-top:12.35pt;width:5.65pt;height:1.4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788400</wp:posOffset>
                </wp:positionH>
                <wp:positionV relativeFrom="paragraph">
                  <wp:posOffset>135464</wp:posOffset>
                </wp:positionV>
                <wp:extent cx="50400" cy="5400"/>
                <wp:effectExtent l="38100" t="38100" r="45085" b="3302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0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53BD1" id="Ink 266" o:spid="_x0000_s1026" type="#_x0000_t75" style="position:absolute;margin-left:61.75pt;margin-top:10.3pt;width:4.65pt;height:1.1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546915</wp:posOffset>
                </wp:positionH>
                <wp:positionV relativeFrom="paragraph">
                  <wp:posOffset>92542</wp:posOffset>
                </wp:positionV>
                <wp:extent cx="121272" cy="107375"/>
                <wp:effectExtent l="38100" t="38100" r="31750" b="4508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21272" cy="107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143E9" id="Ink 265" o:spid="_x0000_s1026" type="#_x0000_t75" style="position:absolute;margin-left:42.7pt;margin-top:6.95pt;width:10.3pt;height:9.1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">
                <v:imagedata r:id="rId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464040</wp:posOffset>
                </wp:positionH>
                <wp:positionV relativeFrom="paragraph">
                  <wp:posOffset>119984</wp:posOffset>
                </wp:positionV>
                <wp:extent cx="38160" cy="79560"/>
                <wp:effectExtent l="19050" t="38100" r="38100" b="3492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81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AE36C" id="Ink 261" o:spid="_x0000_s1026" type="#_x0000_t75" style="position:absolute;margin-left:36.2pt;margin-top:9.1pt;width:3.7pt;height:6.9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">
                <v:imagedata r:id="rId2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138023</wp:posOffset>
                </wp:positionH>
                <wp:positionV relativeFrom="paragraph">
                  <wp:posOffset>114971</wp:posOffset>
                </wp:positionV>
                <wp:extent cx="284895" cy="76320"/>
                <wp:effectExtent l="38100" t="38100" r="39370" b="3810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84895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EE52E" id="Ink 260" o:spid="_x0000_s1026" type="#_x0000_t75" style="position:absolute;margin-left:10.5pt;margin-top:8.7pt;width:23.15pt;height:6.7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">
                <v:imagedata r:id="rId209" o:title=""/>
              </v:shape>
            </w:pict>
          </mc:Fallback>
        </mc:AlternateContent>
      </w:r>
      <w:r w:rsidR="00BE6045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35960</wp:posOffset>
                </wp:positionH>
                <wp:positionV relativeFrom="paragraph">
                  <wp:posOffset>39370</wp:posOffset>
                </wp:positionV>
                <wp:extent cx="5715" cy="45720"/>
                <wp:effectExtent l="54610" t="50800" r="44450" b="46355"/>
                <wp:wrapNone/>
                <wp:docPr id="2" name="Ink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715" cy="457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B64F41" id="Ink 2" o:spid="_x0000_s1026" type="#_x0000_t75" style="position:absolute;margin-left:254.3pt;margin-top:2.6pt;width:1.45pt;height:4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">
                <v:imagedata r:id="rId211" o:title=""/>
                <o:lock v:ext="edit" rotation="t" verticies="t" shapetype="t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152092</wp:posOffset>
                </wp:positionH>
                <wp:positionV relativeFrom="paragraph">
                  <wp:posOffset>-6805</wp:posOffset>
                </wp:positionV>
                <wp:extent cx="198849" cy="331634"/>
                <wp:effectExtent l="38100" t="38100" r="48895" b="3048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98849" cy="33163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4F924" id="Ink 335" o:spid="_x0000_s1026" type="#_x0000_t75" style="position:absolute;margin-left:247.85pt;margin-top:-.9pt;width:16.35pt;height:26.8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">
                <v:imagedata r:id="rId2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684540</wp:posOffset>
                </wp:positionH>
                <wp:positionV relativeFrom="paragraph">
                  <wp:posOffset>12173</wp:posOffset>
                </wp:positionV>
                <wp:extent cx="136633" cy="316195"/>
                <wp:effectExtent l="38100" t="38100" r="34925" b="4635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36633" cy="3161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8177F" id="Ink 328" o:spid="_x0000_s1026" type="#_x0000_t75" style="position:absolute;margin-left:211.05pt;margin-top:.6pt;width:11.45pt;height:25.6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">
                <v:imagedata r:id="rId2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351561</wp:posOffset>
                </wp:positionH>
                <wp:positionV relativeFrom="paragraph">
                  <wp:posOffset>17349</wp:posOffset>
                </wp:positionV>
                <wp:extent cx="171018" cy="290370"/>
                <wp:effectExtent l="38100" t="38100" r="635" b="3365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71018" cy="290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F250B" id="Ink 323" o:spid="_x0000_s1026" type="#_x0000_t75" style="position:absolute;margin-left:184.8pt;margin-top:1pt;width:14.15pt;height:23.5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">
                <v:imagedata r:id="rId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969002</wp:posOffset>
                </wp:positionH>
                <wp:positionV relativeFrom="paragraph">
                  <wp:posOffset>75927</wp:posOffset>
                </wp:positionV>
                <wp:extent cx="64080" cy="5400"/>
                <wp:effectExtent l="38100" t="38100" r="31750" b="3302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64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074E3" id="Ink 317" o:spid="_x0000_s1026" type="#_x0000_t75" style="position:absolute;margin-left:233.45pt;margin-top:5.65pt;width:5.8pt;height:1.1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2965402</wp:posOffset>
                </wp:positionH>
                <wp:positionV relativeFrom="paragraph">
                  <wp:posOffset>44607</wp:posOffset>
                </wp:positionV>
                <wp:extent cx="59040" cy="2160"/>
                <wp:effectExtent l="38100" t="38100" r="36830" b="3619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590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AA07B" id="Ink 316" o:spid="_x0000_s1026" type="#_x0000_t75" style="position:absolute;margin-left:233.15pt;margin-top:3.15pt;width:5.4pt;height:.8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2582749</wp:posOffset>
                </wp:positionH>
                <wp:positionV relativeFrom="paragraph">
                  <wp:posOffset>69107</wp:posOffset>
                </wp:positionV>
                <wp:extent cx="52125" cy="2160"/>
                <wp:effectExtent l="38100" t="38100" r="43180" b="3619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52125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3B08F" id="Ink 312" o:spid="_x0000_s1026" type="#_x0000_t75" style="position:absolute;margin-left:203pt;margin-top:5.1pt;width:4.8pt;height:.8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117800</wp:posOffset>
                </wp:positionH>
                <wp:positionV relativeFrom="paragraph">
                  <wp:posOffset>48404</wp:posOffset>
                </wp:positionV>
                <wp:extent cx="96840" cy="76320"/>
                <wp:effectExtent l="38100" t="38100" r="0" b="3810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96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90D2C" id="Ink 285" o:spid="_x0000_s1026" type="#_x0000_t75" style="position:absolute;margin-left:87.65pt;margin-top:3.45pt;width:8.35pt;height:6.7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047240</wp:posOffset>
                </wp:positionH>
                <wp:positionV relativeFrom="paragraph">
                  <wp:posOffset>60284</wp:posOffset>
                </wp:positionV>
                <wp:extent cx="17640" cy="78120"/>
                <wp:effectExtent l="38100" t="38100" r="40005" b="3619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176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0E050" id="Ink 284" o:spid="_x0000_s1026" type="#_x0000_t75" style="position:absolute;margin-left:82.1pt;margin-top:4.4pt;width:2.1pt;height:6.8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800531</wp:posOffset>
                </wp:positionH>
                <wp:positionV relativeFrom="paragraph">
                  <wp:posOffset>101888</wp:posOffset>
                </wp:positionV>
                <wp:extent cx="45286" cy="15887"/>
                <wp:effectExtent l="38100" t="38100" r="31115" b="4127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45286" cy="1588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BB194" id="Ink 283" o:spid="_x0000_s1026" type="#_x0000_t75" style="position:absolute;margin-left:62.7pt;margin-top:7.65pt;width:4.25pt;height:1.9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38089</wp:posOffset>
                </wp:positionH>
                <wp:positionV relativeFrom="paragraph">
                  <wp:posOffset>63931</wp:posOffset>
                </wp:positionV>
                <wp:extent cx="257495" cy="98258"/>
                <wp:effectExtent l="38100" t="38100" r="47625" b="3556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57495" cy="982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BEEF7" id="Ink 280" o:spid="_x0000_s1026" type="#_x0000_t75" style="position:absolute;margin-left:18.4pt;margin-top:4.7pt;width:21pt;height:8.4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134280</wp:posOffset>
                </wp:positionH>
                <wp:positionV relativeFrom="paragraph">
                  <wp:posOffset>72524</wp:posOffset>
                </wp:positionV>
                <wp:extent cx="64080" cy="59040"/>
                <wp:effectExtent l="38100" t="38100" r="31750" b="3683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64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E2F85" id="Ink 271" o:spid="_x0000_s1026" type="#_x0000_t75" style="position:absolute;margin-left:10.2pt;margin-top:5.35pt;width:5.8pt;height:5.4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">
                <v:imagedata r:id="rId230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982682</wp:posOffset>
                </wp:positionH>
                <wp:positionV relativeFrom="paragraph">
                  <wp:posOffset>85347</wp:posOffset>
                </wp:positionV>
                <wp:extent cx="60840" cy="2160"/>
                <wp:effectExtent l="38100" t="38100" r="34925" b="3619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60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71902" id="Ink 330" o:spid="_x0000_s1026" type="#_x0000_t75" style="position:absolute;margin-left:234.5pt;margin-top:6.35pt;width:5.5pt;height:.8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989882</wp:posOffset>
                </wp:positionH>
                <wp:positionV relativeFrom="paragraph">
                  <wp:posOffset>48987</wp:posOffset>
                </wp:positionV>
                <wp:extent cx="43560" cy="5400"/>
                <wp:effectExtent l="38100" t="38100" r="33020" b="3302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43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24467" id="Ink 329" o:spid="_x0000_s1026" type="#_x0000_t75" style="position:absolute;margin-left:235.05pt;margin-top:3.5pt;width:4.15pt;height:1.1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2575522</wp:posOffset>
                </wp:positionH>
                <wp:positionV relativeFrom="paragraph">
                  <wp:posOffset>93627</wp:posOffset>
                </wp:positionV>
                <wp:extent cx="59040" cy="5400"/>
                <wp:effectExtent l="38100" t="38100" r="36830" b="3302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59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4082C8" id="Ink 325" o:spid="_x0000_s1026" type="#_x0000_t75" style="position:absolute;margin-left:202.45pt;margin-top:7pt;width:5.4pt;height:1.1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449882</wp:posOffset>
                </wp:positionH>
                <wp:positionV relativeFrom="paragraph">
                  <wp:posOffset>99027</wp:posOffset>
                </wp:positionV>
                <wp:extent cx="54000" cy="76320"/>
                <wp:effectExtent l="38100" t="38100" r="41275" b="3810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54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DB1F9" id="Ink 324" o:spid="_x0000_s1026" type="#_x0000_t75" style="position:absolute;margin-left:192.55pt;margin-top:7.45pt;width:4.95pt;height:6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">
                <v:imagedata r:id="rId2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447512</wp:posOffset>
                </wp:positionH>
                <wp:positionV relativeFrom="paragraph">
                  <wp:posOffset>12892</wp:posOffset>
                </wp:positionV>
                <wp:extent cx="164126" cy="136555"/>
                <wp:effectExtent l="38100" t="38100" r="45720" b="3492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64126" cy="1365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89EBB" id="Ink 300" o:spid="_x0000_s1026" type="#_x0000_t75" style="position:absolute;margin-left:113.65pt;margin-top:.65pt;width:13.6pt;height:11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">
                <v:imagedata r:id="rId2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261080</wp:posOffset>
                </wp:positionH>
                <wp:positionV relativeFrom="paragraph">
                  <wp:posOffset>88784</wp:posOffset>
                </wp:positionV>
                <wp:extent cx="143640" cy="3960"/>
                <wp:effectExtent l="38100" t="38100" r="46990" b="3429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43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498D3" id="Ink 294" o:spid="_x0000_s1026" type="#_x0000_t75" style="position:absolute;margin-left:98.95pt;margin-top:6.65pt;width:12pt;height:1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">
                <v:imagedata r:id="rId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069675</wp:posOffset>
                </wp:positionH>
                <wp:positionV relativeFrom="paragraph">
                  <wp:posOffset>47397</wp:posOffset>
                </wp:positionV>
                <wp:extent cx="76021" cy="104047"/>
                <wp:effectExtent l="19050" t="38100" r="38735" b="4889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76021" cy="10404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8CECB" id="Ink 292" o:spid="_x0000_s1026" type="#_x0000_t75" style="position:absolute;margin-left:83.9pt;margin-top:3.4pt;width:6.7pt;height:8.9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">
                <v:imagedata r:id="rId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74386</wp:posOffset>
                </wp:positionH>
                <wp:positionV relativeFrom="paragraph">
                  <wp:posOffset>61200</wp:posOffset>
                </wp:positionV>
                <wp:extent cx="157320" cy="112680"/>
                <wp:effectExtent l="38100" t="38100" r="33655" b="4000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573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B5733" id="Ink 289" o:spid="_x0000_s1026" type="#_x0000_t75" style="position:absolute;margin-left:29.15pt;margin-top:4.45pt;width:13.1pt;height:9.5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">
                <v:imagedata r:id="rId2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802080</wp:posOffset>
                </wp:positionH>
                <wp:positionV relativeFrom="paragraph">
                  <wp:posOffset>12824</wp:posOffset>
                </wp:positionV>
                <wp:extent cx="576720" cy="9000"/>
                <wp:effectExtent l="38100" t="38100" r="33020" b="4826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576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9C45D" id="Ink 286" o:spid="_x0000_s1026" type="#_x0000_t75" style="position:absolute;margin-left:62.8pt;margin-top:.65pt;width:46.1pt;height:1.4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">
                <v:imagedata r:id="rId245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853920</wp:posOffset>
                </wp:positionH>
                <wp:positionV relativeFrom="paragraph">
                  <wp:posOffset>3164</wp:posOffset>
                </wp:positionV>
                <wp:extent cx="455760" cy="22680"/>
                <wp:effectExtent l="38100" t="38100" r="40005" b="349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455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74703" id="Ink 293" o:spid="_x0000_s1026" type="#_x0000_t75" style="position:absolute;margin-left:66.9pt;margin-top:-.1pt;width:36.6pt;height:2.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">
                <v:imagedata r:id="rId247" o:title=""/>
              </v:shape>
            </w:pict>
          </mc:Fallback>
        </mc:AlternateContent>
      </w:r>
      <w:r w:rsidR="00BE6045" w:rsidRPr="00BE6045">
        <w:rPr>
          <w:b/>
        </w:rPr>
        <w:t>Example:</w:t>
      </w:r>
      <w:r w:rsidR="00BE6045">
        <w:t xml:space="preserve">  The sum of the first 4 terms is 40, first 5 terms is 60 and first 6 terms is 84.  Find the first 6 terms.</w: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872262</wp:posOffset>
                </wp:positionH>
                <wp:positionV relativeFrom="paragraph">
                  <wp:posOffset>93664</wp:posOffset>
                </wp:positionV>
                <wp:extent cx="101409" cy="150055"/>
                <wp:effectExtent l="38100" t="38100" r="32385" b="4064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01409" cy="150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32DE4" id="Ink 344" o:spid="_x0000_s1026" type="#_x0000_t75" style="position:absolute;margin-left:68.35pt;margin-top:7.05pt;width:8.7pt;height:12.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">
                <v:imagedata r:id="rId249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463581</wp:posOffset>
                </wp:positionH>
                <wp:positionV relativeFrom="paragraph">
                  <wp:posOffset>-185570</wp:posOffset>
                </wp:positionV>
                <wp:extent cx="1663200" cy="567000"/>
                <wp:effectExtent l="38100" t="38100" r="33020" b="4254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663200" cy="56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2C4F1" id="Ink 441" o:spid="_x0000_s1026" type="#_x0000_t75" style="position:absolute;margin-left:114.9pt;margin-top:-14.95pt;width:131.65pt;height:45.4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">
                <v:imagedata r:id="rId2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156428</wp:posOffset>
                </wp:positionH>
                <wp:positionV relativeFrom="paragraph">
                  <wp:posOffset>-25006</wp:posOffset>
                </wp:positionV>
                <wp:extent cx="150120" cy="97200"/>
                <wp:effectExtent l="38100" t="38100" r="40640" b="3619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50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D7071" id="Ink 364" o:spid="_x0000_s1026" type="#_x0000_t75" style="position:absolute;margin-left:90.7pt;margin-top:-2.3pt;width:12.5pt;height:8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">
                <v:imagedata r:id="rId2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008946</wp:posOffset>
                </wp:positionH>
                <wp:positionV relativeFrom="paragraph">
                  <wp:posOffset>-39766</wp:posOffset>
                </wp:positionV>
                <wp:extent cx="84600" cy="99360"/>
                <wp:effectExtent l="38100" t="38100" r="48895" b="342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84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526F41" id="Ink 345" o:spid="_x0000_s1026" type="#_x0000_t75" style="position:absolute;margin-left:79.1pt;margin-top:-3.5pt;width:7.35pt;height:8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">
                <v:imagedata r:id="rId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66506</wp:posOffset>
                </wp:positionH>
                <wp:positionV relativeFrom="paragraph">
                  <wp:posOffset>59234</wp:posOffset>
                </wp:positionV>
                <wp:extent cx="59400" cy="6840"/>
                <wp:effectExtent l="38100" t="19050" r="36195" b="3175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59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F6B5B" id="Ink 341" o:spid="_x0000_s1026" type="#_x0000_t75" style="position:absolute;margin-left:44.25pt;margin-top:4.3pt;width:5.4pt;height:1.2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534826</wp:posOffset>
                </wp:positionH>
                <wp:positionV relativeFrom="paragraph">
                  <wp:posOffset>15314</wp:posOffset>
                </wp:positionV>
                <wp:extent cx="69840" cy="2520"/>
                <wp:effectExtent l="38100" t="38100" r="45085" b="3619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69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1B515" id="Ink 340" o:spid="_x0000_s1026" type="#_x0000_t75" style="position:absolute;margin-left:41.75pt;margin-top:.85pt;width:6.25pt;height:.9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08466</wp:posOffset>
                </wp:positionH>
                <wp:positionV relativeFrom="paragraph">
                  <wp:posOffset>88754</wp:posOffset>
                </wp:positionV>
                <wp:extent cx="21600" cy="82440"/>
                <wp:effectExtent l="38100" t="38100" r="35560" b="3238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216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C7DD5" id="Ink 339" o:spid="_x0000_s1026" type="#_x0000_t75" style="position:absolute;margin-left:31.8pt;margin-top:6.65pt;width:2.4pt;height:7.2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">
                <v:imagedata r:id="rId2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31760</wp:posOffset>
                </wp:positionH>
                <wp:positionV relativeFrom="paragraph">
                  <wp:posOffset>-58420</wp:posOffset>
                </wp:positionV>
                <wp:extent cx="181484" cy="194083"/>
                <wp:effectExtent l="38100" t="38100" r="47625" b="3492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81484" cy="19408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44849" id="Ink 338" o:spid="_x0000_s1026" type="#_x0000_t75" style="position:absolute;margin-left:17.9pt;margin-top:-4.95pt;width:15pt;height:16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">
                <v:imagedata r:id="rId261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236148</wp:posOffset>
                </wp:positionH>
                <wp:positionV relativeFrom="paragraph">
                  <wp:posOffset>-25306</wp:posOffset>
                </wp:positionV>
                <wp:extent cx="29880" cy="103680"/>
                <wp:effectExtent l="38100" t="38100" r="46355" b="4889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98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CF350" id="Ink 443" o:spid="_x0000_s1026" type="#_x0000_t75" style="position:absolute;margin-left:254.45pt;margin-top:-2.35pt;width:3.05pt;height:8.8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">
                <v:imagedata r:id="rId2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3063348</wp:posOffset>
                </wp:positionH>
                <wp:positionV relativeFrom="paragraph">
                  <wp:posOffset>78014</wp:posOffset>
                </wp:positionV>
                <wp:extent cx="86760" cy="59400"/>
                <wp:effectExtent l="19050" t="38100" r="46990" b="36195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86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FC599" id="Ink 442" o:spid="_x0000_s1026" type="#_x0000_t75" style="position:absolute;margin-left:240.85pt;margin-top:5.8pt;width:7.55pt;height:5.4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">
                <v:imagedata r:id="rId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167228</wp:posOffset>
                </wp:positionH>
                <wp:positionV relativeFrom="paragraph">
                  <wp:posOffset>-67426</wp:posOffset>
                </wp:positionV>
                <wp:extent cx="158400" cy="145800"/>
                <wp:effectExtent l="38100" t="38100" r="32385" b="4508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58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C578D" id="Ink 365" o:spid="_x0000_s1026" type="#_x0000_t75" style="position:absolute;margin-left:91.55pt;margin-top:-5.65pt;width:13.15pt;height:12.2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">
                <v:imagedata r:id="rId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1017586</wp:posOffset>
                </wp:positionH>
                <wp:positionV relativeFrom="paragraph">
                  <wp:posOffset>25454</wp:posOffset>
                </wp:positionV>
                <wp:extent cx="76320" cy="84600"/>
                <wp:effectExtent l="38100" t="38100" r="38100" b="4889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763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8E909" id="Ink 352" o:spid="_x0000_s1026" type="#_x0000_t75" style="position:absolute;margin-left:79.75pt;margin-top:1.65pt;width:6.7pt;height:7.3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">
                <v:imagedata r:id="rId2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922546</wp:posOffset>
                </wp:positionH>
                <wp:positionV relativeFrom="paragraph">
                  <wp:posOffset>-106</wp:posOffset>
                </wp:positionV>
                <wp:extent cx="59400" cy="116280"/>
                <wp:effectExtent l="38100" t="38100" r="36195" b="3619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94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36CB9" id="Ink 351" o:spid="_x0000_s1026" type="#_x0000_t75" style="position:absolute;margin-left:72.3pt;margin-top:-.35pt;width:5.4pt;height:9.8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">
                <v:imagedata r:id="rId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562186</wp:posOffset>
                </wp:positionH>
                <wp:positionV relativeFrom="paragraph">
                  <wp:posOffset>105374</wp:posOffset>
                </wp:positionV>
                <wp:extent cx="67680" cy="6840"/>
                <wp:effectExtent l="38100" t="19050" r="46990" b="3175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7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D6039" id="Ink 350" o:spid="_x0000_s1026" type="#_x0000_t75" style="position:absolute;margin-left:43.9pt;margin-top:7.95pt;width:6.05pt;height:1.2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564346</wp:posOffset>
                </wp:positionH>
                <wp:positionV relativeFrom="paragraph">
                  <wp:posOffset>78014</wp:posOffset>
                </wp:positionV>
                <wp:extent cx="48960" cy="4680"/>
                <wp:effectExtent l="38100" t="38100" r="46355" b="3365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48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EF443" id="Ink 349" o:spid="_x0000_s1026" type="#_x0000_t75" style="position:absolute;margin-left:44.1pt;margin-top:5.8pt;width:4.55pt;height:1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83266</wp:posOffset>
                </wp:positionH>
                <wp:positionV relativeFrom="paragraph">
                  <wp:posOffset>164414</wp:posOffset>
                </wp:positionV>
                <wp:extent cx="50760" cy="2520"/>
                <wp:effectExtent l="38100" t="38100" r="45085" b="3619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50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3C619" id="Ink 347" o:spid="_x0000_s1026" type="#_x0000_t75" style="position:absolute;margin-left:29.85pt;margin-top:12.6pt;width:4.75pt;height:.9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91386</wp:posOffset>
                </wp:positionH>
                <wp:positionV relativeFrom="paragraph">
                  <wp:posOffset>21134</wp:posOffset>
                </wp:positionV>
                <wp:extent cx="126720" cy="177480"/>
                <wp:effectExtent l="38100" t="38100" r="45085" b="3238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267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19112" id="Ink 346" o:spid="_x0000_s1026" type="#_x0000_t75" style="position:absolute;margin-left:14.7pt;margin-top:1.3pt;width:10.7pt;height:14.6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">
                <v:imagedata r:id="rId276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047135</wp:posOffset>
                </wp:positionH>
                <wp:positionV relativeFrom="paragraph">
                  <wp:posOffset>-38123</wp:posOffset>
                </wp:positionV>
                <wp:extent cx="309880" cy="404927"/>
                <wp:effectExtent l="38100" t="38100" r="33020" b="3365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09880" cy="4049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92AD9" id="Ink 418" o:spid="_x0000_s1026" type="#_x0000_t75" style="position:absolute;margin-left:82.1pt;margin-top:-3.35pt;width:25.1pt;height:32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916507</wp:posOffset>
                </wp:positionH>
                <wp:positionV relativeFrom="paragraph">
                  <wp:posOffset>71436</wp:posOffset>
                </wp:positionV>
                <wp:extent cx="86360" cy="181465"/>
                <wp:effectExtent l="38100" t="38100" r="27940" b="4762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86360" cy="181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A1B8" id="Ink 360" o:spid="_x0000_s1026" type="#_x0000_t75" style="position:absolute;margin-left:71.8pt;margin-top:5.25pt;width:7.5pt;height:1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78946</wp:posOffset>
                </wp:positionH>
                <wp:positionV relativeFrom="paragraph">
                  <wp:posOffset>-6526</wp:posOffset>
                </wp:positionV>
                <wp:extent cx="63720" cy="78480"/>
                <wp:effectExtent l="38100" t="38100" r="31750" b="3619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63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F1A6A" id="Ink 348" o:spid="_x0000_s1026" type="#_x0000_t75" style="position:absolute;margin-left:29.5pt;margin-top:-.85pt;width:5.7pt;height:6.9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">
                <v:imagedata r:id="rId282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2220686</wp:posOffset>
                </wp:positionH>
                <wp:positionV relativeFrom="paragraph">
                  <wp:posOffset>-118572</wp:posOffset>
                </wp:positionV>
                <wp:extent cx="512238" cy="256654"/>
                <wp:effectExtent l="38100" t="38100" r="40640" b="4826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12238" cy="25665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53B60" id="Ink 435" o:spid="_x0000_s1026" type="#_x0000_t75" style="position:absolute;margin-left:174.5pt;margin-top:-9.7pt;width:41.05pt;height:20.9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102508</wp:posOffset>
                </wp:positionH>
                <wp:positionV relativeFrom="paragraph">
                  <wp:posOffset>51854</wp:posOffset>
                </wp:positionV>
                <wp:extent cx="38160" cy="10800"/>
                <wp:effectExtent l="38100" t="38100" r="38100" b="4635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8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335B6" id="Ink 427" o:spid="_x0000_s1026" type="#_x0000_t75" style="position:absolute;margin-left:165.2pt;margin-top:3.75pt;width:3.7pt;height:1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106828</wp:posOffset>
                </wp:positionH>
                <wp:positionV relativeFrom="paragraph">
                  <wp:posOffset>7574</wp:posOffset>
                </wp:positionV>
                <wp:extent cx="46800" cy="4680"/>
                <wp:effectExtent l="38100" t="38100" r="48895" b="3365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46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DCBDE" id="Ink 426" o:spid="_x0000_s1026" type="#_x0000_t75" style="position:absolute;margin-left:165.55pt;margin-top:.25pt;width:4.4pt;height:1.0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1986588</wp:posOffset>
                </wp:positionH>
                <wp:positionV relativeFrom="paragraph">
                  <wp:posOffset>102614</wp:posOffset>
                </wp:positionV>
                <wp:extent cx="57240" cy="74160"/>
                <wp:effectExtent l="38100" t="38100" r="38100" b="4064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572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BFDF5" id="Ink 425" o:spid="_x0000_s1026" type="#_x0000_t75" style="position:absolute;margin-left:156.05pt;margin-top:7.75pt;width:5.2pt;height:6.5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">
                <v:imagedata r:id="rId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1885687</wp:posOffset>
                </wp:positionH>
                <wp:positionV relativeFrom="paragraph">
                  <wp:posOffset>-61686</wp:posOffset>
                </wp:positionV>
                <wp:extent cx="152039" cy="162699"/>
                <wp:effectExtent l="38100" t="38100" r="38735" b="4699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52039" cy="1626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1E17D" id="Ink 424" o:spid="_x0000_s1026" type="#_x0000_t75" style="position:absolute;margin-left:148.15pt;margin-top:-5.2pt;width:12.65pt;height:13.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">
                <v:imagedata r:id="rId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731708</wp:posOffset>
                </wp:positionH>
                <wp:positionV relativeFrom="paragraph">
                  <wp:posOffset>54014</wp:posOffset>
                </wp:positionV>
                <wp:extent cx="63720" cy="6840"/>
                <wp:effectExtent l="38100" t="38100" r="31750" b="3175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3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E7D61" id="Ink 421" o:spid="_x0000_s1026" type="#_x0000_t75" style="position:absolute;margin-left:136pt;margin-top:3.9pt;width:5.7pt;height:1.2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628388</wp:posOffset>
                </wp:positionH>
                <wp:positionV relativeFrom="paragraph">
                  <wp:posOffset>133934</wp:posOffset>
                </wp:positionV>
                <wp:extent cx="44640" cy="72000"/>
                <wp:effectExtent l="19050" t="38100" r="31750" b="4254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446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EA6AF" id="Ink 420" o:spid="_x0000_s1026" type="#_x0000_t75" style="position:absolute;margin-left:127.85pt;margin-top:10.2pt;width:4.2pt;height:6.3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506348</wp:posOffset>
                </wp:positionH>
                <wp:positionV relativeFrom="paragraph">
                  <wp:posOffset>-2866</wp:posOffset>
                </wp:positionV>
                <wp:extent cx="95040" cy="145800"/>
                <wp:effectExtent l="19050" t="38100" r="38735" b="4508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950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2C59F" id="Ink 419" o:spid="_x0000_s1026" type="#_x0000_t75" style="position:absolute;margin-left:118.25pt;margin-top:-.6pt;width:8.2pt;height:12.2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77188</wp:posOffset>
                </wp:positionH>
                <wp:positionV relativeFrom="paragraph">
                  <wp:posOffset>39254</wp:posOffset>
                </wp:positionV>
                <wp:extent cx="61560" cy="2520"/>
                <wp:effectExtent l="38100" t="38100" r="34290" b="3619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61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33215" id="Ink 357" o:spid="_x0000_s1026" type="#_x0000_t75" style="position:absolute;margin-left:45.1pt;margin-top:2.75pt;width:5.6pt;height:.9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81148</wp:posOffset>
                </wp:positionH>
                <wp:positionV relativeFrom="paragraph">
                  <wp:posOffset>7574</wp:posOffset>
                </wp:positionV>
                <wp:extent cx="55080" cy="8640"/>
                <wp:effectExtent l="38100" t="38100" r="40640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55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45E0F" id="Ink 356" o:spid="_x0000_s1026" type="#_x0000_t75" style="position:absolute;margin-left:45.4pt;margin-top:.25pt;width:5.05pt;height:1.4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98050</wp:posOffset>
                </wp:positionH>
                <wp:positionV relativeFrom="paragraph">
                  <wp:posOffset>-13227</wp:posOffset>
                </wp:positionV>
                <wp:extent cx="213193" cy="196278"/>
                <wp:effectExtent l="38100" t="38100" r="34925" b="3238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213193" cy="19627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F1A5A" id="Ink 355" o:spid="_x0000_s1026" type="#_x0000_t75" style="position:absolute;margin-left:15.25pt;margin-top:-1.4pt;width:17.5pt;height:16.1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">
                <v:imagedata r:id="rId300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1193026</wp:posOffset>
                </wp:positionH>
                <wp:positionV relativeFrom="paragraph">
                  <wp:posOffset>41106</wp:posOffset>
                </wp:positionV>
                <wp:extent cx="250825" cy="243200"/>
                <wp:effectExtent l="38100" t="38100" r="34925" b="4318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50825" cy="2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472F2" id="Ink 480" o:spid="_x0000_s1026" type="#_x0000_t75" style="position:absolute;margin-left:93.6pt;margin-top:2.9pt;width:20.45pt;height:19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1707218</wp:posOffset>
                </wp:positionH>
                <wp:positionV relativeFrom="paragraph">
                  <wp:posOffset>56304</wp:posOffset>
                </wp:positionV>
                <wp:extent cx="139065" cy="180055"/>
                <wp:effectExtent l="38100" t="38100" r="32385" b="4889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39065" cy="1800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3095C" id="Ink 477" o:spid="_x0000_s1026" type="#_x0000_t75" style="position:absolute;margin-left:134.1pt;margin-top:4.1pt;width:11.65pt;height:14.9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2059300</wp:posOffset>
                </wp:positionH>
                <wp:positionV relativeFrom="paragraph">
                  <wp:posOffset>61370</wp:posOffset>
                </wp:positionV>
                <wp:extent cx="344805" cy="184927"/>
                <wp:effectExtent l="38100" t="38100" r="36195" b="4381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344805" cy="1849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4560A" id="Ink 474" o:spid="_x0000_s1026" type="#_x0000_t75" style="position:absolute;margin-left:161.8pt;margin-top:4.5pt;width:27.85pt;height:15.2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2773596</wp:posOffset>
                </wp:positionH>
                <wp:positionV relativeFrom="paragraph">
                  <wp:posOffset>20842</wp:posOffset>
                </wp:positionV>
                <wp:extent cx="134656" cy="159905"/>
                <wp:effectExtent l="38100" t="38100" r="36830" b="3111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34656" cy="1599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7AAA8" id="Ink 470" o:spid="_x0000_s1026" type="#_x0000_t75" style="position:absolute;margin-left:218.05pt;margin-top:1.3pt;width:11.3pt;height:13.3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4065407</wp:posOffset>
                </wp:positionH>
                <wp:positionV relativeFrom="paragraph">
                  <wp:posOffset>579</wp:posOffset>
                </wp:positionV>
                <wp:extent cx="83857" cy="172492"/>
                <wp:effectExtent l="38100" t="38100" r="30480" b="3746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3857" cy="1724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A300D" id="Ink 457" o:spid="_x0000_s1026" type="#_x0000_t75" style="position:absolute;margin-left:319.75pt;margin-top:-.3pt;width:7.3pt;height:14.3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3847395</wp:posOffset>
                </wp:positionH>
                <wp:positionV relativeFrom="paragraph">
                  <wp:posOffset>-4826</wp:posOffset>
                </wp:positionV>
                <wp:extent cx="152280" cy="162360"/>
                <wp:effectExtent l="38100" t="38100" r="38735" b="4762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52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ECD27" id="Ink 454" o:spid="_x0000_s1026" type="#_x0000_t75" style="position:absolute;margin-left:302.6pt;margin-top:-.75pt;width:12.7pt;height:13.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3140875</wp:posOffset>
                </wp:positionH>
                <wp:positionV relativeFrom="paragraph">
                  <wp:posOffset>18309</wp:posOffset>
                </wp:positionV>
                <wp:extent cx="352425" cy="205105"/>
                <wp:effectExtent l="38100" t="38100" r="28575" b="4254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352425" cy="205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B11F1" id="Ink 453" o:spid="_x0000_s1026" type="#_x0000_t75" style="position:absolute;margin-left:246.95pt;margin-top:1.1pt;width:28.45pt;height:16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">
                <v:imagedata r:id="rId314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3700515</wp:posOffset>
                </wp:positionH>
                <wp:positionV relativeFrom="paragraph">
                  <wp:posOffset>17554</wp:posOffset>
                </wp:positionV>
                <wp:extent cx="501840" cy="25560"/>
                <wp:effectExtent l="38100" t="38100" r="31750" b="3175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501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FEE92" id="Ink 449" o:spid="_x0000_s1026" type="#_x0000_t75" style="position:absolute;margin-left:291.05pt;margin-top:1.05pt;width:40.2pt;height:2.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2649315</wp:posOffset>
                </wp:positionH>
                <wp:positionV relativeFrom="paragraph">
                  <wp:posOffset>45634</wp:posOffset>
                </wp:positionV>
                <wp:extent cx="319680" cy="10440"/>
                <wp:effectExtent l="38100" t="19050" r="42545" b="4699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319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341AB" id="Ink 447" o:spid="_x0000_s1026" type="#_x0000_t75" style="position:absolute;margin-left:208.25pt;margin-top:3.25pt;width:25.85pt;height:1.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625835</wp:posOffset>
                </wp:positionH>
                <wp:positionV relativeFrom="paragraph">
                  <wp:posOffset>88474</wp:posOffset>
                </wp:positionV>
                <wp:extent cx="261360" cy="5400"/>
                <wp:effectExtent l="38100" t="38100" r="43815" b="3302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61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146A2" id="Ink 445" o:spid="_x0000_s1026" type="#_x0000_t75" style="position:absolute;margin-left:127.65pt;margin-top:6.6pt;width:21.3pt;height:1.1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">
                <v:imagedata r:id="rId320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2127675</wp:posOffset>
                </wp:positionH>
                <wp:positionV relativeFrom="paragraph">
                  <wp:posOffset>-48626</wp:posOffset>
                </wp:positionV>
                <wp:extent cx="474120" cy="253800"/>
                <wp:effectExtent l="38100" t="38100" r="40640" b="3238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4741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55CC2" id="Ink 471" o:spid="_x0000_s1026" type="#_x0000_t75" style="position:absolute;margin-left:167.2pt;margin-top:-4.2pt;width:38.05pt;height:20.7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2682075</wp:posOffset>
                </wp:positionH>
                <wp:positionV relativeFrom="paragraph">
                  <wp:posOffset>-43586</wp:posOffset>
                </wp:positionV>
                <wp:extent cx="542520" cy="279000"/>
                <wp:effectExtent l="38100" t="38100" r="29210" b="4508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5425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20869" id="Ink 467" o:spid="_x0000_s1026" type="#_x0000_t75" style="position:absolute;margin-left:210.85pt;margin-top:-3.8pt;width:43.4pt;height:22.6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">
                <v:imagedata r:id="rId3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323249</wp:posOffset>
                </wp:positionH>
                <wp:positionV relativeFrom="paragraph">
                  <wp:posOffset>-71315</wp:posOffset>
                </wp:positionV>
                <wp:extent cx="572858" cy="357489"/>
                <wp:effectExtent l="38100" t="38100" r="36830" b="4318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572858" cy="3574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E3FB5F" id="Ink 466" o:spid="_x0000_s1026" type="#_x0000_t75" style="position:absolute;margin-left:261.3pt;margin-top:-5.95pt;width:45.8pt;height:28.9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">
                <v:imagedata r:id="rId326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0845</wp:posOffset>
                </wp:positionH>
                <wp:positionV relativeFrom="paragraph">
                  <wp:posOffset>95885</wp:posOffset>
                </wp:positionV>
                <wp:extent cx="2540" cy="1270"/>
                <wp:effectExtent l="48895" t="51435" r="43815" b="42545"/>
                <wp:wrapNone/>
                <wp:docPr id="1" name="Ink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40" cy="12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B72537" id="Ink 1" o:spid="_x0000_s1026" type="#_x0000_t75" style="position:absolute;margin-left:31.85pt;margin-top:7.1pt;width:1.25pt;height: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">
                <v:imagedata r:id="rId328" o:title=""/>
                <o:lock v:ext="edit" rotation="t" verticies="t" shapetype="t"/>
              </v:shape>
            </w:pict>
          </mc:Fallback>
        </mc:AlternateContent>
      </w:r>
    </w:p>
    <w:p w:rsidR="00BE6045" w:rsidRPr="00BE6045" w:rsidRDefault="00BE6045" w:rsidP="00BE6045">
      <w:pPr>
        <w:tabs>
          <w:tab w:val="left" w:pos="1440"/>
          <w:tab w:val="left" w:pos="5040"/>
        </w:tabs>
        <w:rPr>
          <w:b/>
        </w:rPr>
      </w:pPr>
      <w:r w:rsidRPr="00BE6045">
        <w:rPr>
          <w:b/>
        </w:rPr>
        <w:t>The sum of a series can be found by the following process</w:t>
      </w:r>
    </w:p>
    <w:p w:rsidR="00BE6045" w:rsidRDefault="00BE6045" w:rsidP="00BE6045">
      <w:pPr>
        <w:tabs>
          <w:tab w:val="left" w:pos="1440"/>
          <w:tab w:val="left" w:pos="5040"/>
        </w:tabs>
      </w:pPr>
      <w:r>
        <w:t>(First noticed by Gauss at age 5!)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2545629</wp:posOffset>
                </wp:positionH>
                <wp:positionV relativeFrom="paragraph">
                  <wp:posOffset>-116803</wp:posOffset>
                </wp:positionV>
                <wp:extent cx="352440" cy="572760"/>
                <wp:effectExtent l="38100" t="38100" r="47625" b="3746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352440" cy="57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B4210" id="Ink 542" o:spid="_x0000_s1026" type="#_x0000_t75" style="position:absolute;margin-left:200.1pt;margin-top:-9.55pt;width:28.45pt;height:45.8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638307</wp:posOffset>
                </wp:positionH>
                <wp:positionV relativeFrom="paragraph">
                  <wp:posOffset>-349836</wp:posOffset>
                </wp:positionV>
                <wp:extent cx="929832" cy="806000"/>
                <wp:effectExtent l="38100" t="19050" r="41910" b="3238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929832" cy="8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64F5F" id="Ink 540" o:spid="_x0000_s1026" type="#_x0000_t75" style="position:absolute;margin-left:49.9pt;margin-top:-27.9pt;width:73.9pt;height:64.1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">
                <v:imagedata r:id="rId332" o:title=""/>
              </v:shape>
            </w:pict>
          </mc:Fallback>
        </mc:AlternateContent>
      </w:r>
      <w:r w:rsidR="00BE6045">
        <w:t>Find the sum: 1 + 2 + 3 + …. + 98 + 99 + 100</w: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2130195</wp:posOffset>
                </wp:positionH>
                <wp:positionV relativeFrom="paragraph">
                  <wp:posOffset>143519</wp:posOffset>
                </wp:positionV>
                <wp:extent cx="119520" cy="12960"/>
                <wp:effectExtent l="38100" t="38100" r="33020" b="4445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19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3E44C" id="Ink 502" o:spid="_x0000_s1026" type="#_x0000_t75" style="position:absolute;margin-left:167.4pt;margin-top:10.95pt;width:10.1pt;height:1.7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965315</wp:posOffset>
                </wp:positionH>
                <wp:positionV relativeFrom="paragraph">
                  <wp:posOffset>148559</wp:posOffset>
                </wp:positionV>
                <wp:extent cx="99000" cy="15480"/>
                <wp:effectExtent l="38100" t="38100" r="34925" b="4191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99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B1AD00" id="Ink 501" o:spid="_x0000_s1026" type="#_x0000_t75" style="position:absolute;margin-left:154.4pt;margin-top:11.35pt;width:8.55pt;height:1.9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869195</wp:posOffset>
                </wp:positionH>
                <wp:positionV relativeFrom="paragraph">
                  <wp:posOffset>151079</wp:posOffset>
                </wp:positionV>
                <wp:extent cx="7920" cy="7920"/>
                <wp:effectExtent l="38100" t="38100" r="49530" b="4953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7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EDE69" id="Ink 500" o:spid="_x0000_s1026" type="#_x0000_t75" style="position:absolute;margin-left:146.85pt;margin-top:11.55pt;width:1.3pt;height:1.3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1765155</wp:posOffset>
                </wp:positionH>
                <wp:positionV relativeFrom="paragraph">
                  <wp:posOffset>153599</wp:posOffset>
                </wp:positionV>
                <wp:extent cx="15480" cy="10440"/>
                <wp:effectExtent l="38100" t="19050" r="41910" b="4699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5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D70DF" id="Ink 499" o:spid="_x0000_s1026" type="#_x0000_t75" style="position:absolute;margin-left:138.65pt;margin-top:11.75pt;width:1.9pt;height:1.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1648875</wp:posOffset>
                </wp:positionH>
                <wp:positionV relativeFrom="paragraph">
                  <wp:posOffset>171239</wp:posOffset>
                </wp:positionV>
                <wp:extent cx="23040" cy="2880"/>
                <wp:effectExtent l="38100" t="38100" r="34290" b="3556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23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7ABC6B" id="Ink 498" o:spid="_x0000_s1026" type="#_x0000_t75" style="position:absolute;margin-left:129.5pt;margin-top:13.15pt;width:2.5pt;height:.9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">
                <v:imagedata r:id="rId112" o:title=""/>
              </v:shape>
            </w:pict>
          </mc:Fallback>
        </mc:AlternateContent>
      </w:r>
    </w:p>
    <w:p w:rsidR="00BE6045" w:rsidRDefault="00CE0F5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38099</wp:posOffset>
                </wp:positionH>
                <wp:positionV relativeFrom="paragraph">
                  <wp:posOffset>140588</wp:posOffset>
                </wp:positionV>
                <wp:extent cx="3067685" cy="268719"/>
                <wp:effectExtent l="38100" t="38100" r="18415" b="3619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3067685" cy="2687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AA6B8" id="Ink 532" o:spid="_x0000_s1026" type="#_x0000_t75" style="position:absolute;margin-left:18.4pt;margin-top:10.7pt;width:242.25pt;height:21.8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">
                <v:imagedata r:id="rId3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75835</wp:posOffset>
                </wp:positionH>
                <wp:positionV relativeFrom="paragraph">
                  <wp:posOffset>494939</wp:posOffset>
                </wp:positionV>
                <wp:extent cx="3202200" cy="76320"/>
                <wp:effectExtent l="38100" t="38100" r="36830" b="3810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202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F9EA4" id="Ink 505" o:spid="_x0000_s1026" type="#_x0000_t75" style="position:absolute;margin-left:21.35pt;margin-top:38.6pt;width:252.85pt;height:6.7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">
                <v:imagedata r:id="rId343" o:title=""/>
              </v:shape>
            </w:pict>
          </mc:Fallback>
        </mc:AlternateContent>
      </w:r>
    </w:p>
    <w:p w:rsidR="00BE6045" w:rsidRPr="00BE6045" w:rsidRDefault="00BE6045" w:rsidP="00BE6045">
      <w:pPr>
        <w:tabs>
          <w:tab w:val="left" w:pos="1440"/>
          <w:tab w:val="left" w:pos="5040"/>
        </w:tabs>
        <w:rPr>
          <w:b/>
        </w:rPr>
      </w:pPr>
      <w:r w:rsidRPr="00BE6045">
        <w:rPr>
          <w:b/>
        </w:rPr>
        <w:lastRenderedPageBreak/>
        <w:t xml:space="preserve">Formula: The sum of the first </w:t>
      </w:r>
      <w:r w:rsidRPr="00BE6045">
        <w:rPr>
          <w:b/>
          <w:i/>
        </w:rPr>
        <w:t>n</w:t>
      </w:r>
      <w:r w:rsidRPr="00BE6045">
        <w:rPr>
          <w:b/>
        </w:rPr>
        <w:t xml:space="preserve"> terms in an arithmetic series is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16038</wp:posOffset>
                </wp:positionH>
                <wp:positionV relativeFrom="paragraph">
                  <wp:posOffset>314279</wp:posOffset>
                </wp:positionV>
                <wp:extent cx="132480" cy="5400"/>
                <wp:effectExtent l="38100" t="38100" r="39370" b="3302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32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DF5CB" id="Ink 543" o:spid="_x0000_s1026" type="#_x0000_t75" style="position:absolute;margin-left:.9pt;margin-top:24.4pt;width:11.15pt;height:1.1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">
                <v:imagedata r:id="rId345" o:title=""/>
              </v:shape>
            </w:pict>
          </mc:Fallback>
        </mc:AlternateContent>
      </w:r>
      <w:r w:rsidR="00BE6045" w:rsidRPr="000F531C">
        <w:rPr>
          <w:position w:val="-24"/>
        </w:rPr>
        <w:object w:dxaOrig="1380" w:dyaOrig="620">
          <v:shape id="_x0000_i1033" type="#_x0000_t75" style="width:69.25pt;height:30.9pt" o:ole="">
            <v:imagedata r:id="rId346" o:title=""/>
          </v:shape>
          <o:OLEObject Type="Embed" ProgID="Equation.3" ShapeID="_x0000_i1033" DrawAspect="Content" ObjectID="_1606045170" r:id="rId347"/>
        </w:object>
      </w:r>
      <w:r w:rsidR="00BE6045">
        <w:t xml:space="preserve">     or       </w:t>
      </w:r>
      <w:r w:rsidR="00BE6045" w:rsidRPr="00BE6045">
        <w:rPr>
          <w:position w:val="-24"/>
        </w:rPr>
        <w:object w:dxaOrig="2079" w:dyaOrig="620">
          <v:shape id="_x0000_i1034" type="#_x0000_t75" style="width:103.75pt;height:30.9pt" o:ole="">
            <v:imagedata r:id="rId348" o:title=""/>
          </v:shape>
          <o:OLEObject Type="Embed" ProgID="Equation.DSMT4" ShapeID="_x0000_i1034" DrawAspect="Content" ObjectID="_1606045171" r:id="rId349"/>
        </w:objec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Pr="00BE6045" w:rsidRDefault="00BE6045" w:rsidP="00BE6045">
      <w:pPr>
        <w:tabs>
          <w:tab w:val="left" w:pos="1440"/>
          <w:tab w:val="left" w:pos="5040"/>
        </w:tabs>
        <w:rPr>
          <w:b/>
        </w:rPr>
      </w:pPr>
      <w:r w:rsidRPr="00BE6045">
        <w:rPr>
          <w:b/>
        </w:rPr>
        <w:t>Where,</w:t>
      </w:r>
    </w:p>
    <w:p w:rsidR="00BE6045" w:rsidRPr="001B7BDF" w:rsidRDefault="00BE6045" w:rsidP="00BE6045">
      <w:pPr>
        <w:tabs>
          <w:tab w:val="left" w:pos="1440"/>
          <w:tab w:val="left" w:pos="5040"/>
        </w:tabs>
      </w:pPr>
      <w:r w:rsidRPr="001B7BDF">
        <w:rPr>
          <w:i/>
          <w:position w:val="-12"/>
        </w:rPr>
        <w:object w:dxaOrig="279" w:dyaOrig="360">
          <v:shape id="_x0000_i1035" type="#_x0000_t75" style="width:13.85pt;height:18.1pt" o:ole="">
            <v:imagedata r:id="rId350" o:title=""/>
          </v:shape>
          <o:OLEObject Type="Embed" ProgID="Equation.3" ShapeID="_x0000_i1035" DrawAspect="Content" ObjectID="_1606045172" r:id="rId351"/>
        </w:object>
      </w:r>
      <w:r>
        <w:t xml:space="preserve">= the sum of the first </w:t>
      </w:r>
      <w:r>
        <w:rPr>
          <w:i/>
        </w:rPr>
        <w:t>n</w:t>
      </w:r>
      <w:r>
        <w:t xml:space="preserve"> terms</w:t>
      </w:r>
    </w:p>
    <w:p w:rsidR="00BE6045" w:rsidRDefault="00BE6045" w:rsidP="00BE6045">
      <w:pPr>
        <w:tabs>
          <w:tab w:val="left" w:pos="1440"/>
          <w:tab w:val="left" w:pos="5040"/>
        </w:tabs>
      </w:pPr>
      <w:r w:rsidRPr="00CC3438">
        <w:rPr>
          <w:i/>
        </w:rPr>
        <w:t>a</w:t>
      </w:r>
      <w:r>
        <w:t xml:space="preserve"> = first term</w: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i/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-97797</wp:posOffset>
                </wp:positionH>
                <wp:positionV relativeFrom="paragraph">
                  <wp:posOffset>-154254</wp:posOffset>
                </wp:positionV>
                <wp:extent cx="243205" cy="525260"/>
                <wp:effectExtent l="38100" t="38100" r="42545" b="4635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243205" cy="5252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88859" id="Ink 548" o:spid="_x0000_s1026" type="#_x0000_t75" style="position:absolute;margin-left:-8.05pt;margin-top:-12.5pt;width:19.85pt;height:42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">
                <v:imagedata r:id="rId353" o:title=""/>
              </v:shape>
            </w:pict>
          </mc:Fallback>
        </mc:AlternateContent>
      </w:r>
      <w:r w:rsidR="00BE6045" w:rsidRPr="00CC3438">
        <w:rPr>
          <w:i/>
        </w:rPr>
        <w:t>t</w:t>
      </w:r>
      <w:r w:rsidR="00BE6045" w:rsidRPr="00CC3438">
        <w:rPr>
          <w:i/>
          <w:vertAlign w:val="subscript"/>
        </w:rPr>
        <w:t>n</w:t>
      </w:r>
      <w:r w:rsidR="00BE6045">
        <w:t xml:space="preserve"> = </w:t>
      </w:r>
      <w:r w:rsidR="00BE6045" w:rsidRPr="00CC3438">
        <w:rPr>
          <w:i/>
        </w:rPr>
        <w:t>n</w:t>
      </w:r>
      <w:r w:rsidR="00BE6045" w:rsidRPr="000F531C">
        <w:rPr>
          <w:vertAlign w:val="superscript"/>
        </w:rPr>
        <w:t>th</w:t>
      </w:r>
      <w:r w:rsidR="00BE6045">
        <w:t xml:space="preserve"> (last) term</w:t>
      </w:r>
    </w:p>
    <w:p w:rsidR="00BE6045" w:rsidRDefault="00BE6045" w:rsidP="00BE6045">
      <w:pPr>
        <w:tabs>
          <w:tab w:val="left" w:pos="1440"/>
          <w:tab w:val="left" w:pos="5040"/>
        </w:tabs>
      </w:pPr>
      <w:r w:rsidRPr="00CC3438">
        <w:rPr>
          <w:i/>
        </w:rPr>
        <w:t>n</w:t>
      </w:r>
      <w:r>
        <w:t xml:space="preserve"> = the number of terms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724048</wp:posOffset>
                </wp:positionH>
                <wp:positionV relativeFrom="paragraph">
                  <wp:posOffset>41383</wp:posOffset>
                </wp:positionV>
                <wp:extent cx="441153" cy="124138"/>
                <wp:effectExtent l="38100" t="38100" r="35560" b="4762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441153" cy="12413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E5244" id="Ink 571" o:spid="_x0000_s1026" type="#_x0000_t75" style="position:absolute;margin-left:135.4pt;margin-top:2.9pt;width:35.45pt;height:10.4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">
                <v:imagedata r:id="rId355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1497084</wp:posOffset>
                </wp:positionH>
                <wp:positionV relativeFrom="paragraph">
                  <wp:posOffset>-46584</wp:posOffset>
                </wp:positionV>
                <wp:extent cx="139921" cy="111779"/>
                <wp:effectExtent l="38100" t="38100" r="31750" b="4064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39921" cy="1117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ACB7B" id="Ink 562" o:spid="_x0000_s1026" type="#_x0000_t75" style="position:absolute;margin-left:117.55pt;margin-top:-4pt;width:11.7pt;height:9.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">
                <v:imagedata r:id="rId3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1309199</wp:posOffset>
                </wp:positionH>
                <wp:positionV relativeFrom="paragraph">
                  <wp:posOffset>82099</wp:posOffset>
                </wp:positionV>
                <wp:extent cx="52560" cy="6840"/>
                <wp:effectExtent l="38100" t="38100" r="43180" b="3175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52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36E581" id="Ink 558" o:spid="_x0000_s1026" type="#_x0000_t75" style="position:absolute;margin-left:102.75pt;margin-top:6.1pt;width:4.85pt;height:1.2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">
                <v:imagedata r:id="rId3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1270121</wp:posOffset>
                </wp:positionH>
                <wp:positionV relativeFrom="paragraph">
                  <wp:posOffset>-755</wp:posOffset>
                </wp:positionV>
                <wp:extent cx="113688" cy="140040"/>
                <wp:effectExtent l="38100" t="38100" r="38735" b="3175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13688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38806" id="Ink 557" o:spid="_x0000_s1026" type="#_x0000_t75" style="position:absolute;margin-left:99.65pt;margin-top:-.4pt;width:9.65pt;height:11.7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">
                <v:imagedata r:id="rId361" o:title=""/>
              </v:shape>
            </w:pict>
          </mc:Fallback>
        </mc:AlternateContent>
      </w:r>
    </w:p>
    <w:p w:rsidR="00BE6045" w:rsidRPr="00BE6045" w:rsidRDefault="00551794" w:rsidP="00BE6045">
      <w:pPr>
        <w:tabs>
          <w:tab w:val="left" w:pos="1440"/>
          <w:tab w:val="left" w:pos="5040"/>
        </w:tabs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5684567</wp:posOffset>
                </wp:positionH>
                <wp:positionV relativeFrom="paragraph">
                  <wp:posOffset>44010</wp:posOffset>
                </wp:positionV>
                <wp:extent cx="141762" cy="206375"/>
                <wp:effectExtent l="38100" t="38100" r="48895" b="4127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41762" cy="206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171AD" id="Ink 665" o:spid="_x0000_s1026" type="#_x0000_t75" style="position:absolute;margin-left:447.25pt;margin-top:3.1pt;width:11.85pt;height:16.9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">
                <v:imagedata r:id="rId36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1658942</wp:posOffset>
                </wp:positionH>
                <wp:positionV relativeFrom="paragraph">
                  <wp:posOffset>46841</wp:posOffset>
                </wp:positionV>
                <wp:extent cx="742115" cy="153113"/>
                <wp:effectExtent l="38100" t="38100" r="20320" b="3746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742115" cy="15311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B5792" id="Ink 605" o:spid="_x0000_s1026" type="#_x0000_t75" style="position:absolute;margin-left:130.3pt;margin-top:3.35pt;width:59.15pt;height:12.7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">
                <v:imagedata r:id="rId36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635061</wp:posOffset>
                </wp:positionH>
                <wp:positionV relativeFrom="paragraph">
                  <wp:posOffset>-45074</wp:posOffset>
                </wp:positionV>
                <wp:extent cx="524285" cy="242489"/>
                <wp:effectExtent l="38100" t="38100" r="47625" b="4381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524285" cy="2424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49693" id="Ink 554" o:spid="_x0000_s1026" type="#_x0000_t75" style="position:absolute;margin-left:49.65pt;margin-top:-3.9pt;width:42pt;height:19.8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">
                <v:imagedata r:id="rId367" o:title=""/>
              </v:shape>
            </w:pict>
          </mc:Fallback>
        </mc:AlternateContent>
      </w:r>
      <w:r w:rsidR="00BE6045" w:rsidRPr="00BE6045">
        <w:rPr>
          <w:b/>
        </w:rPr>
        <w:t xml:space="preserve">Examples: </w: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5874241</wp:posOffset>
                </wp:positionH>
                <wp:positionV relativeFrom="paragraph">
                  <wp:posOffset>47100</wp:posOffset>
                </wp:positionV>
                <wp:extent cx="181541" cy="116205"/>
                <wp:effectExtent l="38100" t="38100" r="28575" b="3619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81541" cy="116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BE6DD" id="Ink 670" o:spid="_x0000_s1026" type="#_x0000_t75" style="position:absolute;margin-left:462.2pt;margin-top:3.35pt;width:15.05pt;height:9.8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">
                <v:imagedata r:id="rId3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112713</wp:posOffset>
                </wp:positionH>
                <wp:positionV relativeFrom="paragraph">
                  <wp:posOffset>-71800</wp:posOffset>
                </wp:positionV>
                <wp:extent cx="399541" cy="220927"/>
                <wp:effectExtent l="38100" t="38100" r="38735" b="4635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399541" cy="2209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6E457" id="Ink 662" o:spid="_x0000_s1026" type="#_x0000_t75" style="position:absolute;margin-left:402.25pt;margin-top:-6pt;width:32.15pt;height:18.1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">
                <v:imagedata r:id="rId3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747520</wp:posOffset>
                </wp:positionH>
                <wp:positionV relativeFrom="paragraph">
                  <wp:posOffset>-3857</wp:posOffset>
                </wp:positionV>
                <wp:extent cx="193027" cy="147320"/>
                <wp:effectExtent l="38100" t="38100" r="17145" b="4318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93027" cy="1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850AA" id="Ink 653" o:spid="_x0000_s1026" type="#_x0000_t75" style="position:absolute;margin-left:373.45pt;margin-top:-.65pt;width:15.95pt;height:12.3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">
                <v:imagedata r:id="rId3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195482</wp:posOffset>
                </wp:positionH>
                <wp:positionV relativeFrom="paragraph">
                  <wp:posOffset>44269</wp:posOffset>
                </wp:positionV>
                <wp:extent cx="424888" cy="146685"/>
                <wp:effectExtent l="19050" t="38100" r="13335" b="4381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424888" cy="146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177EC" id="Ink 648" o:spid="_x0000_s1026" type="#_x0000_t75" style="position:absolute;margin-left:330pt;margin-top:3.15pt;width:34.15pt;height:12.2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">
                <v:imagedata r:id="rId375" o:title=""/>
              </v:shape>
            </w:pict>
          </mc:Fallback>
        </mc:AlternateContent>
      </w:r>
      <w:r w:rsidR="00BE6045">
        <w:t xml:space="preserve">i)   Find </w:t>
      </w:r>
      <w:r w:rsidR="00BE6045" w:rsidRPr="00213BBD">
        <w:rPr>
          <w:position w:val="-12"/>
        </w:rPr>
        <w:object w:dxaOrig="340" w:dyaOrig="360">
          <v:shape id="_x0000_i1036" type="#_x0000_t75" style="width:17.05pt;height:18.1pt" o:ole="">
            <v:imagedata r:id="rId376" o:title=""/>
          </v:shape>
          <o:OLEObject Type="Embed" ProgID="Equation.3" ShapeID="_x0000_i1036" DrawAspect="Content" ObjectID="_1606045173" r:id="rId377"/>
        </w:object>
      </w:r>
      <w:r w:rsidR="00BE6045">
        <w:t xml:space="preserve"> for the series </w:t>
      </w:r>
      <w:r w:rsidR="00BE6045" w:rsidRPr="00213BBD">
        <w:rPr>
          <w:position w:val="-6"/>
        </w:rPr>
        <w:object w:dxaOrig="1780" w:dyaOrig="279">
          <v:shape id="_x0000_i1037" type="#_x0000_t75" style="width:89.05pt;height:13.85pt" o:ole="">
            <v:imagedata r:id="rId378" o:title=""/>
          </v:shape>
          <o:OLEObject Type="Embed" ProgID="Equation.3" ShapeID="_x0000_i1037" DrawAspect="Content" ObjectID="_1606045174" r:id="rId379"/>
        </w:objec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316319</wp:posOffset>
                </wp:positionH>
                <wp:positionV relativeFrom="paragraph">
                  <wp:posOffset>78979</wp:posOffset>
                </wp:positionV>
                <wp:extent cx="72360" cy="170640"/>
                <wp:effectExtent l="38100" t="38100" r="42545" b="3937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72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6260D" id="Ink 579" o:spid="_x0000_s1026" type="#_x0000_t75" style="position:absolute;margin-left:24.55pt;margin-top:5.85pt;width:6.45pt;height:14.1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">
                <v:imagedata r:id="rId381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5429781</wp:posOffset>
                </wp:positionH>
                <wp:positionV relativeFrom="paragraph">
                  <wp:posOffset>-76495</wp:posOffset>
                </wp:positionV>
                <wp:extent cx="665552" cy="277495"/>
                <wp:effectExtent l="38100" t="38100" r="1270" b="4635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665552" cy="2774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CF00D" id="Ink 695" o:spid="_x0000_s1026" type="#_x0000_t75" style="position:absolute;margin-left:427.2pt;margin-top:-6.35pt;width:53.1pt;height:22.5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">
                <v:imagedata r:id="rId3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945687</wp:posOffset>
                </wp:positionH>
                <wp:positionV relativeFrom="paragraph">
                  <wp:posOffset>19758</wp:posOffset>
                </wp:positionV>
                <wp:extent cx="348418" cy="138430"/>
                <wp:effectExtent l="38100" t="38100" r="33020" b="3302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348418" cy="138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3363C" id="Ink 684" o:spid="_x0000_s1026" type="#_x0000_t75" style="position:absolute;margin-left:389.05pt;margin-top:1.2pt;width:28.15pt;height:11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">
                <v:imagedata r:id="rId3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4619880</wp:posOffset>
                </wp:positionH>
                <wp:positionV relativeFrom="paragraph">
                  <wp:posOffset>144283</wp:posOffset>
                </wp:positionV>
                <wp:extent cx="71280" cy="6120"/>
                <wp:effectExtent l="38100" t="38100" r="43180" b="3238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71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B9450" id="Ink 680" o:spid="_x0000_s1026" type="#_x0000_t75" style="position:absolute;margin-left:363.4pt;margin-top:11pt;width:6.3pt;height:1.2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4611600</wp:posOffset>
                </wp:positionH>
                <wp:positionV relativeFrom="paragraph">
                  <wp:posOffset>73363</wp:posOffset>
                </wp:positionV>
                <wp:extent cx="93960" cy="23040"/>
                <wp:effectExtent l="38100" t="38100" r="40005" b="3429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93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A020D" id="Ink 679" o:spid="_x0000_s1026" type="#_x0000_t75" style="position:absolute;margin-left:362.75pt;margin-top:5.45pt;width:8.15pt;height:2.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">
                <v:imagedata r:id="rId3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2225134</wp:posOffset>
                </wp:positionH>
                <wp:positionV relativeFrom="paragraph">
                  <wp:posOffset>-158593</wp:posOffset>
                </wp:positionV>
                <wp:extent cx="1310640" cy="402193"/>
                <wp:effectExtent l="38100" t="38100" r="22860" b="3619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1310640" cy="4021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106BB" id="Ink 637" o:spid="_x0000_s1026" type="#_x0000_t75" style="position:absolute;margin-left:174.85pt;margin-top:-12.85pt;width:103.9pt;height:32.3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">
                <v:imagedata r:id="rId3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896428</wp:posOffset>
                </wp:positionH>
                <wp:positionV relativeFrom="paragraph">
                  <wp:posOffset>135679</wp:posOffset>
                </wp:positionV>
                <wp:extent cx="79560" cy="9000"/>
                <wp:effectExtent l="38100" t="19050" r="34925" b="4826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79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B2341" id="Ink 609" o:spid="_x0000_s1026" type="#_x0000_t75" style="position:absolute;margin-left:149pt;margin-top:10.35pt;width:6.95pt;height:1.4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">
                <v:imagedata r:id="rId3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885268</wp:posOffset>
                </wp:positionH>
                <wp:positionV relativeFrom="paragraph">
                  <wp:posOffset>101839</wp:posOffset>
                </wp:positionV>
                <wp:extent cx="68400" cy="9000"/>
                <wp:effectExtent l="38100" t="19050" r="46355" b="4826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68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BF4276" id="Ink 608" o:spid="_x0000_s1026" type="#_x0000_t75" style="position:absolute;margin-left:148.1pt;margin-top:7.65pt;width:6.1pt;height:1.4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">
                <v:imagedata r:id="rId3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1398188</wp:posOffset>
                </wp:positionH>
                <wp:positionV relativeFrom="paragraph">
                  <wp:posOffset>-401</wp:posOffset>
                </wp:positionV>
                <wp:extent cx="229680" cy="235440"/>
                <wp:effectExtent l="38100" t="38100" r="18415" b="3175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296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C9CD8" id="Ink 606" o:spid="_x0000_s1026" type="#_x0000_t75" style="position:absolute;margin-left:109.75pt;margin-top:-.4pt;width:18.8pt;height:19.2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">
                <v:imagedata r:id="rId3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324959</wp:posOffset>
                </wp:positionH>
                <wp:positionV relativeFrom="paragraph">
                  <wp:posOffset>145999</wp:posOffset>
                </wp:positionV>
                <wp:extent cx="13320" cy="11160"/>
                <wp:effectExtent l="38100" t="38100" r="44450" b="4635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3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80CE1" id="Ink 580" o:spid="_x0000_s1026" type="#_x0000_t75" style="position:absolute;margin-left:25.25pt;margin-top:11.15pt;width:1.8pt;height:1.6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">
                <v:imagedata r:id="rId3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74039</wp:posOffset>
                </wp:positionH>
                <wp:positionV relativeFrom="paragraph">
                  <wp:posOffset>80479</wp:posOffset>
                </wp:positionV>
                <wp:extent cx="74520" cy="6840"/>
                <wp:effectExtent l="38100" t="19050" r="40005" b="3175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74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418F9" id="Ink 578" o:spid="_x0000_s1026" type="#_x0000_t75" style="position:absolute;margin-left:5.5pt;margin-top:6pt;width:6.55pt;height:1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">
                <v:imagedata r:id="rId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78359</wp:posOffset>
                </wp:positionH>
                <wp:positionV relativeFrom="paragraph">
                  <wp:posOffset>56359</wp:posOffset>
                </wp:positionV>
                <wp:extent cx="46080" cy="4680"/>
                <wp:effectExtent l="38100" t="38100" r="49530" b="3365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6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A06A2" id="Ink 577" o:spid="_x0000_s1026" type="#_x0000_t75" style="position:absolute;margin-left:5.8pt;margin-top:4.1pt;width:4.35pt;height:1.0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-355721</wp:posOffset>
                </wp:positionH>
                <wp:positionV relativeFrom="paragraph">
                  <wp:posOffset>-26234</wp:posOffset>
                </wp:positionV>
                <wp:extent cx="262087" cy="260109"/>
                <wp:effectExtent l="38100" t="38100" r="43180" b="4508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262087" cy="26010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27180" id="Ink 575" o:spid="_x0000_s1026" type="#_x0000_t75" style="position:absolute;margin-left:-28.35pt;margin-top:-2.4pt;width:21.35pt;height:21.2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">
                <v:imagedata r:id="rId403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4136032</wp:posOffset>
                </wp:positionH>
                <wp:positionV relativeFrom="paragraph">
                  <wp:posOffset>-93221</wp:posOffset>
                </wp:positionV>
                <wp:extent cx="408132" cy="283519"/>
                <wp:effectExtent l="38100" t="38100" r="49530" b="4064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408132" cy="2835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66BE3" id="Ink 678" o:spid="_x0000_s1026" type="#_x0000_t75" style="position:absolute;margin-left:325.3pt;margin-top:-7.7pt;width:32.85pt;height:23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">
                <v:imagedata r:id="rId4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1689788</wp:posOffset>
                </wp:positionH>
                <wp:positionV relativeFrom="paragraph">
                  <wp:posOffset>42499</wp:posOffset>
                </wp:positionV>
                <wp:extent cx="82440" cy="85320"/>
                <wp:effectExtent l="38100" t="19050" r="32385" b="4826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824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DE3E3" id="Ink 607" o:spid="_x0000_s1026" type="#_x0000_t75" style="position:absolute;margin-left:132.7pt;margin-top:3pt;width:7.2pt;height:7.4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">
                <v:imagedata r:id="rId4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324162</wp:posOffset>
                </wp:positionH>
                <wp:positionV relativeFrom="paragraph">
                  <wp:posOffset>101058</wp:posOffset>
                </wp:positionV>
                <wp:extent cx="17640" cy="155160"/>
                <wp:effectExtent l="38100" t="38100" r="40005" b="3111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7640" cy="159525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67DADF1" id="Ink 586" o:spid="_x0000_s1026" type="#_x0000_t75" style="position:absolute;margin-left:25.15pt;margin-top:7.6pt;width:2.1pt;height:13.25pt;z-index:252258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">
                <v:imagedata r:id="rId4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-65641</wp:posOffset>
                </wp:positionH>
                <wp:positionV relativeFrom="paragraph">
                  <wp:posOffset>-2981</wp:posOffset>
                </wp:positionV>
                <wp:extent cx="41760" cy="59400"/>
                <wp:effectExtent l="38100" t="38100" r="34925" b="3619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41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626C8" id="Ink 576" o:spid="_x0000_s1026" type="#_x0000_t75" style="position:absolute;margin-left:-5.5pt;margin-top:-.6pt;width:4pt;height:5.4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">
                <v:imagedata r:id="rId411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987181</wp:posOffset>
                </wp:positionH>
                <wp:positionV relativeFrom="paragraph">
                  <wp:posOffset>65563</wp:posOffset>
                </wp:positionV>
                <wp:extent cx="119160" cy="187200"/>
                <wp:effectExtent l="38100" t="38100" r="33655" b="4191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1191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2BABD" id="Ink 725" o:spid="_x0000_s1026" type="#_x0000_t75" style="position:absolute;margin-left:471.1pt;margin-top:4.8pt;width:10.1pt;height:15.4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">
                <v:imagedata r:id="rId4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2740369</wp:posOffset>
                </wp:positionH>
                <wp:positionV relativeFrom="paragraph">
                  <wp:posOffset>3291</wp:posOffset>
                </wp:positionV>
                <wp:extent cx="382635" cy="184150"/>
                <wp:effectExtent l="19050" t="38100" r="17780" b="4445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382635" cy="18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EBD12" id="Ink 639" o:spid="_x0000_s1026" type="#_x0000_t75" style="position:absolute;margin-left:215.45pt;margin-top:-.1pt;width:30.85pt;height:15.2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">
                <v:imagedata r:id="rId4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-67801</wp:posOffset>
                </wp:positionH>
                <wp:positionV relativeFrom="paragraph">
                  <wp:posOffset>72679</wp:posOffset>
                </wp:positionV>
                <wp:extent cx="76680" cy="6840"/>
                <wp:effectExtent l="38100" t="38100" r="38100" b="3175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76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8895B" id="Ink 583" o:spid="_x0000_s1026" type="#_x0000_t75" style="position:absolute;margin-left:-5.7pt;margin-top:5.35pt;width:6.75pt;height:1.2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-69961</wp:posOffset>
                </wp:positionH>
                <wp:positionV relativeFrom="paragraph">
                  <wp:posOffset>39919</wp:posOffset>
                </wp:positionV>
                <wp:extent cx="63720" cy="6840"/>
                <wp:effectExtent l="38100" t="38100" r="31750" b="3175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63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352E6" id="Ink 582" o:spid="_x0000_s1026" type="#_x0000_t75" style="position:absolute;margin-left:-5.85pt;margin-top:2.8pt;width:5.7pt;height:1.2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-334201</wp:posOffset>
                </wp:positionH>
                <wp:positionV relativeFrom="paragraph">
                  <wp:posOffset>2839</wp:posOffset>
                </wp:positionV>
                <wp:extent cx="162000" cy="111600"/>
                <wp:effectExtent l="19050" t="38100" r="47625" b="4127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62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22FFE" id="Ink 581" o:spid="_x0000_s1026" type="#_x0000_t75" style="position:absolute;margin-left:-26.65pt;margin-top:-.15pt;width:13.45pt;height:9.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">
                <v:imagedata r:id="rId420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296726</wp:posOffset>
                </wp:positionH>
                <wp:positionV relativeFrom="paragraph">
                  <wp:posOffset>-129505</wp:posOffset>
                </wp:positionV>
                <wp:extent cx="631596" cy="305726"/>
                <wp:effectExtent l="38100" t="38100" r="16510" b="3746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631596" cy="3057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258FA" id="Ink 724" o:spid="_x0000_s1026" type="#_x0000_t75" style="position:absolute;margin-left:416.7pt;margin-top:-10.55pt;width:50.45pt;height:24.7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">
                <v:imagedata r:id="rId4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084404</wp:posOffset>
                </wp:positionH>
                <wp:positionV relativeFrom="paragraph">
                  <wp:posOffset>-19097</wp:posOffset>
                </wp:positionV>
                <wp:extent cx="144145" cy="161640"/>
                <wp:effectExtent l="38100" t="38100" r="8255" b="4826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44145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D5312" id="Ink 713" o:spid="_x0000_s1026" type="#_x0000_t75" style="position:absolute;margin-left:400pt;margin-top:-1.85pt;width:12.05pt;height:13.4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">
                <v:imagedata r:id="rId4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883406</wp:posOffset>
                </wp:positionH>
                <wp:positionV relativeFrom="paragraph">
                  <wp:posOffset>-38914</wp:posOffset>
                </wp:positionV>
                <wp:extent cx="116412" cy="201453"/>
                <wp:effectExtent l="38100" t="38100" r="36195" b="4635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16412" cy="20145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61FD3" id="Ink 708" o:spid="_x0000_s1026" type="#_x0000_t75" style="position:absolute;margin-left:384.15pt;margin-top:-3.4pt;width:9.85pt;height:16.5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">
                <v:imagedata r:id="rId4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563507</wp:posOffset>
                </wp:positionH>
                <wp:positionV relativeFrom="paragraph">
                  <wp:posOffset>60170</wp:posOffset>
                </wp:positionV>
                <wp:extent cx="73845" cy="40091"/>
                <wp:effectExtent l="38100" t="38100" r="40640" b="3619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73845" cy="4009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DE111" id="Ink 705" o:spid="_x0000_s1026" type="#_x0000_t75" style="position:absolute;margin-left:359pt;margin-top:4.4pt;width:6.5pt;height:3.8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">
                <v:imagedata r:id="rId4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158680</wp:posOffset>
                </wp:positionH>
                <wp:positionV relativeFrom="paragraph">
                  <wp:posOffset>-10604</wp:posOffset>
                </wp:positionV>
                <wp:extent cx="306200" cy="306184"/>
                <wp:effectExtent l="38100" t="38100" r="36830" b="3683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306200" cy="30618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BBB48E" id="Ink 701" o:spid="_x0000_s1026" type="#_x0000_t75" style="position:absolute;margin-left:327.1pt;margin-top:-1.2pt;width:24.8pt;height:24.8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">
                <v:imagedata r:id="rId4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-22732</wp:posOffset>
                </wp:positionH>
                <wp:positionV relativeFrom="paragraph">
                  <wp:posOffset>153562</wp:posOffset>
                </wp:positionV>
                <wp:extent cx="51480" cy="6120"/>
                <wp:effectExtent l="38100" t="38100" r="43815" b="3238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51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4436E" id="Ink 590" o:spid="_x0000_s1026" type="#_x0000_t75" style="position:absolute;margin-left:-2.15pt;margin-top:11.75pt;width:4.75pt;height:1.2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-322729</wp:posOffset>
                </wp:positionH>
                <wp:positionV relativeFrom="paragraph">
                  <wp:posOffset>43184</wp:posOffset>
                </wp:positionV>
                <wp:extent cx="116297" cy="192960"/>
                <wp:effectExtent l="38100" t="38100" r="36195" b="3619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16297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201FB" id="Ink 589" o:spid="_x0000_s1026" type="#_x0000_t75" style="position:absolute;margin-left:-25.75pt;margin-top:3.05pt;width:9.85pt;height:15.9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">
                <v:imagedata r:id="rId433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2199656</wp:posOffset>
                </wp:positionH>
                <wp:positionV relativeFrom="paragraph">
                  <wp:posOffset>-120752</wp:posOffset>
                </wp:positionV>
                <wp:extent cx="1461142" cy="402306"/>
                <wp:effectExtent l="38100" t="38100" r="43815" b="3619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461142" cy="40230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5D49" id="Ink 766" o:spid="_x0000_s1026" type="#_x0000_t75" style="position:absolute;margin-left:172.85pt;margin-top:-9.85pt;width:115.75pt;height:32.4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">
                <v:imagedata r:id="rId4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1905141</wp:posOffset>
                </wp:positionH>
                <wp:positionV relativeFrom="paragraph">
                  <wp:posOffset>145243</wp:posOffset>
                </wp:positionV>
                <wp:extent cx="76680" cy="6120"/>
                <wp:effectExtent l="38100" t="19050" r="38100" b="3238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76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45C65" id="Ink 742" o:spid="_x0000_s1026" type="#_x0000_t75" style="position:absolute;margin-left:149.65pt;margin-top:11.1pt;width:6.75pt;height:1.2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">
                <v:imagedata r:id="rId4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1876701</wp:posOffset>
                </wp:positionH>
                <wp:positionV relativeFrom="paragraph">
                  <wp:posOffset>97003</wp:posOffset>
                </wp:positionV>
                <wp:extent cx="79560" cy="20160"/>
                <wp:effectExtent l="38100" t="38100" r="34925" b="3746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79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8C625" id="Ink 741" o:spid="_x0000_s1026" type="#_x0000_t75" style="position:absolute;margin-left:147.4pt;margin-top:7.3pt;width:6.95pt;height:2.3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">
                <v:imagedata r:id="rId4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461501</wp:posOffset>
                </wp:positionH>
                <wp:positionV relativeFrom="paragraph">
                  <wp:posOffset>31843</wp:posOffset>
                </wp:positionV>
                <wp:extent cx="68400" cy="62640"/>
                <wp:effectExtent l="38100" t="38100" r="46355" b="3302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84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4478E" id="Ink 702" o:spid="_x0000_s1026" type="#_x0000_t75" style="position:absolute;margin-left:350.95pt;margin-top:2.15pt;width:6.1pt;height:5.6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">
                <v:imagedata r:id="rId4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1392832</wp:posOffset>
                </wp:positionH>
                <wp:positionV relativeFrom="paragraph">
                  <wp:posOffset>-47147</wp:posOffset>
                </wp:positionV>
                <wp:extent cx="351398" cy="288925"/>
                <wp:effectExtent l="38100" t="38100" r="48895" b="3492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351398" cy="288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951F8" id="Ink 633" o:spid="_x0000_s1026" type="#_x0000_t75" style="position:absolute;margin-left:109.3pt;margin-top:-4.05pt;width:28.35pt;height:23.4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">
                <v:imagedata r:id="rId4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982988</wp:posOffset>
                </wp:positionH>
                <wp:positionV relativeFrom="paragraph">
                  <wp:posOffset>-868352</wp:posOffset>
                </wp:positionV>
                <wp:extent cx="85320" cy="1800720"/>
                <wp:effectExtent l="38100" t="19050" r="48260" b="4762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85320" cy="180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BBE6F" id="Ink 626" o:spid="_x0000_s1026" type="#_x0000_t75" style="position:absolute;margin-left:313.25pt;margin-top:-68.7pt;width:7.4pt;height:142.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">
                <v:imagedata r:id="rId4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-22732</wp:posOffset>
                </wp:positionH>
                <wp:positionV relativeFrom="paragraph">
                  <wp:posOffset>12142</wp:posOffset>
                </wp:positionV>
                <wp:extent cx="79560" cy="14400"/>
                <wp:effectExtent l="38100" t="38100" r="34925" b="4318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79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43697" id="Ink 591" o:spid="_x0000_s1026" type="#_x0000_t75" style="position:absolute;margin-left:-2.15pt;margin-top:.6pt;width:6.95pt;height:1.8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">
                <v:imagedata r:id="rId446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4925870</wp:posOffset>
                </wp:positionH>
                <wp:positionV relativeFrom="paragraph">
                  <wp:posOffset>-95014</wp:posOffset>
                </wp:positionV>
                <wp:extent cx="606240" cy="442080"/>
                <wp:effectExtent l="38100" t="38100" r="41910" b="3429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60624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6D6BE" id="Ink 740" o:spid="_x0000_s1026" type="#_x0000_t75" style="position:absolute;margin-left:387.5pt;margin-top:-7.85pt;width:48.45pt;height:35.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">
                <v:imagedata r:id="rId4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679301</wp:posOffset>
                </wp:positionH>
                <wp:positionV relativeFrom="paragraph">
                  <wp:posOffset>153943</wp:posOffset>
                </wp:positionV>
                <wp:extent cx="71280" cy="6120"/>
                <wp:effectExtent l="38100" t="19050" r="43180" b="3238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71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83B99" id="Ink 734" o:spid="_x0000_s1026" type="#_x0000_t75" style="position:absolute;margin-left:368.1pt;margin-top:11.75pt;width:6.3pt;height:1.2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">
                <v:imagedata r:id="rId4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679301</wp:posOffset>
                </wp:positionH>
                <wp:positionV relativeFrom="paragraph">
                  <wp:posOffset>111463</wp:posOffset>
                </wp:positionV>
                <wp:extent cx="73800" cy="3240"/>
                <wp:effectExtent l="38100" t="38100" r="40640" b="3492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73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DA718" id="Ink 733" o:spid="_x0000_s1026" type="#_x0000_t75" style="position:absolute;margin-left:368.1pt;margin-top:8.45pt;width:6.5pt;height:.9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407301</wp:posOffset>
                </wp:positionH>
                <wp:positionV relativeFrom="paragraph">
                  <wp:posOffset>24710</wp:posOffset>
                </wp:positionV>
                <wp:extent cx="93960" cy="116280"/>
                <wp:effectExtent l="38100" t="38100" r="20955" b="3619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93960" cy="11628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FBFBC" id="Ink 600" o:spid="_x0000_s1026" type="#_x0000_t75" style="position:absolute;margin-left:31.7pt;margin-top:1.6pt;width:8.15pt;height:9.85pt;z-index:2522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">
                <v:imagedata r:id="rId4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22628</wp:posOffset>
                </wp:positionH>
                <wp:positionV relativeFrom="paragraph">
                  <wp:posOffset>120139</wp:posOffset>
                </wp:positionV>
                <wp:extent cx="119160" cy="17280"/>
                <wp:effectExtent l="38100" t="38100" r="33655" b="4000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19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9415A" id="Ink 595" o:spid="_x0000_s1026" type="#_x0000_t75" style="position:absolute;margin-left:1.45pt;margin-top:9.1pt;width:10.1pt;height:2.0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">
                <v:imagedata r:id="rId4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-17332</wp:posOffset>
                </wp:positionH>
                <wp:positionV relativeFrom="paragraph">
                  <wp:posOffset>80179</wp:posOffset>
                </wp:positionV>
                <wp:extent cx="96480" cy="9000"/>
                <wp:effectExtent l="38100" t="38100" r="37465" b="4826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96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65B67" id="Ink 594" o:spid="_x0000_s1026" type="#_x0000_t75" style="position:absolute;margin-left:-1.7pt;margin-top:5.95pt;width:8.35pt;height:1.4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">
                <v:imagedata r:id="rId4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-297412</wp:posOffset>
                </wp:positionH>
                <wp:positionV relativeFrom="paragraph">
                  <wp:posOffset>83059</wp:posOffset>
                </wp:positionV>
                <wp:extent cx="138960" cy="119160"/>
                <wp:effectExtent l="38100" t="38100" r="33020" b="3365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389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C4C2D" id="Ink 593" o:spid="_x0000_s1026" type="#_x0000_t75" style="position:absolute;margin-left:-23.75pt;margin-top:6.2pt;width:11.65pt;height:10.1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">
                <v:imagedata r:id="rId458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503981</wp:posOffset>
                </wp:positionH>
                <wp:positionV relativeFrom="paragraph">
                  <wp:posOffset>77683</wp:posOffset>
                </wp:positionV>
                <wp:extent cx="62640" cy="85320"/>
                <wp:effectExtent l="38100" t="38100" r="33020" b="4826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2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15598" id="Ink 732" o:spid="_x0000_s1026" type="#_x0000_t75" style="position:absolute;margin-left:354.3pt;margin-top:5.75pt;width:5.65pt;height:7.4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">
                <v:imagedata r:id="rId4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4153018</wp:posOffset>
                </wp:positionH>
                <wp:positionV relativeFrom="paragraph">
                  <wp:posOffset>-60783</wp:posOffset>
                </wp:positionV>
                <wp:extent cx="331499" cy="226949"/>
                <wp:effectExtent l="38100" t="38100" r="49530" b="4000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331499" cy="22694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214E7" id="Ink 731" o:spid="_x0000_s1026" type="#_x0000_t75" style="position:absolute;margin-left:326.65pt;margin-top:-5.15pt;width:26.8pt;height:18.5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">
                <v:imagedata r:id="rId462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1087089</wp:posOffset>
                </wp:positionH>
                <wp:positionV relativeFrom="paragraph">
                  <wp:posOffset>-162438</wp:posOffset>
                </wp:positionV>
                <wp:extent cx="2318760" cy="552437"/>
                <wp:effectExtent l="38100" t="38100" r="24765" b="3873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2318760" cy="55243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F2BA4" id="Ink 790" o:spid="_x0000_s1026" type="#_x0000_t75" style="position:absolute;margin-left:85.25pt;margin-top:-13.15pt;width:183.3pt;height:44.2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">
                <v:imagedata r:id="rId464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517541</wp:posOffset>
                </wp:positionH>
                <wp:positionV relativeFrom="paragraph">
                  <wp:posOffset>98529</wp:posOffset>
                </wp:positionV>
                <wp:extent cx="509815" cy="249565"/>
                <wp:effectExtent l="38100" t="38100" r="5080" b="3619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509815" cy="2495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2F40D" id="Ink 817" o:spid="_x0000_s1026" type="#_x0000_t75" style="position:absolute;margin-left:434.1pt;margin-top:7.4pt;width:40.85pt;height:20.3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">
                <v:imagedata r:id="rId466" o:title=""/>
              </v:shape>
            </w:pict>
          </mc:Fallback>
        </mc:AlternateContent>
      </w:r>
      <w:r w:rsidR="00BE6045">
        <w:t xml:space="preserve">ii)  Find </w:t>
      </w:r>
      <w:r w:rsidR="00BE6045" w:rsidRPr="00213BBD">
        <w:rPr>
          <w:position w:val="-12"/>
        </w:rPr>
        <w:object w:dxaOrig="400" w:dyaOrig="360">
          <v:shape id="_x0000_i1038" type="#_x0000_t75" style="width:19.8pt;height:18.1pt" o:ole="">
            <v:imagedata r:id="rId467" o:title=""/>
          </v:shape>
          <o:OLEObject Type="Embed" ProgID="Equation.3" ShapeID="_x0000_i1038" DrawAspect="Content" ObjectID="_1606045175" r:id="rId468"/>
        </w:object>
      </w:r>
      <w:r w:rsidR="00BE6045">
        <w:t xml:space="preserve"> for the series </w:t>
      </w:r>
      <w:r w:rsidR="00BE6045" w:rsidRPr="00213BBD">
        <w:rPr>
          <w:position w:val="-6"/>
        </w:rPr>
        <w:object w:dxaOrig="1620" w:dyaOrig="279">
          <v:shape id="_x0000_i1039" type="#_x0000_t75" style="width:81.15pt;height:13.85pt" o:ole="">
            <v:imagedata r:id="rId469" o:title=""/>
          </v:shape>
          <o:OLEObject Type="Embed" ProgID="Equation.3" ShapeID="_x0000_i1039" DrawAspect="Content" ObjectID="_1606045176" r:id="rId470"/>
        </w:objec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857927</wp:posOffset>
                </wp:positionH>
                <wp:positionV relativeFrom="paragraph">
                  <wp:posOffset>-64959</wp:posOffset>
                </wp:positionV>
                <wp:extent cx="178671" cy="200660"/>
                <wp:effectExtent l="38100" t="38100" r="31115" b="4699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78671" cy="2006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01BFD" id="Ink 802" o:spid="_x0000_s1026" type="#_x0000_t75" style="position:absolute;margin-left:382.15pt;margin-top:-5.45pt;width:14.75pt;height:16.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">
                <v:imagedata r:id="rId4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195482</wp:posOffset>
                </wp:positionH>
                <wp:positionV relativeFrom="paragraph">
                  <wp:posOffset>-36649</wp:posOffset>
                </wp:positionV>
                <wp:extent cx="492781" cy="229235"/>
                <wp:effectExtent l="38100" t="38100" r="2540" b="3746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492781" cy="2292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0F7A9" id="Ink 799" o:spid="_x0000_s1026" type="#_x0000_t75" style="position:absolute;margin-left:330pt;margin-top:-3.25pt;width:39.5pt;height:18.7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">
                <v:imagedata r:id="rId474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517394</wp:posOffset>
                </wp:positionH>
                <wp:positionV relativeFrom="paragraph">
                  <wp:posOffset>-98671</wp:posOffset>
                </wp:positionV>
                <wp:extent cx="1557288" cy="359974"/>
                <wp:effectExtent l="38100" t="38100" r="43180" b="4064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1557288" cy="3599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52552" id="Ink 896" o:spid="_x0000_s1026" type="#_x0000_t75" style="position:absolute;margin-left:119.15pt;margin-top:-8.1pt;width:123.3pt;height:29.0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">
                <v:imagedata r:id="rId4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1106905</wp:posOffset>
                </wp:positionH>
                <wp:positionV relativeFrom="paragraph">
                  <wp:posOffset>99496</wp:posOffset>
                </wp:positionV>
                <wp:extent cx="96644" cy="45803"/>
                <wp:effectExtent l="38100" t="38100" r="36830" b="3048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96644" cy="458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3563E" id="Ink 869" o:spid="_x0000_s1026" type="#_x0000_t75" style="position:absolute;margin-left:86.8pt;margin-top:7.5pt;width:8.3pt;height:4.3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">
                <v:imagedata r:id="rId4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656783</wp:posOffset>
                </wp:positionH>
                <wp:positionV relativeFrom="paragraph">
                  <wp:posOffset>-36390</wp:posOffset>
                </wp:positionV>
                <wp:extent cx="190080" cy="221040"/>
                <wp:effectExtent l="38100" t="38100" r="19685" b="4572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90080" cy="221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C2850E" id="Ink 866" o:spid="_x0000_s1026" type="#_x0000_t75" style="position:absolute;margin-left:51.35pt;margin-top:-3.2pt;width:15.65pt;height:18.1pt;z-index:25254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">
                <v:imagedata r:id="rId4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256985</wp:posOffset>
                </wp:positionH>
                <wp:positionV relativeFrom="paragraph">
                  <wp:posOffset>-19707</wp:posOffset>
                </wp:positionV>
                <wp:extent cx="51480" cy="93960"/>
                <wp:effectExtent l="38100" t="38100" r="43815" b="40005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514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D8B08" id="Ink 806" o:spid="_x0000_s1026" type="#_x0000_t75" style="position:absolute;margin-left:413.6pt;margin-top:-1.9pt;width:4.75pt;height:8.1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">
                <v:imagedata r:id="rId4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092897</wp:posOffset>
                </wp:positionH>
                <wp:positionV relativeFrom="paragraph">
                  <wp:posOffset>-25066</wp:posOffset>
                </wp:positionV>
                <wp:extent cx="113565" cy="90805"/>
                <wp:effectExtent l="38100" t="38100" r="39370" b="4254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13565" cy="90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4BF8B" id="Ink 805" o:spid="_x0000_s1026" type="#_x0000_t75" style="position:absolute;margin-left:400.65pt;margin-top:-2.3pt;width:9.65pt;height:7.8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">
                <v:imagedata r:id="rId484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849288</wp:posOffset>
                </wp:positionH>
                <wp:positionV relativeFrom="paragraph">
                  <wp:posOffset>60123</wp:posOffset>
                </wp:positionV>
                <wp:extent cx="173015" cy="95885"/>
                <wp:effectExtent l="38100" t="38100" r="17780" b="37465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73015" cy="95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9ADB8" id="Ink 874" o:spid="_x0000_s1026" type="#_x0000_t75" style="position:absolute;margin-left:66.5pt;margin-top:4.4pt;width:14.3pt;height:8.2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">
                <v:imagedata r:id="rId4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987425</wp:posOffset>
                </wp:positionH>
                <wp:positionV relativeFrom="paragraph">
                  <wp:posOffset>79755</wp:posOffset>
                </wp:positionV>
                <wp:extent cx="56880" cy="150480"/>
                <wp:effectExtent l="38100" t="38100" r="38735" b="4064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568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F35A1" id="Ink 842" o:spid="_x0000_s1026" type="#_x0000_t75" style="position:absolute;margin-left:471.1pt;margin-top:5.95pt;width:5.2pt;height:12.6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">
                <v:imagedata r:id="rId4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874025</wp:posOffset>
                </wp:positionH>
                <wp:positionV relativeFrom="paragraph">
                  <wp:posOffset>167595</wp:posOffset>
                </wp:positionV>
                <wp:extent cx="56880" cy="6120"/>
                <wp:effectExtent l="38100" t="38100" r="38735" b="3238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56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C03BB" id="Ink 841" o:spid="_x0000_s1026" type="#_x0000_t75" style="position:absolute;margin-left:462.15pt;margin-top:12.85pt;width:5.2pt;height:1.2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4829617</wp:posOffset>
                </wp:positionH>
                <wp:positionV relativeFrom="paragraph">
                  <wp:posOffset>96925</wp:posOffset>
                </wp:positionV>
                <wp:extent cx="105120" cy="150431"/>
                <wp:effectExtent l="19050" t="38100" r="47625" b="4064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05120" cy="1504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FF796" id="Ink 830" o:spid="_x0000_s1026" type="#_x0000_t75" style="position:absolute;margin-left:379.95pt;margin-top:7.3pt;width:9pt;height:12.6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">
                <v:imagedata r:id="rId491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2182585</wp:posOffset>
                </wp:positionH>
                <wp:positionV relativeFrom="paragraph">
                  <wp:posOffset>17895</wp:posOffset>
                </wp:positionV>
                <wp:extent cx="156240" cy="124920"/>
                <wp:effectExtent l="38100" t="38100" r="34290" b="4699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56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0025B" id="Ink 897" o:spid="_x0000_s1026" type="#_x0000_t75" style="position:absolute;margin-left:171.5pt;margin-top:1.05pt;width:13pt;height:10.5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">
                <v:imagedata r:id="rId4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333528</wp:posOffset>
                </wp:positionH>
                <wp:positionV relativeFrom="paragraph">
                  <wp:posOffset>-160433</wp:posOffset>
                </wp:positionV>
                <wp:extent cx="467630" cy="345651"/>
                <wp:effectExtent l="38100" t="38100" r="27940" b="3556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467630" cy="3456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7E3C2" id="Ink 840" o:spid="_x0000_s1026" type="#_x0000_t75" style="position:absolute;margin-left:419.6pt;margin-top:-13pt;width:37.5pt;height:27.9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">
                <v:imagedata r:id="rId4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141023</wp:posOffset>
                </wp:positionH>
                <wp:positionV relativeFrom="paragraph">
                  <wp:posOffset>-41533</wp:posOffset>
                </wp:positionV>
                <wp:extent cx="124460" cy="153360"/>
                <wp:effectExtent l="38100" t="38100" r="0" b="3746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244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E3255" id="Ink 834" o:spid="_x0000_s1026" type="#_x0000_t75" style="position:absolute;margin-left:404.45pt;margin-top:-3.6pt;width:10.5pt;height:12.8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">
                <v:imagedata r:id="rId4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4982305</wp:posOffset>
                </wp:positionH>
                <wp:positionV relativeFrom="paragraph">
                  <wp:posOffset>-4785</wp:posOffset>
                </wp:positionV>
                <wp:extent cx="79560" cy="85320"/>
                <wp:effectExtent l="38100" t="38100" r="34925" b="4826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79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4B17A" id="Ink 831" o:spid="_x0000_s1026" type="#_x0000_t75" style="position:absolute;margin-left:391.95pt;margin-top:-.75pt;width:6.95pt;height:7.4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">
                <v:imagedata r:id="rId4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4535198</wp:posOffset>
                </wp:positionH>
                <wp:positionV relativeFrom="paragraph">
                  <wp:posOffset>12256</wp:posOffset>
                </wp:positionV>
                <wp:extent cx="85320" cy="39927"/>
                <wp:effectExtent l="38100" t="38100" r="48260" b="3683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85320" cy="3992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DC402" id="Ink 827" o:spid="_x0000_s1026" type="#_x0000_t75" style="position:absolute;margin-left:356.75pt;margin-top:.6pt;width:7.4pt;height:3.8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">
                <v:imagedata r:id="rId5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4407745</wp:posOffset>
                </wp:positionH>
                <wp:positionV relativeFrom="paragraph">
                  <wp:posOffset>114015</wp:posOffset>
                </wp:positionV>
                <wp:extent cx="37080" cy="59760"/>
                <wp:effectExtent l="38100" t="38100" r="39370" b="3556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370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12B1A" id="Ink 824" o:spid="_x0000_s1026" type="#_x0000_t75" style="position:absolute;margin-left:346.7pt;margin-top:8.65pt;width:3.6pt;height:5.4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">
                <v:imagedata r:id="rId5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4028456</wp:posOffset>
                </wp:positionH>
                <wp:positionV relativeFrom="paragraph">
                  <wp:posOffset>-100983</wp:posOffset>
                </wp:positionV>
                <wp:extent cx="314759" cy="286318"/>
                <wp:effectExtent l="38100" t="38100" r="28575" b="3810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314759" cy="2863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E80E3" id="Ink 823" o:spid="_x0000_s1026" type="#_x0000_t75" style="position:absolute;margin-left:316.85pt;margin-top:-8.3pt;width:25.5pt;height:23.3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">
                <v:imagedata r:id="rId505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3765145</wp:posOffset>
                </wp:positionH>
                <wp:positionV relativeFrom="paragraph">
                  <wp:posOffset>-590487</wp:posOffset>
                </wp:positionV>
                <wp:extent cx="62640" cy="1183680"/>
                <wp:effectExtent l="38100" t="38100" r="33020" b="3556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62640" cy="11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5F1B2" id="Ink 791" o:spid="_x0000_s1026" type="#_x0000_t75" style="position:absolute;margin-left:296.1pt;margin-top:-46.85pt;width:5.65pt;height:93.9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">
                <v:imagedata r:id="rId507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588840</wp:posOffset>
                </wp:positionH>
                <wp:positionV relativeFrom="paragraph">
                  <wp:posOffset>-120280</wp:posOffset>
                </wp:positionV>
                <wp:extent cx="2270880" cy="515520"/>
                <wp:effectExtent l="38100" t="38100" r="34290" b="3746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270880" cy="5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6B53F" id="Ink 917" o:spid="_x0000_s1026" type="#_x0000_t75" style="position:absolute;margin-left:46pt;margin-top:-9.8pt;width:179.5pt;height:41.3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">
                <v:imagedata r:id="rId5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3935034</wp:posOffset>
                </wp:positionH>
                <wp:positionV relativeFrom="paragraph">
                  <wp:posOffset>-125942</wp:posOffset>
                </wp:positionV>
                <wp:extent cx="2052720" cy="521280"/>
                <wp:effectExtent l="38100" t="38100" r="43180" b="3175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2052720" cy="52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C2C2F" id="Ink 863" o:spid="_x0000_s1026" type="#_x0000_t75" style="position:absolute;margin-left:309.5pt;margin-top:-10.25pt;width:162.35pt;height:41.8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">
                <v:imagedata r:id="rId511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645447</wp:posOffset>
                </wp:positionH>
                <wp:positionV relativeFrom="paragraph">
                  <wp:posOffset>-76455</wp:posOffset>
                </wp:positionV>
                <wp:extent cx="334440" cy="343080"/>
                <wp:effectExtent l="38100" t="38100" r="27940" b="3810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33444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B39B0" id="Ink 918" o:spid="_x0000_s1026" type="#_x0000_t75" style="position:absolute;margin-left:50.45pt;margin-top:-6.35pt;width:27.05pt;height:27.7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">
                <v:imagedata r:id="rId513" o:title=""/>
              </v:shape>
            </w:pict>
          </mc:Fallback>
        </mc:AlternateContent>
      </w:r>
      <w:r w:rsidR="00BE6045">
        <w:t xml:space="preserve">ii) Find the sum of the series: </w:t>
      </w:r>
      <w:r w:rsidR="00BE6045" w:rsidRPr="00213BBD">
        <w:rPr>
          <w:position w:val="-6"/>
        </w:rPr>
        <w:object w:dxaOrig="1900" w:dyaOrig="279">
          <v:shape id="_x0000_i1040" type="#_x0000_t75" style="width:95pt;height:13.85pt" o:ole="">
            <v:imagedata r:id="rId514" o:title=""/>
          </v:shape>
          <o:OLEObject Type="Embed" ProgID="Equation.3" ShapeID="_x0000_i1040" DrawAspect="Content" ObjectID="_1606045177" r:id="rId515"/>
        </w:object>
      </w:r>
    </w:p>
    <w:p w:rsidR="00BE6045" w:rsidRDefault="00BE6045" w:rsidP="00BE6045">
      <w:pPr>
        <w:tabs>
          <w:tab w:val="left" w:pos="1440"/>
          <w:tab w:val="left" w:pos="5040"/>
        </w:tabs>
      </w:pPr>
      <w:r>
        <w:tab/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1290918</wp:posOffset>
                </wp:positionH>
                <wp:positionV relativeFrom="paragraph">
                  <wp:posOffset>-106183</wp:posOffset>
                </wp:positionV>
                <wp:extent cx="1050290" cy="325755"/>
                <wp:effectExtent l="38100" t="38100" r="35560" b="3619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050290" cy="325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816AA" id="Ink 953" o:spid="_x0000_s1026" type="#_x0000_t75" style="position:absolute;margin-left:101.3pt;margin-top:-8.7pt;width:83.4pt;height:26.3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">
                <v:imagedata r:id="rId517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1381287</wp:posOffset>
                </wp:positionH>
                <wp:positionV relativeFrom="paragraph">
                  <wp:posOffset>120245</wp:posOffset>
                </wp:positionV>
                <wp:extent cx="170280" cy="110880"/>
                <wp:effectExtent l="19050" t="38100" r="39370" b="4191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70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53467" id="Ink 926" o:spid="_x0000_s1026" type="#_x0000_t75" style="position:absolute;margin-left:108.4pt;margin-top:9.1pt;width:14.1pt;height:9.4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">
                <v:imagedata r:id="rId5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919767</wp:posOffset>
                </wp:positionH>
                <wp:positionV relativeFrom="paragraph">
                  <wp:posOffset>63725</wp:posOffset>
                </wp:positionV>
                <wp:extent cx="51480" cy="6120"/>
                <wp:effectExtent l="38100" t="19050" r="43815" b="3238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51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023E5" id="Ink 923" o:spid="_x0000_s1026" type="#_x0000_t75" style="position:absolute;margin-left:72.05pt;margin-top:4.65pt;width:4.75pt;height:1.2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916887</wp:posOffset>
                </wp:positionH>
                <wp:positionV relativeFrom="paragraph">
                  <wp:posOffset>18365</wp:posOffset>
                </wp:positionV>
                <wp:extent cx="65520" cy="6120"/>
                <wp:effectExtent l="38100" t="38100" r="48895" b="3238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65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CACE9" id="Ink 922" o:spid="_x0000_s1026" type="#_x0000_t75" style="position:absolute;margin-left:71.85pt;margin-top:1.1pt;width:5.85pt;height:1.2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90672</wp:posOffset>
                </wp:positionH>
                <wp:positionV relativeFrom="paragraph">
                  <wp:posOffset>-43642</wp:posOffset>
                </wp:positionV>
                <wp:extent cx="345835" cy="280526"/>
                <wp:effectExtent l="38100" t="38100" r="35560" b="4381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345835" cy="2805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0B32D" id="Ink 921" o:spid="_x0000_s1026" type="#_x0000_t75" style="position:absolute;margin-left:30.4pt;margin-top:-3.8pt;width:27.95pt;height:22.8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">
                <v:imagedata r:id="rId523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4643A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1146539</wp:posOffset>
                </wp:positionH>
                <wp:positionV relativeFrom="paragraph">
                  <wp:posOffset>-122130</wp:posOffset>
                </wp:positionV>
                <wp:extent cx="1203486" cy="374226"/>
                <wp:effectExtent l="38100" t="38100" r="34925" b="4508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203486" cy="3742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29301" id="Ink 1079" o:spid="_x0000_s1026" type="#_x0000_t75" style="position:absolute;margin-left:89.95pt;margin-top:-9.95pt;width:95.45pt;height:30.1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">
                <v:imagedata r:id="rId525" o:title=""/>
              </v:shape>
            </w:pict>
          </mc:Fallback>
        </mc:AlternateContent>
      </w:r>
      <w:r w:rsidR="00551794">
        <w:rPr>
          <w:noProof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778287</wp:posOffset>
                </wp:positionH>
                <wp:positionV relativeFrom="paragraph">
                  <wp:posOffset>158067</wp:posOffset>
                </wp:positionV>
                <wp:extent cx="96480" cy="9000"/>
                <wp:effectExtent l="38100" t="19050" r="37465" b="4826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96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049DE" id="Ink 949" o:spid="_x0000_s1026" type="#_x0000_t75" style="position:absolute;margin-left:60.95pt;margin-top:12.1pt;width:8.35pt;height:1.4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">
                <v:imagedata r:id="rId527" o:title=""/>
              </v:shape>
            </w:pict>
          </mc:Fallback>
        </mc:AlternateContent>
      </w:r>
      <w:r w:rsidR="00551794">
        <w:rPr>
          <w:noProof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752727</wp:posOffset>
                </wp:positionH>
                <wp:positionV relativeFrom="paragraph">
                  <wp:posOffset>87147</wp:posOffset>
                </wp:positionV>
                <wp:extent cx="99360" cy="6120"/>
                <wp:effectExtent l="38100" t="38100" r="34290" b="3238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99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F311B" id="Ink 948" o:spid="_x0000_s1026" type="#_x0000_t75" style="position:absolute;margin-left:58.9pt;margin-top:6.5pt;width:8.5pt;height:1.2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">
                <v:imagedata r:id="rId527" o:title=""/>
              </v:shape>
            </w:pict>
          </mc:Fallback>
        </mc:AlternateContent>
      </w:r>
      <w:r w:rsidR="00551794">
        <w:rPr>
          <w:noProof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334047</wp:posOffset>
                </wp:positionH>
                <wp:positionV relativeFrom="paragraph">
                  <wp:posOffset>-8973</wp:posOffset>
                </wp:positionV>
                <wp:extent cx="198360" cy="272160"/>
                <wp:effectExtent l="38100" t="38100" r="11430" b="3302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983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82AB2" id="Ink 946" o:spid="_x0000_s1026" type="#_x0000_t75" style="position:absolute;margin-left:25.95pt;margin-top:-1.05pt;width:16.3pt;height:22.1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">
                <v:imagedata r:id="rId530" o:title=""/>
              </v:shape>
            </w:pict>
          </mc:Fallback>
        </mc:AlternateContent>
      </w:r>
    </w:p>
    <w:p w:rsidR="00BE6045" w:rsidRDefault="00551794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557607</wp:posOffset>
                </wp:positionH>
                <wp:positionV relativeFrom="paragraph">
                  <wp:posOffset>22407</wp:posOffset>
                </wp:positionV>
                <wp:extent cx="122040" cy="93960"/>
                <wp:effectExtent l="38100" t="38100" r="30480" b="4000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220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5D1D4" id="Ink 947" o:spid="_x0000_s1026" type="#_x0000_t75" style="position:absolute;margin-left:43.55pt;margin-top:1.4pt;width:10.3pt;height:8.1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">
                <v:imagedata r:id="rId532" o:title=""/>
              </v:shape>
            </w:pict>
          </mc:Fallback>
        </mc:AlternateContent>
      </w:r>
    </w:p>
    <w:p w:rsidR="00BE6045" w:rsidRDefault="004643A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2898903</wp:posOffset>
                </wp:positionH>
                <wp:positionV relativeFrom="paragraph">
                  <wp:posOffset>-1279474</wp:posOffset>
                </wp:positionV>
                <wp:extent cx="2103630" cy="2593611"/>
                <wp:effectExtent l="38100" t="38100" r="49530" b="3556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2103630" cy="25936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8B03E" id="Ink 1062" o:spid="_x0000_s1026" type="#_x0000_t75" style="position:absolute;margin-left:227.9pt;margin-top:-101.1pt;width:166.35pt;height:204.9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">
                <v:imagedata r:id="rId534" o:title=""/>
              </v:shape>
            </w:pict>
          </mc:Fallback>
        </mc:AlternateContent>
      </w:r>
    </w:p>
    <w:p w:rsidR="00BE6045" w:rsidRDefault="004643A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322675</wp:posOffset>
                </wp:positionH>
                <wp:positionV relativeFrom="paragraph">
                  <wp:posOffset>-175174</wp:posOffset>
                </wp:positionV>
                <wp:extent cx="1634040" cy="588960"/>
                <wp:effectExtent l="38100" t="38100" r="4445" b="4000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634040" cy="58896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A3DD6E" id="Ink 1091" o:spid="_x0000_s1026" type="#_x0000_t75" style="position:absolute;margin-left:25.05pt;margin-top:-14.15pt;width:129.35pt;height:47.05pt;z-index:25277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">
                <v:imagedata r:id="rId536" o:title=""/>
              </v:shape>
            </w:pict>
          </mc:Fallback>
        </mc:AlternateContent>
      </w:r>
    </w:p>
    <w:p w:rsidR="00BE6045" w:rsidRDefault="004643A6" w:rsidP="00BE6045">
      <w:pPr>
        <w:tabs>
          <w:tab w:val="left" w:pos="1440"/>
          <w:tab w:val="left" w:pos="5040"/>
        </w:tabs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5040838</wp:posOffset>
                </wp:positionH>
                <wp:positionV relativeFrom="paragraph">
                  <wp:posOffset>-83127</wp:posOffset>
                </wp:positionV>
                <wp:extent cx="272899" cy="190067"/>
                <wp:effectExtent l="38100" t="38100" r="13335" b="3873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272899" cy="19006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42BE5" id="Ink 1119" o:spid="_x0000_s1026" type="#_x0000_t75" style="position:absolute;margin-left:396.55pt;margin-top:-6.9pt;width:22.2pt;height:15.6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4980953</wp:posOffset>
                </wp:positionH>
                <wp:positionV relativeFrom="paragraph">
                  <wp:posOffset>6362</wp:posOffset>
                </wp:positionV>
                <wp:extent cx="10440" cy="76680"/>
                <wp:effectExtent l="38100" t="38100" r="46990" b="38100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04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ED2B0" id="Ink 1114" o:spid="_x0000_s1026" type="#_x0000_t75" style="position:absolute;margin-left:391.85pt;margin-top:.15pt;width:1.5pt;height:6.7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4814732</wp:posOffset>
                </wp:positionH>
                <wp:positionV relativeFrom="paragraph">
                  <wp:posOffset>-126353</wp:posOffset>
                </wp:positionV>
                <wp:extent cx="129960" cy="233045"/>
                <wp:effectExtent l="38100" t="38100" r="22860" b="3365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29960" cy="23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053F5" id="Ink 1113" o:spid="_x0000_s1026" type="#_x0000_t75" style="position:absolute;margin-left:378.75pt;margin-top:-10.3pt;width:10.95pt;height:19.0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4398833</wp:posOffset>
                </wp:positionH>
                <wp:positionV relativeFrom="paragraph">
                  <wp:posOffset>13202</wp:posOffset>
                </wp:positionV>
                <wp:extent cx="126720" cy="110160"/>
                <wp:effectExtent l="38100" t="38100" r="45085" b="4254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26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5BA17" id="Ink 1110" o:spid="_x0000_s1026" type="#_x0000_t75" style="position:absolute;margin-left:346pt;margin-top:.7pt;width:10.7pt;height:9.3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3833830</wp:posOffset>
                </wp:positionH>
                <wp:positionV relativeFrom="paragraph">
                  <wp:posOffset>16625</wp:posOffset>
                </wp:positionV>
                <wp:extent cx="223128" cy="140040"/>
                <wp:effectExtent l="38100" t="38100" r="24765" b="3175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23128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67AFF" id="Ink 1109" o:spid="_x0000_s1026" type="#_x0000_t75" style="position:absolute;margin-left:301.55pt;margin-top:.95pt;width:18.25pt;height:11.7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3760553</wp:posOffset>
                </wp:positionH>
                <wp:positionV relativeFrom="paragraph">
                  <wp:posOffset>66482</wp:posOffset>
                </wp:positionV>
                <wp:extent cx="16920" cy="90000"/>
                <wp:effectExtent l="38100" t="38100" r="40640" b="4381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6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0871C" id="Ink 1106" o:spid="_x0000_s1026" type="#_x0000_t75" style="position:absolute;margin-left:295.75pt;margin-top:4.9pt;width:2.05pt;height:7.8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3617699</wp:posOffset>
                </wp:positionH>
                <wp:positionV relativeFrom="paragraph">
                  <wp:posOffset>-106403</wp:posOffset>
                </wp:positionV>
                <wp:extent cx="120240" cy="295910"/>
                <wp:effectExtent l="38100" t="38100" r="32385" b="4699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20240" cy="295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A44C9" id="Ink 1105" o:spid="_x0000_s1026" type="#_x0000_t75" style="position:absolute;margin-left:284.5pt;margin-top:-8.75pt;width:10.15pt;height:24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798553</wp:posOffset>
                </wp:positionH>
                <wp:positionV relativeFrom="paragraph">
                  <wp:posOffset>-326212</wp:posOffset>
                </wp:positionV>
                <wp:extent cx="123480" cy="229680"/>
                <wp:effectExtent l="38100" t="38100" r="48260" b="3746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234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646B8" id="Ink 1099" o:spid="_x0000_s1026" type="#_x0000_t75" style="position:absolute;margin-left:141.25pt;margin-top:-26.05pt;width:10.4pt;height:18.8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1586068</wp:posOffset>
                </wp:positionH>
                <wp:positionV relativeFrom="paragraph">
                  <wp:posOffset>-315884</wp:posOffset>
                </wp:positionV>
                <wp:extent cx="136800" cy="209691"/>
                <wp:effectExtent l="38100" t="38100" r="34925" b="3810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36800" cy="20969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31C87" id="Ink 1098" o:spid="_x0000_s1026" type="#_x0000_t75" style="position:absolute;margin-left:124.55pt;margin-top:-25.2pt;width:11.45pt;height:17.2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1153807</wp:posOffset>
                </wp:positionH>
                <wp:positionV relativeFrom="paragraph">
                  <wp:posOffset>-325859</wp:posOffset>
                </wp:positionV>
                <wp:extent cx="342726" cy="253080"/>
                <wp:effectExtent l="19050" t="38100" r="38735" b="3302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342726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5635D" id="Ink 1095" o:spid="_x0000_s1026" type="#_x0000_t75" style="position:absolute;margin-left:90.5pt;margin-top:-26pt;width:27.7pt;height:20.6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">
                <v:imagedata r:id="rId556" o:title=""/>
              </v:shape>
            </w:pict>
          </mc:Fallback>
        </mc:AlternateContent>
      </w:r>
      <w:r w:rsidR="00BE6045">
        <w:t xml:space="preserve">iv) Find the sum </w:t>
      </w:r>
      <w:r w:rsidR="00BE6045" w:rsidRPr="00213BBD">
        <w:rPr>
          <w:position w:val="-6"/>
        </w:rPr>
        <w:object w:dxaOrig="2160" w:dyaOrig="279">
          <v:shape id="_x0000_i1041" type="#_x0000_t75" style="width:108pt;height:13.85pt" o:ole="">
            <v:imagedata r:id="rId557" o:title=""/>
          </v:shape>
          <o:OLEObject Type="Embed" ProgID="Equation.3" ShapeID="_x0000_i1041" DrawAspect="Content" ObjectID="_1606045178" r:id="rId558"/>
        </w:objec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4643A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5446499</wp:posOffset>
                </wp:positionH>
                <wp:positionV relativeFrom="paragraph">
                  <wp:posOffset>-6465</wp:posOffset>
                </wp:positionV>
                <wp:extent cx="73617" cy="179810"/>
                <wp:effectExtent l="38100" t="38100" r="41275" b="4889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73617" cy="179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C0916" id="Ink 1141" o:spid="_x0000_s1026" type="#_x0000_t75" style="position:absolute;margin-left:428.5pt;margin-top:-.85pt;width:6.55pt;height:14.8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5283353</wp:posOffset>
                </wp:positionH>
                <wp:positionV relativeFrom="paragraph">
                  <wp:posOffset>-43238</wp:posOffset>
                </wp:positionV>
                <wp:extent cx="63360" cy="223200"/>
                <wp:effectExtent l="38100" t="38100" r="13335" b="4381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633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951E3" id="Ink 1138" o:spid="_x0000_s1026" type="#_x0000_t75" style="position:absolute;margin-left:415.65pt;margin-top:-3.75pt;width:5.7pt;height:18.2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5203433</wp:posOffset>
                </wp:positionH>
                <wp:positionV relativeFrom="paragraph">
                  <wp:posOffset>36682</wp:posOffset>
                </wp:positionV>
                <wp:extent cx="10440" cy="100080"/>
                <wp:effectExtent l="38100" t="38100" r="46990" b="3365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0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C1382" id="Ink 1137" o:spid="_x0000_s1026" type="#_x0000_t75" style="position:absolute;margin-left:409.35pt;margin-top:2.55pt;width:1.5pt;height:8.6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5077073</wp:posOffset>
                </wp:positionH>
                <wp:positionV relativeFrom="paragraph">
                  <wp:posOffset>89962</wp:posOffset>
                </wp:positionV>
                <wp:extent cx="60120" cy="360"/>
                <wp:effectExtent l="38100" t="38100" r="35560" b="3810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60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DD90C" id="Ink 1136" o:spid="_x0000_s1026" type="#_x0000_t75" style="position:absolute;margin-left:399.4pt;margin-top:6.75pt;width:5.45pt;height:.7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798106</wp:posOffset>
                </wp:positionH>
                <wp:positionV relativeFrom="paragraph">
                  <wp:posOffset>-46367</wp:posOffset>
                </wp:positionV>
                <wp:extent cx="213303" cy="259080"/>
                <wp:effectExtent l="38100" t="38100" r="0" b="4572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213303" cy="2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68D46" id="Ink 1135" o:spid="_x0000_s1026" type="#_x0000_t75" style="position:absolute;margin-left:377.45pt;margin-top:-4pt;width:17.55pt;height:21.1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">
                <v:imagedata r:id="rId567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4643A6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3478045</wp:posOffset>
                </wp:positionH>
                <wp:positionV relativeFrom="paragraph">
                  <wp:posOffset>-340360</wp:posOffset>
                </wp:positionV>
                <wp:extent cx="1180735" cy="794932"/>
                <wp:effectExtent l="38100" t="38100" r="38735" b="4381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180735" cy="7949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DCB86" id="Ink 1152" o:spid="_x0000_s1026" type="#_x0000_t75" style="position:absolute;margin-left:273.5pt;margin-top:-27.15pt;width:93.65pt;height:63.3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">
                <v:imagedata r:id="rId5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3095660</wp:posOffset>
                </wp:positionH>
                <wp:positionV relativeFrom="paragraph">
                  <wp:posOffset>-656244</wp:posOffset>
                </wp:positionV>
                <wp:extent cx="53640" cy="1463400"/>
                <wp:effectExtent l="38100" t="38100" r="41910" b="4191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53640" cy="146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B6E90" id="Ink 1102" o:spid="_x0000_s1026" type="#_x0000_t75" style="position:absolute;margin-left:243.4pt;margin-top:-52pt;width:4.9pt;height:115.9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">
                <v:imagedata r:id="rId571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Pr="00BE6045" w:rsidRDefault="00BE6045" w:rsidP="00BE6045">
      <w:pPr>
        <w:tabs>
          <w:tab w:val="left" w:pos="1440"/>
          <w:tab w:val="left" w:pos="5040"/>
        </w:tabs>
        <w:rPr>
          <w:b/>
        </w:rPr>
      </w:pPr>
      <w:r w:rsidRPr="00BE6045">
        <w:rPr>
          <w:b/>
        </w:rPr>
        <w:t>Determine the indicated value given: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  <w:r>
        <w:t>i)</w:t>
      </w:r>
      <w:r>
        <w:tab/>
      </w:r>
      <w:r w:rsidRPr="00213BBD">
        <w:rPr>
          <w:position w:val="-10"/>
        </w:rPr>
        <w:object w:dxaOrig="960" w:dyaOrig="340">
          <v:shape id="_x0000_i1042" type="#_x0000_t75" style="width:47.95pt;height:17.05pt" o:ole="">
            <v:imagedata r:id="rId572" o:title=""/>
          </v:shape>
          <o:OLEObject Type="Embed" ProgID="Equation.3" ShapeID="_x0000_i1042" DrawAspect="Content" ObjectID="_1606045179" r:id="rId573"/>
        </w:object>
      </w:r>
      <w:r>
        <w:t xml:space="preserve"> , </w:t>
      </w:r>
      <w:r w:rsidRPr="004F5D4F">
        <w:rPr>
          <w:position w:val="-10"/>
        </w:rPr>
        <w:object w:dxaOrig="780" w:dyaOrig="340">
          <v:shape id="_x0000_i1043" type="#_x0000_t75" style="width:39.2pt;height:17.05pt" o:ole="">
            <v:imagedata r:id="rId574" o:title=""/>
          </v:shape>
          <o:OLEObject Type="Embed" ProgID="Equation.3" ShapeID="_x0000_i1043" DrawAspect="Content" ObjectID="_1606045180" r:id="rId575"/>
        </w:object>
      </w:r>
      <w:r>
        <w:t xml:space="preserve">, </w:t>
      </w:r>
      <w:r w:rsidRPr="004F5D4F">
        <w:rPr>
          <w:position w:val="-10"/>
        </w:rPr>
        <w:object w:dxaOrig="560" w:dyaOrig="340">
          <v:shape id="_x0000_i1044" type="#_x0000_t75" style="width:28.1pt;height:17.05pt" o:ole="">
            <v:imagedata r:id="rId576" o:title=""/>
          </v:shape>
          <o:OLEObject Type="Embed" ProgID="Equation.3" ShapeID="_x0000_i1044" DrawAspect="Content" ObjectID="_1606045181" r:id="rId577"/>
        </w:objec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4643A6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167629</wp:posOffset>
                </wp:positionH>
                <wp:positionV relativeFrom="paragraph">
                  <wp:posOffset>-1865766</wp:posOffset>
                </wp:positionV>
                <wp:extent cx="2700000" cy="3713040"/>
                <wp:effectExtent l="38100" t="38100" r="43815" b="4000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2700000" cy="3713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691F9" id="Ink 1293" o:spid="_x0000_s1026" type="#_x0000_t75" style="position:absolute;margin-left:12.85pt;margin-top:-147.25pt;width:213.35pt;height:293.05pt;z-index:25298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">
                <v:imagedata r:id="rId5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3178737</wp:posOffset>
                </wp:positionH>
                <wp:positionV relativeFrom="paragraph">
                  <wp:posOffset>-209575</wp:posOffset>
                </wp:positionV>
                <wp:extent cx="1099578" cy="723136"/>
                <wp:effectExtent l="38100" t="38100" r="5715" b="3937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099578" cy="7231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7823D" id="Ink 1290" o:spid="_x0000_s1026" type="#_x0000_t75" style="position:absolute;margin-left:249.95pt;margin-top:-16.85pt;width:87.3pt;height:57.6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">
                <v:imagedata r:id="rId581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A46B8B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3370836</wp:posOffset>
                </wp:positionH>
                <wp:positionV relativeFrom="paragraph">
                  <wp:posOffset>-48207</wp:posOffset>
                </wp:positionV>
                <wp:extent cx="1250260" cy="411605"/>
                <wp:effectExtent l="38100" t="38100" r="0" b="4572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250260" cy="41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6A3181" id="Ink 1416" o:spid="_x0000_s1026" type="#_x0000_t75" style="position:absolute;margin-left:265.05pt;margin-top:-4.15pt;width:99.2pt;height:33.1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">
                <v:imagedata r:id="rId583" o:title=""/>
              </v:shape>
            </w:pict>
          </mc:Fallback>
        </mc:AlternateContent>
      </w:r>
      <w:r w:rsidR="00BE6045">
        <w:t>ii)</w:t>
      </w:r>
      <w:r w:rsidR="00BE6045">
        <w:tab/>
      </w:r>
      <w:r w:rsidR="00BE6045" w:rsidRPr="00125BBE">
        <w:rPr>
          <w:position w:val="-12"/>
        </w:rPr>
        <w:object w:dxaOrig="840" w:dyaOrig="360">
          <v:shape id="_x0000_i1045" type="#_x0000_t75" style="width:41.95pt;height:18.1pt" o:ole="">
            <v:imagedata r:id="rId584" o:title=""/>
          </v:shape>
          <o:OLEObject Type="Embed" ProgID="Equation.3" ShapeID="_x0000_i1045" DrawAspect="Content" ObjectID="_1606045182" r:id="rId585"/>
        </w:object>
      </w:r>
      <w:r w:rsidR="00BE6045">
        <w:t xml:space="preserve">, </w:t>
      </w:r>
      <w:r w:rsidR="00BE6045" w:rsidRPr="00213BBD">
        <w:rPr>
          <w:position w:val="-10"/>
        </w:rPr>
        <w:object w:dxaOrig="700" w:dyaOrig="340">
          <v:shape id="_x0000_i1046" type="#_x0000_t75" style="width:35.15pt;height:17.05pt" o:ole="">
            <v:imagedata r:id="rId586" o:title=""/>
          </v:shape>
          <o:OLEObject Type="Embed" ProgID="Equation.3" ShapeID="_x0000_i1046" DrawAspect="Content" ObjectID="_1606045183" r:id="rId587"/>
        </w:object>
      </w:r>
      <w:r w:rsidR="00BE6045">
        <w:t xml:space="preserve">, </w:t>
      </w:r>
      <w:r w:rsidR="00BE6045" w:rsidRPr="00125BBE">
        <w:rPr>
          <w:position w:val="-6"/>
        </w:rPr>
        <w:object w:dxaOrig="560" w:dyaOrig="279">
          <v:shape id="_x0000_i1047" type="#_x0000_t75" style="width:28.1pt;height:13.85pt" o:ole="">
            <v:imagedata r:id="rId588" o:title=""/>
          </v:shape>
          <o:OLEObject Type="Embed" ProgID="Equation.3" ShapeID="_x0000_i1047" DrawAspect="Content" ObjectID="_1606045184" r:id="rId589"/>
        </w:objec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4643A6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17258</wp:posOffset>
                </wp:positionH>
                <wp:positionV relativeFrom="paragraph">
                  <wp:posOffset>47307</wp:posOffset>
                </wp:positionV>
                <wp:extent cx="61560" cy="8640"/>
                <wp:effectExtent l="38100" t="19050" r="34290" b="4889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61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5ED56" id="Ink 1298" o:spid="_x0000_s1026" type="#_x0000_t75" style="position:absolute;margin-left:32.5pt;margin-top:3.35pt;width:5.6pt;height:1.4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21218</wp:posOffset>
                </wp:positionH>
                <wp:positionV relativeFrom="paragraph">
                  <wp:posOffset>10227</wp:posOffset>
                </wp:positionV>
                <wp:extent cx="51480" cy="6480"/>
                <wp:effectExtent l="38100" t="38100" r="43815" b="3175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51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ADADB" id="Ink 1297" o:spid="_x0000_s1026" type="#_x0000_t75" style="position:absolute;margin-left:32.8pt;margin-top:.45pt;width:4.75pt;height:1.2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110464</wp:posOffset>
                </wp:positionH>
                <wp:positionV relativeFrom="paragraph">
                  <wp:posOffset>-52914</wp:posOffset>
                </wp:positionV>
                <wp:extent cx="210909" cy="184464"/>
                <wp:effectExtent l="38100" t="38100" r="36830" b="4445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210909" cy="1844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21578A" id="Ink 1296" o:spid="_x0000_s1026" type="#_x0000_t75" style="position:absolute;margin-left:8.35pt;margin-top:-4.5pt;width:17.3pt;height:15.2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">
                <v:imagedata r:id="rId593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4643A6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427338</wp:posOffset>
                </wp:positionH>
                <wp:positionV relativeFrom="paragraph">
                  <wp:posOffset>43167</wp:posOffset>
                </wp:positionV>
                <wp:extent cx="80280" cy="8640"/>
                <wp:effectExtent l="38100" t="38100" r="34290" b="4889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80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2BC63" id="Ink 1320" o:spid="_x0000_s1026" type="#_x0000_t75" style="position:absolute;margin-left:33.3pt;margin-top:3.05pt;width:7pt;height:1.4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">
                <v:imagedata r:id="rId5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421218</wp:posOffset>
                </wp:positionH>
                <wp:positionV relativeFrom="paragraph">
                  <wp:posOffset>2127</wp:posOffset>
                </wp:positionV>
                <wp:extent cx="72000" cy="8640"/>
                <wp:effectExtent l="38100" t="38100" r="42545" b="4889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72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0834C" id="Ink 1319" o:spid="_x0000_s1026" type="#_x0000_t75" style="position:absolute;margin-left:32.8pt;margin-top:-.2pt;width:6.35pt;height:1.4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231138</wp:posOffset>
                </wp:positionH>
                <wp:positionV relativeFrom="paragraph">
                  <wp:posOffset>16527</wp:posOffset>
                </wp:positionV>
                <wp:extent cx="63720" cy="82080"/>
                <wp:effectExtent l="38100" t="38100" r="31750" b="3238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637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E8A6B" id="Ink 1318" o:spid="_x0000_s1026" type="#_x0000_t75" style="position:absolute;margin-left:17.85pt;margin-top:.95pt;width:5.7pt;height:7.1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">
                <v:imagedata r:id="rId5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106218</wp:posOffset>
                </wp:positionH>
                <wp:positionV relativeFrom="paragraph">
                  <wp:posOffset>-38913</wp:posOffset>
                </wp:positionV>
                <wp:extent cx="75960" cy="172080"/>
                <wp:effectExtent l="38100" t="38100" r="38735" b="3810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759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2E7B8" id="Ink 1317" o:spid="_x0000_s1026" type="#_x0000_t75" style="position:absolute;margin-left:8pt;margin-top:-3.4pt;width:6.7pt;height:14.3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">
                <v:imagedata r:id="rId600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4643A6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445698</wp:posOffset>
                </wp:positionH>
                <wp:positionV relativeFrom="paragraph">
                  <wp:posOffset>136298</wp:posOffset>
                </wp:positionV>
                <wp:extent cx="53640" cy="8640"/>
                <wp:effectExtent l="38100" t="19050" r="41910" b="4889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53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88B48" id="Ink 1326" o:spid="_x0000_s1026" type="#_x0000_t75" style="position:absolute;margin-left:34.75pt;margin-top:10.4pt;width:4.9pt;height:1.4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">
                <v:imagedata r:id="rId151" o:title=""/>
              </v:shape>
            </w:pict>
          </mc:Fallback>
        </mc:AlternateContent>
      </w:r>
    </w:p>
    <w:p w:rsidR="00BE6045" w:rsidRDefault="00A46B8B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310698</wp:posOffset>
                </wp:positionH>
                <wp:positionV relativeFrom="paragraph">
                  <wp:posOffset>75518</wp:posOffset>
                </wp:positionV>
                <wp:extent cx="72000" cy="16560"/>
                <wp:effectExtent l="38100" t="38100" r="42545" b="4064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72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FEE64" id="Ink 1349" o:spid="_x0000_s1026" type="#_x0000_t75" style="position:absolute;margin-left:24.1pt;margin-top:5.6pt;width:6.35pt;height:2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">
                <v:imagedata r:id="rId6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177970</wp:posOffset>
                </wp:positionH>
                <wp:positionV relativeFrom="paragraph">
                  <wp:posOffset>-102111</wp:posOffset>
                </wp:positionV>
                <wp:extent cx="170191" cy="266335"/>
                <wp:effectExtent l="38100" t="38100" r="39370" b="3873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70191" cy="266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02EFE" id="Ink 1348" o:spid="_x0000_s1026" type="#_x0000_t75" style="position:absolute;margin-left:13.65pt;margin-top:-8.4pt;width:14.1pt;height:21.6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">
                <v:imagedata r:id="rId605" o:title=""/>
              </v:shape>
            </w:pict>
          </mc:Fallback>
        </mc:AlternateContent>
      </w:r>
      <w:r w:rsidR="004643A6">
        <w:rPr>
          <w:noProof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431298</wp:posOffset>
                </wp:positionH>
                <wp:positionV relativeFrom="paragraph">
                  <wp:posOffset>-82</wp:posOffset>
                </wp:positionV>
                <wp:extent cx="68040" cy="4320"/>
                <wp:effectExtent l="38100" t="38100" r="46355" b="3429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680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C9317" id="Ink 1327" o:spid="_x0000_s1026" type="#_x0000_t75" style="position:absolute;margin-left:33.6pt;margin-top:-.35pt;width:6.05pt;height:1.0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">
                <v:imagedata r:id="rId187" o:title=""/>
              </v:shape>
            </w:pict>
          </mc:Fallback>
        </mc:AlternateContent>
      </w:r>
    </w:p>
    <w:p w:rsidR="00BE6045" w:rsidRDefault="00A46B8B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523683</wp:posOffset>
                </wp:positionH>
                <wp:positionV relativeFrom="paragraph">
                  <wp:posOffset>152847</wp:posOffset>
                </wp:positionV>
                <wp:extent cx="57600" cy="33205"/>
                <wp:effectExtent l="38100" t="38100" r="38100" b="4318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57600" cy="33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7692B" id="Ink 1359" o:spid="_x0000_s1026" type="#_x0000_t75" style="position:absolute;margin-left:40.9pt;margin-top:11.7pt;width:5.25pt;height:3.3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">
                <v:imagedata r:id="rId608" o:title=""/>
              </v:shape>
            </w:pict>
          </mc:Fallback>
        </mc:AlternateContent>
      </w:r>
    </w:p>
    <w:p w:rsidR="00BE6045" w:rsidRDefault="00A46B8B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272070</wp:posOffset>
                </wp:positionH>
                <wp:positionV relativeFrom="paragraph">
                  <wp:posOffset>-49006</wp:posOffset>
                </wp:positionV>
                <wp:extent cx="160026" cy="106045"/>
                <wp:effectExtent l="38100" t="38100" r="11430" b="4635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60026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C4B10" id="Ink 1356" o:spid="_x0000_s1026" type="#_x0000_t75" style="position:absolute;margin-left:21.05pt;margin-top:-4.2pt;width:13.3pt;height:9.0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">
                <v:imagedata r:id="rId610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  <w:r>
        <w:t xml:space="preserve">iii)  </w:t>
      </w:r>
      <w:r w:rsidRPr="00213BBD">
        <w:rPr>
          <w:position w:val="-10"/>
        </w:rPr>
        <w:object w:dxaOrig="580" w:dyaOrig="340">
          <v:shape id="_x0000_i1048" type="#_x0000_t75" style="width:29.2pt;height:17.05pt" o:ole="">
            <v:imagedata r:id="rId611" o:title=""/>
          </v:shape>
          <o:OLEObject Type="Embed" ProgID="Equation.3" ShapeID="_x0000_i1048" DrawAspect="Content" ObjectID="_1606045185" r:id="rId612"/>
        </w:object>
      </w:r>
      <w:r>
        <w:t xml:space="preserve">, </w:t>
      </w:r>
      <w:r w:rsidRPr="00125BBE">
        <w:rPr>
          <w:position w:val="-12"/>
        </w:rPr>
        <w:object w:dxaOrig="780" w:dyaOrig="360">
          <v:shape id="_x0000_i1049" type="#_x0000_t75" style="width:39.2pt;height:18.1pt" o:ole="">
            <v:imagedata r:id="rId613" o:title=""/>
          </v:shape>
          <o:OLEObject Type="Embed" ProgID="Equation.3" ShapeID="_x0000_i1049" DrawAspect="Content" ObjectID="_1606045186" r:id="rId614"/>
        </w:object>
      </w:r>
      <w:r>
        <w:t xml:space="preserve">, </w:t>
      </w:r>
      <w:r w:rsidRPr="00125BBE">
        <w:rPr>
          <w:position w:val="-12"/>
        </w:rPr>
        <w:object w:dxaOrig="720" w:dyaOrig="360">
          <v:shape id="_x0000_i1050" type="#_x0000_t75" style="width:36pt;height:18.1pt" o:ole="">
            <v:imagedata r:id="rId615" o:title=""/>
          </v:shape>
          <o:OLEObject Type="Embed" ProgID="Equation.3" ShapeID="_x0000_i1050" DrawAspect="Content" ObjectID="_1606045187" r:id="rId616"/>
        </w:objec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A46B8B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654689</wp:posOffset>
                </wp:positionH>
                <wp:positionV relativeFrom="paragraph">
                  <wp:posOffset>-2501047</wp:posOffset>
                </wp:positionV>
                <wp:extent cx="5662440" cy="5189040"/>
                <wp:effectExtent l="38100" t="38100" r="33655" b="3111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5662440" cy="51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3C84C" id="Ink 1722" o:spid="_x0000_s1026" type="#_x0000_t75" style="position:absolute;margin-left:51.2pt;margin-top:-197.3pt;width:446.55pt;height:409.3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">
                <v:imagedata r:id="rId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62222</wp:posOffset>
                </wp:positionH>
                <wp:positionV relativeFrom="paragraph">
                  <wp:posOffset>-106834</wp:posOffset>
                </wp:positionV>
                <wp:extent cx="446590" cy="376515"/>
                <wp:effectExtent l="38100" t="38100" r="48895" b="4318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446590" cy="3765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15712" id="Ink 1472" o:spid="_x0000_s1026" type="#_x0000_t75" style="position:absolute;margin-left:4.55pt;margin-top:-8.75pt;width:35.85pt;height:30.4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">
                <v:imagedata r:id="rId620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A46B8B" w:rsidP="00BE6045">
      <w:pPr>
        <w:tabs>
          <w:tab w:val="left" w:pos="1440"/>
          <w:tab w:val="left" w:pos="5040"/>
        </w:tabs>
        <w:ind w:left="360" w:hanging="36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64928</wp:posOffset>
                </wp:positionH>
                <wp:positionV relativeFrom="paragraph">
                  <wp:posOffset>-15800</wp:posOffset>
                </wp:positionV>
                <wp:extent cx="346546" cy="276318"/>
                <wp:effectExtent l="38100" t="38100" r="34925" b="4762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346546" cy="2763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CB993" id="Ink 1494" o:spid="_x0000_s1026" type="#_x0000_t75" style="position:absolute;margin-left:4.75pt;margin-top:-1.6pt;width:28pt;height:22.4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">
                <v:imagedata r:id="rId622" o:title=""/>
              </v:shape>
            </w:pict>
          </mc:Fallback>
        </mc:AlternateContent>
      </w: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BE6045" w:rsidP="00BE6045">
      <w:pPr>
        <w:tabs>
          <w:tab w:val="left" w:pos="1440"/>
          <w:tab w:val="left" w:pos="5040"/>
        </w:tabs>
        <w:ind w:left="360" w:hanging="360"/>
      </w:pPr>
    </w:p>
    <w:p w:rsidR="00BE6045" w:rsidRDefault="00A46B8B" w:rsidP="00BE6045">
      <w:pPr>
        <w:tabs>
          <w:tab w:val="left" w:pos="144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310946</wp:posOffset>
                </wp:positionH>
                <wp:positionV relativeFrom="paragraph">
                  <wp:posOffset>549628</wp:posOffset>
                </wp:positionV>
                <wp:extent cx="19440" cy="24840"/>
                <wp:effectExtent l="38100" t="38100" r="38100" b="3238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9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9F96E" id="Ink 1723" o:spid="_x0000_s1026" type="#_x0000_t75" style="position:absolute;margin-left:24.15pt;margin-top:42.95pt;width:2.25pt;height:2.6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">
                <v:imagedata r:id="rId624" o:title=""/>
              </v:shape>
            </w:pict>
          </mc:Fallback>
        </mc:AlternateContent>
      </w:r>
    </w:p>
    <w:p w:rsidR="00BE6045" w:rsidRPr="00BE6045" w:rsidRDefault="00BE6045" w:rsidP="00BE6045">
      <w:pPr>
        <w:tabs>
          <w:tab w:val="left" w:pos="1440"/>
          <w:tab w:val="left" w:pos="5040"/>
        </w:tabs>
        <w:rPr>
          <w:b/>
        </w:rPr>
      </w:pPr>
      <w:r w:rsidRPr="00BE6045">
        <w:rPr>
          <w:b/>
        </w:rPr>
        <w:lastRenderedPageBreak/>
        <w:t>Example:</w:t>
      </w:r>
    </w:p>
    <w:p w:rsidR="00BE6045" w:rsidRDefault="00BE6045" w:rsidP="00BE6045">
      <w:pPr>
        <w:tabs>
          <w:tab w:val="left" w:pos="1440"/>
          <w:tab w:val="left" w:pos="5040"/>
        </w:tabs>
      </w:pPr>
      <w:r>
        <w:t>You have the choice of 3 summer jobs:</w:t>
      </w:r>
    </w:p>
    <w:p w:rsidR="00BE6045" w:rsidRDefault="00BE6045" w:rsidP="00BE6045">
      <w:pPr>
        <w:numPr>
          <w:ilvl w:val="0"/>
          <w:numId w:val="1"/>
        </w:numPr>
        <w:tabs>
          <w:tab w:val="left" w:pos="1440"/>
          <w:tab w:val="left" w:pos="5040"/>
        </w:tabs>
      </w:pPr>
      <w:r>
        <w:t>Job A pays $500/month for 3 months</w:t>
      </w:r>
    </w:p>
    <w:p w:rsidR="00BE6045" w:rsidRDefault="00BE6045" w:rsidP="00BE6045">
      <w:pPr>
        <w:numPr>
          <w:ilvl w:val="0"/>
          <w:numId w:val="1"/>
        </w:numPr>
        <w:tabs>
          <w:tab w:val="left" w:pos="1440"/>
          <w:tab w:val="left" w:pos="5040"/>
        </w:tabs>
      </w:pPr>
      <w:r>
        <w:t>Job B pays $100/week for 12 weeks, but with a $5 raise each week</w:t>
      </w:r>
    </w:p>
    <w:p w:rsidR="00BE6045" w:rsidRDefault="00BE6045" w:rsidP="00BE6045">
      <w:pPr>
        <w:numPr>
          <w:ilvl w:val="0"/>
          <w:numId w:val="1"/>
        </w:numPr>
        <w:tabs>
          <w:tab w:val="left" w:pos="1440"/>
          <w:tab w:val="left" w:pos="5040"/>
        </w:tabs>
      </w:pPr>
      <w:r>
        <w:t>Job C pays $200 every other week, but with a $10 raise every 2 weeks.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  <w:r>
        <w:t>Based on salary, which is the best job?</w:t>
      </w: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BE6045" w:rsidRDefault="00BE6045" w:rsidP="00BE6045">
      <w:pPr>
        <w:tabs>
          <w:tab w:val="left" w:pos="1440"/>
          <w:tab w:val="left" w:pos="5040"/>
        </w:tabs>
      </w:pPr>
    </w:p>
    <w:p w:rsidR="006F1D4E" w:rsidRDefault="006F1D4E"/>
    <w:sectPr w:rsidR="006F1D4E">
      <w:headerReference w:type="even" r:id="rId625"/>
      <w:headerReference w:type="default" r:id="rId626"/>
      <w:footerReference w:type="even" r:id="rId627"/>
      <w:footerReference w:type="default" r:id="rId628"/>
      <w:headerReference w:type="first" r:id="rId629"/>
      <w:footerReference w:type="first" r:id="rId6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74D8" w:rsidRDefault="007E74D8" w:rsidP="00A46B8B">
      <w:r>
        <w:separator/>
      </w:r>
    </w:p>
  </w:endnote>
  <w:endnote w:type="continuationSeparator" w:id="0">
    <w:p w:rsidR="007E74D8" w:rsidRDefault="007E74D8" w:rsidP="00A46B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6B8B" w:rsidRDefault="00A46B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6B8B" w:rsidRDefault="00A46B8B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6B8B" w:rsidRDefault="00A46B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74D8" w:rsidRDefault="007E74D8" w:rsidP="00A46B8B">
      <w:r>
        <w:separator/>
      </w:r>
    </w:p>
  </w:footnote>
  <w:footnote w:type="continuationSeparator" w:id="0">
    <w:p w:rsidR="007E74D8" w:rsidRDefault="007E74D8" w:rsidP="00A46B8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6B8B" w:rsidRDefault="00A46B8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6B8B" w:rsidRDefault="00A46B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46B8B" w:rsidRDefault="00A46B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412B0B"/>
    <w:multiLevelType w:val="hybridMultilevel"/>
    <w:tmpl w:val="1B6443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6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6045"/>
    <w:rsid w:val="004643A6"/>
    <w:rsid w:val="00551794"/>
    <w:rsid w:val="00665869"/>
    <w:rsid w:val="006F1D4E"/>
    <w:rsid w:val="007E74D8"/>
    <w:rsid w:val="00A46B8B"/>
    <w:rsid w:val="00BE6045"/>
    <w:rsid w:val="00CE0F56"/>
    <w:rsid w:val="00DB4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0224400-6A41-4536-868F-0D8390A579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E60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6B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46B8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46B8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46B8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3.xml"/><Relationship Id="rId299" Type="http://schemas.openxmlformats.org/officeDocument/2006/relationships/customXml" Target="ink/ink151.xml"/><Relationship Id="rId21" Type="http://schemas.openxmlformats.org/officeDocument/2006/relationships/customXml" Target="ink/ink7.xml"/><Relationship Id="rId63" Type="http://schemas.openxmlformats.org/officeDocument/2006/relationships/customXml" Target="ink/ink27.xml"/><Relationship Id="rId159" Type="http://schemas.openxmlformats.org/officeDocument/2006/relationships/image" Target="media/image75.png"/><Relationship Id="rId324" Type="http://schemas.openxmlformats.org/officeDocument/2006/relationships/image" Target="media/image146.png"/><Relationship Id="rId366" Type="http://schemas.openxmlformats.org/officeDocument/2006/relationships/customXml" Target="ink/ink183.xml"/><Relationship Id="rId531" Type="http://schemas.openxmlformats.org/officeDocument/2006/relationships/customXml" Target="ink/ink266.xml"/><Relationship Id="rId573" Type="http://schemas.openxmlformats.org/officeDocument/2006/relationships/oleObject" Target="embeddings/oleObject18.bin"/><Relationship Id="rId629" Type="http://schemas.openxmlformats.org/officeDocument/2006/relationships/header" Target="header3.xml"/><Relationship Id="rId170" Type="http://schemas.openxmlformats.org/officeDocument/2006/relationships/customXml" Target="ink/ink78.xml"/><Relationship Id="rId226" Type="http://schemas.openxmlformats.org/officeDocument/2006/relationships/image" Target="media/image103.png"/><Relationship Id="rId433" Type="http://schemas.openxmlformats.org/officeDocument/2006/relationships/image" Target="media/image196.png"/><Relationship Id="rId268" Type="http://schemas.openxmlformats.org/officeDocument/2006/relationships/customXml" Target="ink/ink132.xml"/><Relationship Id="rId475" Type="http://schemas.openxmlformats.org/officeDocument/2006/relationships/customXml" Target="ink/ink237.xml"/><Relationship Id="rId32" Type="http://schemas.openxmlformats.org/officeDocument/2006/relationships/image" Target="media/image13.png"/><Relationship Id="rId74" Type="http://schemas.openxmlformats.org/officeDocument/2006/relationships/image" Target="media/image34.png"/><Relationship Id="rId128" Type="http://schemas.openxmlformats.org/officeDocument/2006/relationships/oleObject" Target="embeddings/oleObject6.bin"/><Relationship Id="rId335" Type="http://schemas.openxmlformats.org/officeDocument/2006/relationships/customXml" Target="ink/ink169.xml"/><Relationship Id="rId377" Type="http://schemas.openxmlformats.org/officeDocument/2006/relationships/oleObject" Target="embeddings/oleObject12.bin"/><Relationship Id="rId500" Type="http://schemas.openxmlformats.org/officeDocument/2006/relationships/customXml" Target="ink/ink250.xml"/><Relationship Id="rId542" Type="http://schemas.openxmlformats.org/officeDocument/2006/relationships/image" Target="media/image247.png"/><Relationship Id="rId584" Type="http://schemas.openxmlformats.org/officeDocument/2006/relationships/image" Target="media/image268.wmf"/><Relationship Id="rId5" Type="http://schemas.openxmlformats.org/officeDocument/2006/relationships/footnotes" Target="footnotes.xml"/><Relationship Id="rId181" Type="http://schemas.openxmlformats.org/officeDocument/2006/relationships/image" Target="media/image85.png"/><Relationship Id="rId237" Type="http://schemas.openxmlformats.org/officeDocument/2006/relationships/image" Target="media/image107.png"/><Relationship Id="rId402" Type="http://schemas.openxmlformats.org/officeDocument/2006/relationships/customXml" Target="ink/ink200.xml"/><Relationship Id="rId279" Type="http://schemas.openxmlformats.org/officeDocument/2006/relationships/customXml" Target="ink/ink139.xml"/><Relationship Id="rId444" Type="http://schemas.openxmlformats.org/officeDocument/2006/relationships/image" Target="media/image201.png"/><Relationship Id="rId486" Type="http://schemas.openxmlformats.org/officeDocument/2006/relationships/image" Target="media/image221.png"/><Relationship Id="rId43" Type="http://schemas.openxmlformats.org/officeDocument/2006/relationships/customXml" Target="ink/ink17.xml"/><Relationship Id="rId139" Type="http://schemas.openxmlformats.org/officeDocument/2006/relationships/image" Target="media/image65.png"/><Relationship Id="rId290" Type="http://schemas.openxmlformats.org/officeDocument/2006/relationships/customXml" Target="ink/ink145.xml"/><Relationship Id="rId304" Type="http://schemas.openxmlformats.org/officeDocument/2006/relationships/image" Target="media/image136.png"/><Relationship Id="rId346" Type="http://schemas.openxmlformats.org/officeDocument/2006/relationships/image" Target="media/image155.wmf"/><Relationship Id="rId388" Type="http://schemas.openxmlformats.org/officeDocument/2006/relationships/image" Target="media/image175.png"/><Relationship Id="rId511" Type="http://schemas.openxmlformats.org/officeDocument/2006/relationships/image" Target="media/image233.png"/><Relationship Id="rId553" Type="http://schemas.openxmlformats.org/officeDocument/2006/relationships/customXml" Target="ink/ink277.xml"/><Relationship Id="rId609" Type="http://schemas.openxmlformats.org/officeDocument/2006/relationships/customXml" Target="ink/ink301.xml"/><Relationship Id="rId85" Type="http://schemas.openxmlformats.org/officeDocument/2006/relationships/customXml" Target="ink/ink37.xml"/><Relationship Id="rId150" Type="http://schemas.openxmlformats.org/officeDocument/2006/relationships/customXml" Target="ink/ink68.xml"/><Relationship Id="rId192" Type="http://schemas.openxmlformats.org/officeDocument/2006/relationships/image" Target="media/image90.png"/><Relationship Id="rId206" Type="http://schemas.openxmlformats.org/officeDocument/2006/relationships/customXml" Target="ink/ink97.xml"/><Relationship Id="rId413" Type="http://schemas.openxmlformats.org/officeDocument/2006/relationships/image" Target="media/image187.png"/><Relationship Id="rId595" Type="http://schemas.openxmlformats.org/officeDocument/2006/relationships/image" Target="media/image272.png"/><Relationship Id="rId248" Type="http://schemas.openxmlformats.org/officeDocument/2006/relationships/customXml" Target="ink/ink121.xml"/><Relationship Id="rId455" Type="http://schemas.openxmlformats.org/officeDocument/2006/relationships/customXml" Target="ink/ink229.xml"/><Relationship Id="rId497" Type="http://schemas.openxmlformats.org/officeDocument/2006/relationships/image" Target="media/image226.png"/><Relationship Id="rId620" Type="http://schemas.openxmlformats.org/officeDocument/2006/relationships/image" Target="media/image283.png"/><Relationship Id="rId12" Type="http://schemas.openxmlformats.org/officeDocument/2006/relationships/image" Target="media/image3.png"/><Relationship Id="rId108" Type="http://schemas.openxmlformats.org/officeDocument/2006/relationships/customXml" Target="ink/ink48.xml"/><Relationship Id="rId315" Type="http://schemas.openxmlformats.org/officeDocument/2006/relationships/customXml" Target="ink/ink159.xml"/><Relationship Id="rId357" Type="http://schemas.openxmlformats.org/officeDocument/2006/relationships/image" Target="media/image160.png"/><Relationship Id="rId522" Type="http://schemas.openxmlformats.org/officeDocument/2006/relationships/customXml" Target="ink/ink261.xml"/><Relationship Id="rId54" Type="http://schemas.openxmlformats.org/officeDocument/2006/relationships/image" Target="media/image24.png"/><Relationship Id="rId96" Type="http://schemas.openxmlformats.org/officeDocument/2006/relationships/image" Target="media/image45.png"/><Relationship Id="rId161" Type="http://schemas.openxmlformats.org/officeDocument/2006/relationships/image" Target="media/image76.png"/><Relationship Id="rId217" Type="http://schemas.openxmlformats.org/officeDocument/2006/relationships/image" Target="media/image100.png"/><Relationship Id="rId399" Type="http://schemas.openxmlformats.org/officeDocument/2006/relationships/customXml" Target="ink/ink198.xml"/><Relationship Id="rId564" Type="http://schemas.openxmlformats.org/officeDocument/2006/relationships/image" Target="media/image258.png"/><Relationship Id="rId259" Type="http://schemas.openxmlformats.org/officeDocument/2006/relationships/image" Target="media/image117.png"/><Relationship Id="rId424" Type="http://schemas.openxmlformats.org/officeDocument/2006/relationships/image" Target="media/image192.png"/><Relationship Id="rId466" Type="http://schemas.openxmlformats.org/officeDocument/2006/relationships/image" Target="media/image211.png"/><Relationship Id="rId631" Type="http://schemas.openxmlformats.org/officeDocument/2006/relationships/fontTable" Target="fontTable.xml"/><Relationship Id="rId23" Type="http://schemas.openxmlformats.org/officeDocument/2006/relationships/customXml" Target="ink/ink8.xml"/><Relationship Id="rId119" Type="http://schemas.openxmlformats.org/officeDocument/2006/relationships/customXml" Target="ink/ink54.xml"/><Relationship Id="rId270" Type="http://schemas.openxmlformats.org/officeDocument/2006/relationships/customXml" Target="ink/ink133.xml"/><Relationship Id="rId326" Type="http://schemas.openxmlformats.org/officeDocument/2006/relationships/image" Target="media/image147.png"/><Relationship Id="rId533" Type="http://schemas.openxmlformats.org/officeDocument/2006/relationships/customXml" Target="ink/ink267.xml"/><Relationship Id="rId65" Type="http://schemas.openxmlformats.org/officeDocument/2006/relationships/customXml" Target="ink/ink28.xml"/><Relationship Id="rId130" Type="http://schemas.openxmlformats.org/officeDocument/2006/relationships/image" Target="media/image61.png"/><Relationship Id="rId368" Type="http://schemas.openxmlformats.org/officeDocument/2006/relationships/customXml" Target="ink/ink184.xml"/><Relationship Id="rId575" Type="http://schemas.openxmlformats.org/officeDocument/2006/relationships/oleObject" Target="embeddings/oleObject19.bin"/><Relationship Id="rId172" Type="http://schemas.openxmlformats.org/officeDocument/2006/relationships/customXml" Target="ink/ink79.xml"/><Relationship Id="rId228" Type="http://schemas.openxmlformats.org/officeDocument/2006/relationships/image" Target="media/image104.png"/><Relationship Id="rId435" Type="http://schemas.openxmlformats.org/officeDocument/2006/relationships/image" Target="media/image197.png"/><Relationship Id="rId477" Type="http://schemas.openxmlformats.org/officeDocument/2006/relationships/customXml" Target="ink/ink238.xml"/><Relationship Id="rId600" Type="http://schemas.openxmlformats.org/officeDocument/2006/relationships/image" Target="media/image274.png"/><Relationship Id="rId281" Type="http://schemas.openxmlformats.org/officeDocument/2006/relationships/customXml" Target="ink/ink140.xml"/><Relationship Id="rId337" Type="http://schemas.openxmlformats.org/officeDocument/2006/relationships/customXml" Target="ink/ink170.xml"/><Relationship Id="rId502" Type="http://schemas.openxmlformats.org/officeDocument/2006/relationships/customXml" Target="ink/ink251.xml"/><Relationship Id="rId34" Type="http://schemas.openxmlformats.org/officeDocument/2006/relationships/image" Target="media/image14.png"/><Relationship Id="rId76" Type="http://schemas.openxmlformats.org/officeDocument/2006/relationships/image" Target="media/image35.png"/><Relationship Id="rId141" Type="http://schemas.openxmlformats.org/officeDocument/2006/relationships/image" Target="media/image66.png"/><Relationship Id="rId379" Type="http://schemas.openxmlformats.org/officeDocument/2006/relationships/oleObject" Target="embeddings/oleObject13.bin"/><Relationship Id="rId544" Type="http://schemas.openxmlformats.org/officeDocument/2006/relationships/image" Target="media/image248.png"/><Relationship Id="rId586" Type="http://schemas.openxmlformats.org/officeDocument/2006/relationships/image" Target="media/image269.wmf"/><Relationship Id="rId7" Type="http://schemas.openxmlformats.org/officeDocument/2006/relationships/customXml" Target="ink/ink1.xml"/><Relationship Id="rId183" Type="http://schemas.openxmlformats.org/officeDocument/2006/relationships/image" Target="media/image86.png"/><Relationship Id="rId239" Type="http://schemas.openxmlformats.org/officeDocument/2006/relationships/image" Target="media/image108.png"/><Relationship Id="rId390" Type="http://schemas.openxmlformats.org/officeDocument/2006/relationships/image" Target="media/image176.png"/><Relationship Id="rId404" Type="http://schemas.openxmlformats.org/officeDocument/2006/relationships/customXml" Target="ink/ink201.xml"/><Relationship Id="rId446" Type="http://schemas.openxmlformats.org/officeDocument/2006/relationships/image" Target="media/image202.png"/><Relationship Id="rId611" Type="http://schemas.openxmlformats.org/officeDocument/2006/relationships/image" Target="media/image279.wmf"/><Relationship Id="rId250" Type="http://schemas.openxmlformats.org/officeDocument/2006/relationships/customXml" Target="ink/ink122.xml"/><Relationship Id="rId292" Type="http://schemas.openxmlformats.org/officeDocument/2006/relationships/customXml" Target="ink/ink146.xml"/><Relationship Id="rId306" Type="http://schemas.openxmlformats.org/officeDocument/2006/relationships/image" Target="media/image137.png"/><Relationship Id="rId488" Type="http://schemas.openxmlformats.org/officeDocument/2006/relationships/image" Target="media/image222.png"/><Relationship Id="rId45" Type="http://schemas.openxmlformats.org/officeDocument/2006/relationships/customXml" Target="ink/ink18.xml"/><Relationship Id="rId87" Type="http://schemas.openxmlformats.org/officeDocument/2006/relationships/customXml" Target="ink/ink38.xml"/><Relationship Id="rId110" Type="http://schemas.openxmlformats.org/officeDocument/2006/relationships/customXml" Target="ink/ink49.xml"/><Relationship Id="rId348" Type="http://schemas.openxmlformats.org/officeDocument/2006/relationships/image" Target="media/image156.wmf"/><Relationship Id="rId513" Type="http://schemas.openxmlformats.org/officeDocument/2006/relationships/image" Target="media/image234.png"/><Relationship Id="rId555" Type="http://schemas.openxmlformats.org/officeDocument/2006/relationships/customXml" Target="ink/ink278.xml"/><Relationship Id="rId597" Type="http://schemas.openxmlformats.org/officeDocument/2006/relationships/customXml" Target="ink/ink294.xml"/><Relationship Id="rId152" Type="http://schemas.openxmlformats.org/officeDocument/2006/relationships/customXml" Target="ink/ink69.xml"/><Relationship Id="rId194" Type="http://schemas.openxmlformats.org/officeDocument/2006/relationships/customXml" Target="ink/ink92.xml"/><Relationship Id="rId208" Type="http://schemas.openxmlformats.org/officeDocument/2006/relationships/customXml" Target="ink/ink98.xml"/><Relationship Id="rId415" Type="http://schemas.openxmlformats.org/officeDocument/2006/relationships/image" Target="media/image188.png"/><Relationship Id="rId457" Type="http://schemas.openxmlformats.org/officeDocument/2006/relationships/customXml" Target="ink/ink230.xml"/><Relationship Id="rId622" Type="http://schemas.openxmlformats.org/officeDocument/2006/relationships/image" Target="media/image284.png"/><Relationship Id="rId261" Type="http://schemas.openxmlformats.org/officeDocument/2006/relationships/image" Target="media/image118.png"/><Relationship Id="rId499" Type="http://schemas.openxmlformats.org/officeDocument/2006/relationships/image" Target="media/image227.png"/><Relationship Id="rId14" Type="http://schemas.openxmlformats.org/officeDocument/2006/relationships/oleObject" Target="embeddings/oleObject1.bin"/><Relationship Id="rId56" Type="http://schemas.openxmlformats.org/officeDocument/2006/relationships/image" Target="media/image25.png"/><Relationship Id="rId317" Type="http://schemas.openxmlformats.org/officeDocument/2006/relationships/customXml" Target="ink/ink160.xml"/><Relationship Id="rId359" Type="http://schemas.openxmlformats.org/officeDocument/2006/relationships/image" Target="media/image161.png"/><Relationship Id="rId524" Type="http://schemas.openxmlformats.org/officeDocument/2006/relationships/customXml" Target="ink/ink262.xml"/><Relationship Id="rId566" Type="http://schemas.openxmlformats.org/officeDocument/2006/relationships/customXml" Target="ink/ink283.xml"/><Relationship Id="rId98" Type="http://schemas.openxmlformats.org/officeDocument/2006/relationships/image" Target="media/image46.png"/><Relationship Id="rId121" Type="http://schemas.openxmlformats.org/officeDocument/2006/relationships/customXml" Target="ink/ink55.xml"/><Relationship Id="rId163" Type="http://schemas.openxmlformats.org/officeDocument/2006/relationships/image" Target="media/image77.png"/><Relationship Id="rId219" Type="http://schemas.openxmlformats.org/officeDocument/2006/relationships/customXml" Target="ink/ink104.xml"/><Relationship Id="rId370" Type="http://schemas.openxmlformats.org/officeDocument/2006/relationships/customXml" Target="ink/ink185.xml"/><Relationship Id="rId426" Type="http://schemas.openxmlformats.org/officeDocument/2006/relationships/image" Target="media/image193.png"/><Relationship Id="rId230" Type="http://schemas.openxmlformats.org/officeDocument/2006/relationships/image" Target="media/image105.png"/><Relationship Id="rId468" Type="http://schemas.openxmlformats.org/officeDocument/2006/relationships/oleObject" Target="embeddings/oleObject14.bin"/><Relationship Id="rId25" Type="http://schemas.openxmlformats.org/officeDocument/2006/relationships/customXml" Target="ink/ink9.xml"/><Relationship Id="rId67" Type="http://schemas.openxmlformats.org/officeDocument/2006/relationships/image" Target="media/image31.wmf"/><Relationship Id="rId272" Type="http://schemas.openxmlformats.org/officeDocument/2006/relationships/customXml" Target="ink/ink134.xml"/><Relationship Id="rId328" Type="http://schemas.openxmlformats.org/officeDocument/2006/relationships/image" Target="media/image10.emf"/><Relationship Id="rId535" Type="http://schemas.openxmlformats.org/officeDocument/2006/relationships/customXml" Target="ink/ink268.xml"/><Relationship Id="rId577" Type="http://schemas.openxmlformats.org/officeDocument/2006/relationships/oleObject" Target="embeddings/oleObject20.bin"/><Relationship Id="rId132" Type="http://schemas.openxmlformats.org/officeDocument/2006/relationships/image" Target="media/image62.png"/><Relationship Id="rId174" Type="http://schemas.openxmlformats.org/officeDocument/2006/relationships/customXml" Target="ink/ink80.xml"/><Relationship Id="rId381" Type="http://schemas.openxmlformats.org/officeDocument/2006/relationships/image" Target="media/image172.png"/><Relationship Id="rId602" Type="http://schemas.openxmlformats.org/officeDocument/2006/relationships/customXml" Target="ink/ink297.xml"/><Relationship Id="rId241" Type="http://schemas.openxmlformats.org/officeDocument/2006/relationships/image" Target="media/image109.png"/><Relationship Id="rId437" Type="http://schemas.openxmlformats.org/officeDocument/2006/relationships/customXml" Target="ink/ink219.xml"/><Relationship Id="rId479" Type="http://schemas.openxmlformats.org/officeDocument/2006/relationships/customXml" Target="ink/ink239.xml"/><Relationship Id="rId36" Type="http://schemas.openxmlformats.org/officeDocument/2006/relationships/image" Target="media/image15.png"/><Relationship Id="rId283" Type="http://schemas.openxmlformats.org/officeDocument/2006/relationships/customXml" Target="ink/ink141.xml"/><Relationship Id="rId339" Type="http://schemas.openxmlformats.org/officeDocument/2006/relationships/customXml" Target="ink/ink172.xml"/><Relationship Id="rId490" Type="http://schemas.openxmlformats.org/officeDocument/2006/relationships/customXml" Target="ink/ink245.xml"/><Relationship Id="rId504" Type="http://schemas.openxmlformats.org/officeDocument/2006/relationships/customXml" Target="ink/ink252.xml"/><Relationship Id="rId546" Type="http://schemas.openxmlformats.org/officeDocument/2006/relationships/image" Target="media/image249.png"/><Relationship Id="rId78" Type="http://schemas.openxmlformats.org/officeDocument/2006/relationships/image" Target="media/image36.png"/><Relationship Id="rId101" Type="http://schemas.openxmlformats.org/officeDocument/2006/relationships/oleObject" Target="embeddings/oleObject4.bin"/><Relationship Id="rId143" Type="http://schemas.openxmlformats.org/officeDocument/2006/relationships/image" Target="media/image67.png"/><Relationship Id="rId185" Type="http://schemas.openxmlformats.org/officeDocument/2006/relationships/image" Target="media/image87.png"/><Relationship Id="rId350" Type="http://schemas.openxmlformats.org/officeDocument/2006/relationships/image" Target="media/image157.wmf"/><Relationship Id="rId406" Type="http://schemas.openxmlformats.org/officeDocument/2006/relationships/customXml" Target="ink/ink202.xml"/><Relationship Id="rId588" Type="http://schemas.openxmlformats.org/officeDocument/2006/relationships/image" Target="media/image270.wmf"/><Relationship Id="rId9" Type="http://schemas.openxmlformats.org/officeDocument/2006/relationships/customXml" Target="ink/ink2.xml"/><Relationship Id="rId210" Type="http://schemas.openxmlformats.org/officeDocument/2006/relationships/customXml" Target="ink/ink99.xml"/><Relationship Id="rId392" Type="http://schemas.openxmlformats.org/officeDocument/2006/relationships/image" Target="media/image177.png"/><Relationship Id="rId448" Type="http://schemas.openxmlformats.org/officeDocument/2006/relationships/image" Target="media/image203.png"/><Relationship Id="rId613" Type="http://schemas.openxmlformats.org/officeDocument/2006/relationships/image" Target="media/image280.wmf"/><Relationship Id="rId252" Type="http://schemas.openxmlformats.org/officeDocument/2006/relationships/customXml" Target="ink/ink123.xml"/><Relationship Id="rId294" Type="http://schemas.openxmlformats.org/officeDocument/2006/relationships/image" Target="media/image132.png"/><Relationship Id="rId308" Type="http://schemas.openxmlformats.org/officeDocument/2006/relationships/image" Target="media/image138.png"/><Relationship Id="rId515" Type="http://schemas.openxmlformats.org/officeDocument/2006/relationships/oleObject" Target="embeddings/oleObject16.bin"/><Relationship Id="rId47" Type="http://schemas.openxmlformats.org/officeDocument/2006/relationships/customXml" Target="ink/ink19.xml"/><Relationship Id="rId89" Type="http://schemas.openxmlformats.org/officeDocument/2006/relationships/customXml" Target="ink/ink39.xml"/><Relationship Id="rId112" Type="http://schemas.openxmlformats.org/officeDocument/2006/relationships/image" Target="media/image52.png"/><Relationship Id="rId154" Type="http://schemas.openxmlformats.org/officeDocument/2006/relationships/customXml" Target="ink/ink70.xml"/><Relationship Id="rId361" Type="http://schemas.openxmlformats.org/officeDocument/2006/relationships/image" Target="media/image162.png"/><Relationship Id="rId557" Type="http://schemas.openxmlformats.org/officeDocument/2006/relationships/image" Target="media/image255.wmf"/><Relationship Id="rId599" Type="http://schemas.openxmlformats.org/officeDocument/2006/relationships/customXml" Target="ink/ink295.xml"/><Relationship Id="rId196" Type="http://schemas.openxmlformats.org/officeDocument/2006/relationships/image" Target="media/image92.wmf"/><Relationship Id="rId417" Type="http://schemas.openxmlformats.org/officeDocument/2006/relationships/image" Target="media/image189.png"/><Relationship Id="rId459" Type="http://schemas.openxmlformats.org/officeDocument/2006/relationships/customXml" Target="ink/ink231.xml"/><Relationship Id="rId624" Type="http://schemas.openxmlformats.org/officeDocument/2006/relationships/image" Target="media/image285.png"/><Relationship Id="rId16" Type="http://schemas.openxmlformats.org/officeDocument/2006/relationships/image" Target="media/image5.png"/><Relationship Id="rId221" Type="http://schemas.openxmlformats.org/officeDocument/2006/relationships/customXml" Target="ink/ink106.xml"/><Relationship Id="rId263" Type="http://schemas.openxmlformats.org/officeDocument/2006/relationships/image" Target="media/image119.png"/><Relationship Id="rId319" Type="http://schemas.openxmlformats.org/officeDocument/2006/relationships/customXml" Target="ink/ink161.xml"/><Relationship Id="rId470" Type="http://schemas.openxmlformats.org/officeDocument/2006/relationships/oleObject" Target="embeddings/oleObject15.bin"/><Relationship Id="rId526" Type="http://schemas.openxmlformats.org/officeDocument/2006/relationships/customXml" Target="ink/ink263.xml"/><Relationship Id="rId58" Type="http://schemas.openxmlformats.org/officeDocument/2006/relationships/image" Target="media/image26.png"/><Relationship Id="rId123" Type="http://schemas.openxmlformats.org/officeDocument/2006/relationships/customXml" Target="ink/ink56.xml"/><Relationship Id="rId330" Type="http://schemas.openxmlformats.org/officeDocument/2006/relationships/image" Target="media/image148.png"/><Relationship Id="rId568" Type="http://schemas.openxmlformats.org/officeDocument/2006/relationships/customXml" Target="ink/ink284.xml"/><Relationship Id="rId165" Type="http://schemas.openxmlformats.org/officeDocument/2006/relationships/image" Target="media/image78.png"/><Relationship Id="rId372" Type="http://schemas.openxmlformats.org/officeDocument/2006/relationships/customXml" Target="ink/ink186.xml"/><Relationship Id="rId428" Type="http://schemas.openxmlformats.org/officeDocument/2006/relationships/image" Target="media/image194.png"/><Relationship Id="rId232" Type="http://schemas.openxmlformats.org/officeDocument/2006/relationships/customXml" Target="ink/ink112.xml"/><Relationship Id="rId274" Type="http://schemas.openxmlformats.org/officeDocument/2006/relationships/customXml" Target="ink/ink136.xml"/><Relationship Id="rId481" Type="http://schemas.openxmlformats.org/officeDocument/2006/relationships/customXml" Target="ink/ink240.xml"/><Relationship Id="rId27" Type="http://schemas.openxmlformats.org/officeDocument/2006/relationships/customXml" Target="ink/ink10.xml"/><Relationship Id="rId69" Type="http://schemas.openxmlformats.org/officeDocument/2006/relationships/customXml" Target="ink/ink29.xml"/><Relationship Id="rId134" Type="http://schemas.openxmlformats.org/officeDocument/2006/relationships/image" Target="media/image63.png"/><Relationship Id="rId537" Type="http://schemas.openxmlformats.org/officeDocument/2006/relationships/customXml" Target="ink/ink269.xml"/><Relationship Id="rId579" Type="http://schemas.openxmlformats.org/officeDocument/2006/relationships/image" Target="media/image265.png"/><Relationship Id="rId80" Type="http://schemas.openxmlformats.org/officeDocument/2006/relationships/image" Target="media/image37.png"/><Relationship Id="rId176" Type="http://schemas.openxmlformats.org/officeDocument/2006/relationships/customXml" Target="ink/ink82.xml"/><Relationship Id="rId341" Type="http://schemas.openxmlformats.org/officeDocument/2006/relationships/image" Target="media/image152.png"/><Relationship Id="rId383" Type="http://schemas.openxmlformats.org/officeDocument/2006/relationships/image" Target="media/image173.png"/><Relationship Id="rId439" Type="http://schemas.openxmlformats.org/officeDocument/2006/relationships/customXml" Target="ink/ink220.xml"/><Relationship Id="rId590" Type="http://schemas.openxmlformats.org/officeDocument/2006/relationships/customXml" Target="ink/ink289.xml"/><Relationship Id="rId604" Type="http://schemas.openxmlformats.org/officeDocument/2006/relationships/customXml" Target="ink/ink298.xml"/><Relationship Id="rId201" Type="http://schemas.openxmlformats.org/officeDocument/2006/relationships/image" Target="media/image94.png"/><Relationship Id="rId243" Type="http://schemas.openxmlformats.org/officeDocument/2006/relationships/image" Target="media/image110.png"/><Relationship Id="rId285" Type="http://schemas.openxmlformats.org/officeDocument/2006/relationships/customXml" Target="ink/ink142.xml"/><Relationship Id="rId450" Type="http://schemas.openxmlformats.org/officeDocument/2006/relationships/customXml" Target="ink/ink226.xml"/><Relationship Id="rId506" Type="http://schemas.openxmlformats.org/officeDocument/2006/relationships/customXml" Target="ink/ink253.xml"/><Relationship Id="rId17" Type="http://schemas.openxmlformats.org/officeDocument/2006/relationships/customXml" Target="ink/ink5.xml"/><Relationship Id="rId38" Type="http://schemas.openxmlformats.org/officeDocument/2006/relationships/oleObject" Target="embeddings/oleObject2.bin"/><Relationship Id="rId59" Type="http://schemas.openxmlformats.org/officeDocument/2006/relationships/customXml" Target="ink/ink25.xml"/><Relationship Id="rId103" Type="http://schemas.openxmlformats.org/officeDocument/2006/relationships/image" Target="media/image48.png"/><Relationship Id="rId124" Type="http://schemas.openxmlformats.org/officeDocument/2006/relationships/image" Target="media/image58.png"/><Relationship Id="rId310" Type="http://schemas.openxmlformats.org/officeDocument/2006/relationships/image" Target="media/image139.png"/><Relationship Id="rId492" Type="http://schemas.openxmlformats.org/officeDocument/2006/relationships/customXml" Target="ink/ink246.xml"/><Relationship Id="rId527" Type="http://schemas.openxmlformats.org/officeDocument/2006/relationships/image" Target="media/image240.png"/><Relationship Id="rId548" Type="http://schemas.openxmlformats.org/officeDocument/2006/relationships/image" Target="media/image250.png"/><Relationship Id="rId569" Type="http://schemas.openxmlformats.org/officeDocument/2006/relationships/image" Target="media/image260.png"/><Relationship Id="rId70" Type="http://schemas.openxmlformats.org/officeDocument/2006/relationships/image" Target="media/image32.png"/><Relationship Id="rId91" Type="http://schemas.openxmlformats.org/officeDocument/2006/relationships/customXml" Target="ink/ink40.xml"/><Relationship Id="rId145" Type="http://schemas.openxmlformats.org/officeDocument/2006/relationships/image" Target="media/image68.png"/><Relationship Id="rId166" Type="http://schemas.openxmlformats.org/officeDocument/2006/relationships/customXml" Target="ink/ink76.xml"/><Relationship Id="rId187" Type="http://schemas.openxmlformats.org/officeDocument/2006/relationships/image" Target="media/image88.png"/><Relationship Id="rId331" Type="http://schemas.openxmlformats.org/officeDocument/2006/relationships/customXml" Target="ink/ink167.xml"/><Relationship Id="rId352" Type="http://schemas.openxmlformats.org/officeDocument/2006/relationships/customXml" Target="ink/ink176.xml"/><Relationship Id="rId373" Type="http://schemas.openxmlformats.org/officeDocument/2006/relationships/image" Target="media/image168.png"/><Relationship Id="rId394" Type="http://schemas.openxmlformats.org/officeDocument/2006/relationships/image" Target="media/image178.png"/><Relationship Id="rId408" Type="http://schemas.openxmlformats.org/officeDocument/2006/relationships/customXml" Target="ink/ink203.xml"/><Relationship Id="rId429" Type="http://schemas.openxmlformats.org/officeDocument/2006/relationships/customXml" Target="ink/ink214.xml"/><Relationship Id="rId580" Type="http://schemas.openxmlformats.org/officeDocument/2006/relationships/customXml" Target="ink/ink287.xml"/><Relationship Id="rId615" Type="http://schemas.openxmlformats.org/officeDocument/2006/relationships/image" Target="media/image281.wmf"/><Relationship Id="rId1" Type="http://schemas.openxmlformats.org/officeDocument/2006/relationships/numbering" Target="numbering.xml"/><Relationship Id="rId212" Type="http://schemas.openxmlformats.org/officeDocument/2006/relationships/customXml" Target="ink/ink100.xml"/><Relationship Id="rId233" Type="http://schemas.openxmlformats.org/officeDocument/2006/relationships/customXml" Target="ink/ink113.xml"/><Relationship Id="rId254" Type="http://schemas.openxmlformats.org/officeDocument/2006/relationships/customXml" Target="ink/ink124.xml"/><Relationship Id="rId440" Type="http://schemas.openxmlformats.org/officeDocument/2006/relationships/image" Target="media/image199.png"/><Relationship Id="rId28" Type="http://schemas.openxmlformats.org/officeDocument/2006/relationships/image" Target="media/image11.png"/><Relationship Id="rId49" Type="http://schemas.openxmlformats.org/officeDocument/2006/relationships/customXml" Target="ink/ink20.xml"/><Relationship Id="rId114" Type="http://schemas.openxmlformats.org/officeDocument/2006/relationships/image" Target="media/image53.png"/><Relationship Id="rId275" Type="http://schemas.openxmlformats.org/officeDocument/2006/relationships/customXml" Target="ink/ink137.xml"/><Relationship Id="rId296" Type="http://schemas.openxmlformats.org/officeDocument/2006/relationships/image" Target="media/image133.png"/><Relationship Id="rId300" Type="http://schemas.openxmlformats.org/officeDocument/2006/relationships/image" Target="media/image134.png"/><Relationship Id="rId461" Type="http://schemas.openxmlformats.org/officeDocument/2006/relationships/customXml" Target="ink/ink232.xml"/><Relationship Id="rId482" Type="http://schemas.openxmlformats.org/officeDocument/2006/relationships/image" Target="media/image219.png"/><Relationship Id="rId517" Type="http://schemas.openxmlformats.org/officeDocument/2006/relationships/image" Target="media/image236.png"/><Relationship Id="rId538" Type="http://schemas.openxmlformats.org/officeDocument/2006/relationships/image" Target="media/image245.png"/><Relationship Id="rId559" Type="http://schemas.openxmlformats.org/officeDocument/2006/relationships/customXml" Target="ink/ink279.xml"/><Relationship Id="rId60" Type="http://schemas.openxmlformats.org/officeDocument/2006/relationships/image" Target="media/image27.png"/><Relationship Id="rId81" Type="http://schemas.openxmlformats.org/officeDocument/2006/relationships/customXml" Target="ink/ink35.xml"/><Relationship Id="rId135" Type="http://schemas.openxmlformats.org/officeDocument/2006/relationships/customXml" Target="ink/ink60.xml"/><Relationship Id="rId156" Type="http://schemas.openxmlformats.org/officeDocument/2006/relationships/customXml" Target="ink/ink71.xml"/><Relationship Id="rId177" Type="http://schemas.openxmlformats.org/officeDocument/2006/relationships/image" Target="media/image83.png"/><Relationship Id="rId198" Type="http://schemas.openxmlformats.org/officeDocument/2006/relationships/image" Target="media/image93.wmf"/><Relationship Id="rId321" Type="http://schemas.openxmlformats.org/officeDocument/2006/relationships/customXml" Target="ink/ink162.xml"/><Relationship Id="rId342" Type="http://schemas.openxmlformats.org/officeDocument/2006/relationships/customXml" Target="ink/ink174.xml"/><Relationship Id="rId363" Type="http://schemas.openxmlformats.org/officeDocument/2006/relationships/image" Target="media/image163.png"/><Relationship Id="rId384" Type="http://schemas.openxmlformats.org/officeDocument/2006/relationships/customXml" Target="ink/ink190.xml"/><Relationship Id="rId419" Type="http://schemas.openxmlformats.org/officeDocument/2006/relationships/customXml" Target="ink/ink209.xml"/><Relationship Id="rId570" Type="http://schemas.openxmlformats.org/officeDocument/2006/relationships/customXml" Target="ink/ink285.xml"/><Relationship Id="rId591" Type="http://schemas.openxmlformats.org/officeDocument/2006/relationships/customXml" Target="ink/ink290.xml"/><Relationship Id="rId605" Type="http://schemas.openxmlformats.org/officeDocument/2006/relationships/image" Target="media/image276.png"/><Relationship Id="rId626" Type="http://schemas.openxmlformats.org/officeDocument/2006/relationships/header" Target="header2.xml"/><Relationship Id="rId202" Type="http://schemas.openxmlformats.org/officeDocument/2006/relationships/customXml" Target="ink/ink94.xml"/><Relationship Id="rId223" Type="http://schemas.openxmlformats.org/officeDocument/2006/relationships/customXml" Target="ink/ink107.xml"/><Relationship Id="rId244" Type="http://schemas.openxmlformats.org/officeDocument/2006/relationships/customXml" Target="ink/ink119.xml"/><Relationship Id="rId430" Type="http://schemas.openxmlformats.org/officeDocument/2006/relationships/image" Target="media/image195.png"/><Relationship Id="rId18" Type="http://schemas.openxmlformats.org/officeDocument/2006/relationships/image" Target="media/image6.png"/><Relationship Id="rId39" Type="http://schemas.openxmlformats.org/officeDocument/2006/relationships/customXml" Target="ink/ink15.xml"/><Relationship Id="rId265" Type="http://schemas.openxmlformats.org/officeDocument/2006/relationships/image" Target="media/image120.png"/><Relationship Id="rId286" Type="http://schemas.openxmlformats.org/officeDocument/2006/relationships/image" Target="media/image129.png"/><Relationship Id="rId451" Type="http://schemas.openxmlformats.org/officeDocument/2006/relationships/customXml" Target="ink/ink227.xml"/><Relationship Id="rId472" Type="http://schemas.openxmlformats.org/officeDocument/2006/relationships/image" Target="media/image214.png"/><Relationship Id="rId493" Type="http://schemas.openxmlformats.org/officeDocument/2006/relationships/image" Target="media/image224.png"/><Relationship Id="rId507" Type="http://schemas.openxmlformats.org/officeDocument/2006/relationships/image" Target="media/image231.png"/><Relationship Id="rId528" Type="http://schemas.openxmlformats.org/officeDocument/2006/relationships/customXml" Target="ink/ink264.xml"/><Relationship Id="rId549" Type="http://schemas.openxmlformats.org/officeDocument/2006/relationships/customXml" Target="ink/ink275.xml"/><Relationship Id="rId50" Type="http://schemas.openxmlformats.org/officeDocument/2006/relationships/image" Target="media/image22.png"/><Relationship Id="rId104" Type="http://schemas.openxmlformats.org/officeDocument/2006/relationships/customXml" Target="ink/ink46.xml"/><Relationship Id="rId125" Type="http://schemas.openxmlformats.org/officeDocument/2006/relationships/image" Target="media/image59.wmf"/><Relationship Id="rId146" Type="http://schemas.openxmlformats.org/officeDocument/2006/relationships/customXml" Target="ink/ink66.xml"/><Relationship Id="rId167" Type="http://schemas.openxmlformats.org/officeDocument/2006/relationships/image" Target="media/image79.png"/><Relationship Id="rId188" Type="http://schemas.openxmlformats.org/officeDocument/2006/relationships/customXml" Target="ink/ink88.xml"/><Relationship Id="rId311" Type="http://schemas.openxmlformats.org/officeDocument/2006/relationships/customXml" Target="ink/ink157.xml"/><Relationship Id="rId332" Type="http://schemas.openxmlformats.org/officeDocument/2006/relationships/image" Target="media/image149.png"/><Relationship Id="rId353" Type="http://schemas.openxmlformats.org/officeDocument/2006/relationships/image" Target="media/image158.png"/><Relationship Id="rId374" Type="http://schemas.openxmlformats.org/officeDocument/2006/relationships/customXml" Target="ink/ink187.xml"/><Relationship Id="rId395" Type="http://schemas.openxmlformats.org/officeDocument/2006/relationships/customXml" Target="ink/ink196.xml"/><Relationship Id="rId409" Type="http://schemas.openxmlformats.org/officeDocument/2006/relationships/image" Target="media/image185.png"/><Relationship Id="rId560" Type="http://schemas.openxmlformats.org/officeDocument/2006/relationships/image" Target="media/image256.png"/><Relationship Id="rId581" Type="http://schemas.openxmlformats.org/officeDocument/2006/relationships/image" Target="media/image266.png"/><Relationship Id="rId71" Type="http://schemas.openxmlformats.org/officeDocument/2006/relationships/customXml" Target="ink/ink30.xml"/><Relationship Id="rId92" Type="http://schemas.openxmlformats.org/officeDocument/2006/relationships/image" Target="media/image43.png"/><Relationship Id="rId213" Type="http://schemas.openxmlformats.org/officeDocument/2006/relationships/image" Target="media/image98.png"/><Relationship Id="rId234" Type="http://schemas.openxmlformats.org/officeDocument/2006/relationships/customXml" Target="ink/ink114.xml"/><Relationship Id="rId420" Type="http://schemas.openxmlformats.org/officeDocument/2006/relationships/image" Target="media/image190.png"/><Relationship Id="rId616" Type="http://schemas.openxmlformats.org/officeDocument/2006/relationships/oleObject" Target="embeddings/oleObject26.bin"/><Relationship Id="rId2" Type="http://schemas.openxmlformats.org/officeDocument/2006/relationships/styles" Target="styles.xml"/><Relationship Id="rId29" Type="http://schemas.openxmlformats.org/officeDocument/2006/relationships/customXml" Target="ink/ink11.xml"/><Relationship Id="rId255" Type="http://schemas.openxmlformats.org/officeDocument/2006/relationships/image" Target="media/image116.png"/><Relationship Id="rId276" Type="http://schemas.openxmlformats.org/officeDocument/2006/relationships/image" Target="media/image124.png"/><Relationship Id="rId297" Type="http://schemas.openxmlformats.org/officeDocument/2006/relationships/customXml" Target="ink/ink149.xml"/><Relationship Id="rId441" Type="http://schemas.openxmlformats.org/officeDocument/2006/relationships/customXml" Target="ink/ink221.xml"/><Relationship Id="rId462" Type="http://schemas.openxmlformats.org/officeDocument/2006/relationships/image" Target="media/image209.png"/><Relationship Id="rId483" Type="http://schemas.openxmlformats.org/officeDocument/2006/relationships/customXml" Target="ink/ink241.xml"/><Relationship Id="rId518" Type="http://schemas.openxmlformats.org/officeDocument/2006/relationships/customXml" Target="ink/ink258.xml"/><Relationship Id="rId539" Type="http://schemas.openxmlformats.org/officeDocument/2006/relationships/customXml" Target="ink/ink270.xml"/><Relationship Id="rId40" Type="http://schemas.openxmlformats.org/officeDocument/2006/relationships/image" Target="media/image17.png"/><Relationship Id="rId115" Type="http://schemas.openxmlformats.org/officeDocument/2006/relationships/customXml" Target="ink/ink52.xml"/><Relationship Id="rId136" Type="http://schemas.openxmlformats.org/officeDocument/2006/relationships/customXml" Target="ink/ink61.xml"/><Relationship Id="rId157" Type="http://schemas.openxmlformats.org/officeDocument/2006/relationships/image" Target="media/image74.png"/><Relationship Id="rId178" Type="http://schemas.openxmlformats.org/officeDocument/2006/relationships/customXml" Target="ink/ink83.xml"/><Relationship Id="rId301" Type="http://schemas.openxmlformats.org/officeDocument/2006/relationships/customXml" Target="ink/ink152.xml"/><Relationship Id="rId322" Type="http://schemas.openxmlformats.org/officeDocument/2006/relationships/image" Target="media/image145.png"/><Relationship Id="rId343" Type="http://schemas.openxmlformats.org/officeDocument/2006/relationships/image" Target="media/image153.png"/><Relationship Id="rId364" Type="http://schemas.openxmlformats.org/officeDocument/2006/relationships/customXml" Target="ink/ink182.xml"/><Relationship Id="rId550" Type="http://schemas.openxmlformats.org/officeDocument/2006/relationships/image" Target="media/image251.png"/><Relationship Id="rId61" Type="http://schemas.openxmlformats.org/officeDocument/2006/relationships/customXml" Target="ink/ink26.xml"/><Relationship Id="rId82" Type="http://schemas.openxmlformats.org/officeDocument/2006/relationships/image" Target="media/image38.png"/><Relationship Id="rId199" Type="http://schemas.openxmlformats.org/officeDocument/2006/relationships/oleObject" Target="embeddings/oleObject8.bin"/><Relationship Id="rId203" Type="http://schemas.openxmlformats.org/officeDocument/2006/relationships/customXml" Target="ink/ink95.xml"/><Relationship Id="rId385" Type="http://schemas.openxmlformats.org/officeDocument/2006/relationships/image" Target="media/image174.png"/><Relationship Id="rId571" Type="http://schemas.openxmlformats.org/officeDocument/2006/relationships/image" Target="media/image261.png"/><Relationship Id="rId592" Type="http://schemas.openxmlformats.org/officeDocument/2006/relationships/customXml" Target="ink/ink291.xml"/><Relationship Id="rId606" Type="http://schemas.openxmlformats.org/officeDocument/2006/relationships/customXml" Target="ink/ink299.xml"/><Relationship Id="rId627" Type="http://schemas.openxmlformats.org/officeDocument/2006/relationships/footer" Target="footer1.xml"/><Relationship Id="rId19" Type="http://schemas.openxmlformats.org/officeDocument/2006/relationships/customXml" Target="ink/ink6.xml"/><Relationship Id="rId224" Type="http://schemas.openxmlformats.org/officeDocument/2006/relationships/image" Target="media/image102.png"/><Relationship Id="rId245" Type="http://schemas.openxmlformats.org/officeDocument/2006/relationships/image" Target="media/image111.png"/><Relationship Id="rId266" Type="http://schemas.openxmlformats.org/officeDocument/2006/relationships/customXml" Target="ink/ink131.xml"/><Relationship Id="rId287" Type="http://schemas.openxmlformats.org/officeDocument/2006/relationships/customXml" Target="ink/ink143.xml"/><Relationship Id="rId410" Type="http://schemas.openxmlformats.org/officeDocument/2006/relationships/customXml" Target="ink/ink204.xml"/><Relationship Id="rId431" Type="http://schemas.openxmlformats.org/officeDocument/2006/relationships/customXml" Target="ink/ink215.xml"/><Relationship Id="rId452" Type="http://schemas.openxmlformats.org/officeDocument/2006/relationships/image" Target="media/image204.png"/><Relationship Id="rId473" Type="http://schemas.openxmlformats.org/officeDocument/2006/relationships/customXml" Target="ink/ink236.xml"/><Relationship Id="rId494" Type="http://schemas.openxmlformats.org/officeDocument/2006/relationships/customXml" Target="ink/ink247.xml"/><Relationship Id="rId508" Type="http://schemas.openxmlformats.org/officeDocument/2006/relationships/customXml" Target="ink/ink254.xml"/><Relationship Id="rId529" Type="http://schemas.openxmlformats.org/officeDocument/2006/relationships/customXml" Target="ink/ink265.xml"/><Relationship Id="rId30" Type="http://schemas.openxmlformats.org/officeDocument/2006/relationships/image" Target="media/image12.png"/><Relationship Id="rId105" Type="http://schemas.openxmlformats.org/officeDocument/2006/relationships/image" Target="media/image49.png"/><Relationship Id="rId126" Type="http://schemas.openxmlformats.org/officeDocument/2006/relationships/oleObject" Target="embeddings/oleObject5.bin"/><Relationship Id="rId147" Type="http://schemas.openxmlformats.org/officeDocument/2006/relationships/image" Target="media/image69.png"/><Relationship Id="rId168" Type="http://schemas.openxmlformats.org/officeDocument/2006/relationships/customXml" Target="ink/ink77.xml"/><Relationship Id="rId312" Type="http://schemas.openxmlformats.org/officeDocument/2006/relationships/image" Target="media/image140.png"/><Relationship Id="rId333" Type="http://schemas.openxmlformats.org/officeDocument/2006/relationships/customXml" Target="ink/ink168.xml"/><Relationship Id="rId354" Type="http://schemas.openxmlformats.org/officeDocument/2006/relationships/customXml" Target="ink/ink177.xml"/><Relationship Id="rId540" Type="http://schemas.openxmlformats.org/officeDocument/2006/relationships/image" Target="media/image246.png"/><Relationship Id="rId51" Type="http://schemas.openxmlformats.org/officeDocument/2006/relationships/customXml" Target="ink/ink21.xml"/><Relationship Id="rId72" Type="http://schemas.openxmlformats.org/officeDocument/2006/relationships/image" Target="media/image33.png"/><Relationship Id="rId93" Type="http://schemas.openxmlformats.org/officeDocument/2006/relationships/customXml" Target="ink/ink41.xml"/><Relationship Id="rId189" Type="http://schemas.openxmlformats.org/officeDocument/2006/relationships/customXml" Target="ink/ink89.xml"/><Relationship Id="rId375" Type="http://schemas.openxmlformats.org/officeDocument/2006/relationships/image" Target="media/image169.png"/><Relationship Id="rId396" Type="http://schemas.openxmlformats.org/officeDocument/2006/relationships/image" Target="media/image179.png"/><Relationship Id="rId561" Type="http://schemas.openxmlformats.org/officeDocument/2006/relationships/customXml" Target="ink/ink280.xml"/><Relationship Id="rId582" Type="http://schemas.openxmlformats.org/officeDocument/2006/relationships/customXml" Target="ink/ink288.xml"/><Relationship Id="rId617" Type="http://schemas.openxmlformats.org/officeDocument/2006/relationships/customXml" Target="ink/ink302.xml"/><Relationship Id="rId3" Type="http://schemas.openxmlformats.org/officeDocument/2006/relationships/settings" Target="settings.xml"/><Relationship Id="rId214" Type="http://schemas.openxmlformats.org/officeDocument/2006/relationships/customXml" Target="ink/ink101.xml"/><Relationship Id="rId235" Type="http://schemas.openxmlformats.org/officeDocument/2006/relationships/image" Target="media/image106.png"/><Relationship Id="rId256" Type="http://schemas.openxmlformats.org/officeDocument/2006/relationships/customXml" Target="ink/ink125.xml"/><Relationship Id="rId277" Type="http://schemas.openxmlformats.org/officeDocument/2006/relationships/customXml" Target="ink/ink138.xml"/><Relationship Id="rId298" Type="http://schemas.openxmlformats.org/officeDocument/2006/relationships/customXml" Target="ink/ink150.xml"/><Relationship Id="rId400" Type="http://schemas.openxmlformats.org/officeDocument/2006/relationships/image" Target="media/image181.png"/><Relationship Id="rId421" Type="http://schemas.openxmlformats.org/officeDocument/2006/relationships/customXml" Target="ink/ink210.xml"/><Relationship Id="rId442" Type="http://schemas.openxmlformats.org/officeDocument/2006/relationships/image" Target="media/image200.png"/><Relationship Id="rId463" Type="http://schemas.openxmlformats.org/officeDocument/2006/relationships/customXml" Target="ink/ink233.xml"/><Relationship Id="rId484" Type="http://schemas.openxmlformats.org/officeDocument/2006/relationships/image" Target="media/image220.png"/><Relationship Id="rId519" Type="http://schemas.openxmlformats.org/officeDocument/2006/relationships/image" Target="media/image237.png"/><Relationship Id="rId116" Type="http://schemas.openxmlformats.org/officeDocument/2006/relationships/image" Target="media/image54.png"/><Relationship Id="rId137" Type="http://schemas.openxmlformats.org/officeDocument/2006/relationships/image" Target="media/image64.png"/><Relationship Id="rId158" Type="http://schemas.openxmlformats.org/officeDocument/2006/relationships/customXml" Target="ink/ink72.xml"/><Relationship Id="rId302" Type="http://schemas.openxmlformats.org/officeDocument/2006/relationships/image" Target="media/image135.png"/><Relationship Id="rId323" Type="http://schemas.openxmlformats.org/officeDocument/2006/relationships/customXml" Target="ink/ink163.xml"/><Relationship Id="rId344" Type="http://schemas.openxmlformats.org/officeDocument/2006/relationships/customXml" Target="ink/ink175.xml"/><Relationship Id="rId530" Type="http://schemas.openxmlformats.org/officeDocument/2006/relationships/image" Target="media/image241.png"/><Relationship Id="rId20" Type="http://schemas.openxmlformats.org/officeDocument/2006/relationships/image" Target="media/image7.png"/><Relationship Id="rId41" Type="http://schemas.openxmlformats.org/officeDocument/2006/relationships/customXml" Target="ink/ink16.xml"/><Relationship Id="rId62" Type="http://schemas.openxmlformats.org/officeDocument/2006/relationships/image" Target="media/image28.png"/><Relationship Id="rId83" Type="http://schemas.openxmlformats.org/officeDocument/2006/relationships/customXml" Target="ink/ink36.xml"/><Relationship Id="rId179" Type="http://schemas.openxmlformats.org/officeDocument/2006/relationships/image" Target="media/image84.png"/><Relationship Id="rId365" Type="http://schemas.openxmlformats.org/officeDocument/2006/relationships/image" Target="media/image164.png"/><Relationship Id="rId386" Type="http://schemas.openxmlformats.org/officeDocument/2006/relationships/customXml" Target="ink/ink191.xml"/><Relationship Id="rId551" Type="http://schemas.openxmlformats.org/officeDocument/2006/relationships/customXml" Target="ink/ink276.xml"/><Relationship Id="rId572" Type="http://schemas.openxmlformats.org/officeDocument/2006/relationships/image" Target="media/image262.wmf"/><Relationship Id="rId593" Type="http://schemas.openxmlformats.org/officeDocument/2006/relationships/image" Target="media/image271.png"/><Relationship Id="rId607" Type="http://schemas.openxmlformats.org/officeDocument/2006/relationships/customXml" Target="ink/ink300.xml"/><Relationship Id="rId628" Type="http://schemas.openxmlformats.org/officeDocument/2006/relationships/footer" Target="footer2.xml"/><Relationship Id="rId190" Type="http://schemas.openxmlformats.org/officeDocument/2006/relationships/image" Target="media/image89.png"/><Relationship Id="rId204" Type="http://schemas.openxmlformats.org/officeDocument/2006/relationships/customXml" Target="ink/ink96.xml"/><Relationship Id="rId225" Type="http://schemas.openxmlformats.org/officeDocument/2006/relationships/customXml" Target="ink/ink108.xml"/><Relationship Id="rId246" Type="http://schemas.openxmlformats.org/officeDocument/2006/relationships/customXml" Target="ink/ink120.xml"/><Relationship Id="rId267" Type="http://schemas.openxmlformats.org/officeDocument/2006/relationships/image" Target="media/image121.png"/><Relationship Id="rId288" Type="http://schemas.openxmlformats.org/officeDocument/2006/relationships/customXml" Target="ink/ink144.xml"/><Relationship Id="rId411" Type="http://schemas.openxmlformats.org/officeDocument/2006/relationships/image" Target="media/image186.png"/><Relationship Id="rId432" Type="http://schemas.openxmlformats.org/officeDocument/2006/relationships/customXml" Target="ink/ink216.xml"/><Relationship Id="rId453" Type="http://schemas.openxmlformats.org/officeDocument/2006/relationships/customXml" Target="ink/ink228.xml"/><Relationship Id="rId474" Type="http://schemas.openxmlformats.org/officeDocument/2006/relationships/image" Target="media/image215.png"/><Relationship Id="rId509" Type="http://schemas.openxmlformats.org/officeDocument/2006/relationships/image" Target="media/image232.png"/><Relationship Id="rId106" Type="http://schemas.openxmlformats.org/officeDocument/2006/relationships/customXml" Target="ink/ink47.xml"/><Relationship Id="rId127" Type="http://schemas.openxmlformats.org/officeDocument/2006/relationships/image" Target="media/image60.wmf"/><Relationship Id="rId313" Type="http://schemas.openxmlformats.org/officeDocument/2006/relationships/customXml" Target="ink/ink158.xml"/><Relationship Id="rId495" Type="http://schemas.openxmlformats.org/officeDocument/2006/relationships/image" Target="media/image225.png"/><Relationship Id="rId10" Type="http://schemas.openxmlformats.org/officeDocument/2006/relationships/image" Target="media/image2.png"/><Relationship Id="rId31" Type="http://schemas.openxmlformats.org/officeDocument/2006/relationships/customXml" Target="ink/ink12.xml"/><Relationship Id="rId52" Type="http://schemas.openxmlformats.org/officeDocument/2006/relationships/image" Target="media/image23.png"/><Relationship Id="rId73" Type="http://schemas.openxmlformats.org/officeDocument/2006/relationships/customXml" Target="ink/ink31.xml"/><Relationship Id="rId94" Type="http://schemas.openxmlformats.org/officeDocument/2006/relationships/image" Target="media/image44.png"/><Relationship Id="rId148" Type="http://schemas.openxmlformats.org/officeDocument/2006/relationships/customXml" Target="ink/ink67.xml"/><Relationship Id="rId169" Type="http://schemas.openxmlformats.org/officeDocument/2006/relationships/image" Target="media/image80.png"/><Relationship Id="rId334" Type="http://schemas.openxmlformats.org/officeDocument/2006/relationships/image" Target="media/image150.png"/><Relationship Id="rId355" Type="http://schemas.openxmlformats.org/officeDocument/2006/relationships/image" Target="media/image159.png"/><Relationship Id="rId376" Type="http://schemas.openxmlformats.org/officeDocument/2006/relationships/image" Target="media/image170.wmf"/><Relationship Id="rId397" Type="http://schemas.openxmlformats.org/officeDocument/2006/relationships/customXml" Target="ink/ink197.xml"/><Relationship Id="rId520" Type="http://schemas.openxmlformats.org/officeDocument/2006/relationships/customXml" Target="ink/ink259.xml"/><Relationship Id="rId541" Type="http://schemas.openxmlformats.org/officeDocument/2006/relationships/customXml" Target="ink/ink271.xml"/><Relationship Id="rId562" Type="http://schemas.openxmlformats.org/officeDocument/2006/relationships/image" Target="media/image257.png"/><Relationship Id="rId583" Type="http://schemas.openxmlformats.org/officeDocument/2006/relationships/image" Target="media/image267.png"/><Relationship Id="rId618" Type="http://schemas.openxmlformats.org/officeDocument/2006/relationships/image" Target="media/image282.png"/><Relationship Id="rId4" Type="http://schemas.openxmlformats.org/officeDocument/2006/relationships/webSettings" Target="webSettings.xml"/><Relationship Id="rId180" Type="http://schemas.openxmlformats.org/officeDocument/2006/relationships/customXml" Target="ink/ink84.xml"/><Relationship Id="rId215" Type="http://schemas.openxmlformats.org/officeDocument/2006/relationships/image" Target="media/image99.png"/><Relationship Id="rId236" Type="http://schemas.openxmlformats.org/officeDocument/2006/relationships/customXml" Target="ink/ink115.xml"/><Relationship Id="rId257" Type="http://schemas.openxmlformats.org/officeDocument/2006/relationships/customXml" Target="ink/ink126.xml"/><Relationship Id="rId278" Type="http://schemas.openxmlformats.org/officeDocument/2006/relationships/image" Target="media/image125.png"/><Relationship Id="rId401" Type="http://schemas.openxmlformats.org/officeDocument/2006/relationships/customXml" Target="ink/ink199.xml"/><Relationship Id="rId422" Type="http://schemas.openxmlformats.org/officeDocument/2006/relationships/image" Target="media/image191.png"/><Relationship Id="rId443" Type="http://schemas.openxmlformats.org/officeDocument/2006/relationships/customXml" Target="ink/ink222.xml"/><Relationship Id="rId464" Type="http://schemas.openxmlformats.org/officeDocument/2006/relationships/image" Target="media/image210.png"/><Relationship Id="rId303" Type="http://schemas.openxmlformats.org/officeDocument/2006/relationships/customXml" Target="ink/ink153.xml"/><Relationship Id="rId485" Type="http://schemas.openxmlformats.org/officeDocument/2006/relationships/customXml" Target="ink/ink242.xml"/><Relationship Id="rId42" Type="http://schemas.openxmlformats.org/officeDocument/2006/relationships/image" Target="media/image18.png"/><Relationship Id="rId84" Type="http://schemas.openxmlformats.org/officeDocument/2006/relationships/image" Target="media/image39.png"/><Relationship Id="rId138" Type="http://schemas.openxmlformats.org/officeDocument/2006/relationships/customXml" Target="ink/ink62.xml"/><Relationship Id="rId345" Type="http://schemas.openxmlformats.org/officeDocument/2006/relationships/image" Target="media/image154.png"/><Relationship Id="rId387" Type="http://schemas.openxmlformats.org/officeDocument/2006/relationships/customXml" Target="ink/ink192.xml"/><Relationship Id="rId510" Type="http://schemas.openxmlformats.org/officeDocument/2006/relationships/customXml" Target="ink/ink255.xml"/><Relationship Id="rId552" Type="http://schemas.openxmlformats.org/officeDocument/2006/relationships/image" Target="media/image252.png"/><Relationship Id="rId594" Type="http://schemas.openxmlformats.org/officeDocument/2006/relationships/customXml" Target="ink/ink292.xml"/><Relationship Id="rId608" Type="http://schemas.openxmlformats.org/officeDocument/2006/relationships/image" Target="media/image277.png"/><Relationship Id="rId191" Type="http://schemas.openxmlformats.org/officeDocument/2006/relationships/customXml" Target="ink/ink90.xml"/><Relationship Id="rId205" Type="http://schemas.openxmlformats.org/officeDocument/2006/relationships/image" Target="media/image95.png"/><Relationship Id="rId247" Type="http://schemas.openxmlformats.org/officeDocument/2006/relationships/image" Target="media/image112.png"/><Relationship Id="rId412" Type="http://schemas.openxmlformats.org/officeDocument/2006/relationships/customXml" Target="ink/ink205.xml"/><Relationship Id="rId107" Type="http://schemas.openxmlformats.org/officeDocument/2006/relationships/image" Target="media/image50.png"/><Relationship Id="rId289" Type="http://schemas.openxmlformats.org/officeDocument/2006/relationships/image" Target="media/image130.png"/><Relationship Id="rId454" Type="http://schemas.openxmlformats.org/officeDocument/2006/relationships/image" Target="media/image205.png"/><Relationship Id="rId496" Type="http://schemas.openxmlformats.org/officeDocument/2006/relationships/customXml" Target="ink/ink248.xml"/><Relationship Id="rId11" Type="http://schemas.openxmlformats.org/officeDocument/2006/relationships/customXml" Target="ink/ink3.xml"/><Relationship Id="rId53" Type="http://schemas.openxmlformats.org/officeDocument/2006/relationships/customXml" Target="ink/ink22.xml"/><Relationship Id="rId149" Type="http://schemas.openxmlformats.org/officeDocument/2006/relationships/image" Target="media/image70.png"/><Relationship Id="rId314" Type="http://schemas.openxmlformats.org/officeDocument/2006/relationships/image" Target="media/image141.png"/><Relationship Id="rId356" Type="http://schemas.openxmlformats.org/officeDocument/2006/relationships/customXml" Target="ink/ink178.xml"/><Relationship Id="rId398" Type="http://schemas.openxmlformats.org/officeDocument/2006/relationships/image" Target="media/image180.png"/><Relationship Id="rId521" Type="http://schemas.openxmlformats.org/officeDocument/2006/relationships/customXml" Target="ink/ink260.xml"/><Relationship Id="rId563" Type="http://schemas.openxmlformats.org/officeDocument/2006/relationships/customXml" Target="ink/ink281.xml"/><Relationship Id="rId619" Type="http://schemas.openxmlformats.org/officeDocument/2006/relationships/customXml" Target="ink/ink303.xml"/><Relationship Id="rId95" Type="http://schemas.openxmlformats.org/officeDocument/2006/relationships/customXml" Target="ink/ink42.xml"/><Relationship Id="rId160" Type="http://schemas.openxmlformats.org/officeDocument/2006/relationships/customXml" Target="ink/ink73.xml"/><Relationship Id="rId216" Type="http://schemas.openxmlformats.org/officeDocument/2006/relationships/customXml" Target="ink/ink102.xml"/><Relationship Id="rId423" Type="http://schemas.openxmlformats.org/officeDocument/2006/relationships/customXml" Target="ink/ink211.xml"/><Relationship Id="rId258" Type="http://schemas.openxmlformats.org/officeDocument/2006/relationships/customXml" Target="ink/ink127.xml"/><Relationship Id="rId465" Type="http://schemas.openxmlformats.org/officeDocument/2006/relationships/customXml" Target="ink/ink234.xml"/><Relationship Id="rId630" Type="http://schemas.openxmlformats.org/officeDocument/2006/relationships/footer" Target="footer3.xml"/><Relationship Id="rId22" Type="http://schemas.openxmlformats.org/officeDocument/2006/relationships/image" Target="media/image8.png"/><Relationship Id="rId64" Type="http://schemas.openxmlformats.org/officeDocument/2006/relationships/image" Target="media/image29.png"/><Relationship Id="rId118" Type="http://schemas.openxmlformats.org/officeDocument/2006/relationships/image" Target="media/image55.png"/><Relationship Id="rId325" Type="http://schemas.openxmlformats.org/officeDocument/2006/relationships/customXml" Target="ink/ink164.xml"/><Relationship Id="rId367" Type="http://schemas.openxmlformats.org/officeDocument/2006/relationships/image" Target="media/image165.png"/><Relationship Id="rId532" Type="http://schemas.openxmlformats.org/officeDocument/2006/relationships/image" Target="media/image242.png"/><Relationship Id="rId574" Type="http://schemas.openxmlformats.org/officeDocument/2006/relationships/image" Target="media/image263.wmf"/><Relationship Id="rId171" Type="http://schemas.openxmlformats.org/officeDocument/2006/relationships/image" Target="media/image81.png"/><Relationship Id="rId227" Type="http://schemas.openxmlformats.org/officeDocument/2006/relationships/customXml" Target="ink/ink109.xml"/><Relationship Id="rId269" Type="http://schemas.openxmlformats.org/officeDocument/2006/relationships/image" Target="media/image122.png"/><Relationship Id="rId434" Type="http://schemas.openxmlformats.org/officeDocument/2006/relationships/customXml" Target="ink/ink217.xml"/><Relationship Id="rId476" Type="http://schemas.openxmlformats.org/officeDocument/2006/relationships/image" Target="media/image216.png"/><Relationship Id="rId33" Type="http://schemas.openxmlformats.org/officeDocument/2006/relationships/customXml" Target="ink/ink13.xml"/><Relationship Id="rId129" Type="http://schemas.openxmlformats.org/officeDocument/2006/relationships/customXml" Target="ink/ink57.xml"/><Relationship Id="rId280" Type="http://schemas.openxmlformats.org/officeDocument/2006/relationships/image" Target="media/image126.png"/><Relationship Id="rId336" Type="http://schemas.openxmlformats.org/officeDocument/2006/relationships/image" Target="media/image151.png"/><Relationship Id="rId501" Type="http://schemas.openxmlformats.org/officeDocument/2006/relationships/image" Target="media/image228.png"/><Relationship Id="rId543" Type="http://schemas.openxmlformats.org/officeDocument/2006/relationships/customXml" Target="ink/ink272.xml"/><Relationship Id="rId75" Type="http://schemas.openxmlformats.org/officeDocument/2006/relationships/customXml" Target="ink/ink32.xml"/><Relationship Id="rId140" Type="http://schemas.openxmlformats.org/officeDocument/2006/relationships/customXml" Target="ink/ink63.xml"/><Relationship Id="rId182" Type="http://schemas.openxmlformats.org/officeDocument/2006/relationships/customXml" Target="ink/ink85.xml"/><Relationship Id="rId378" Type="http://schemas.openxmlformats.org/officeDocument/2006/relationships/image" Target="media/image171.wmf"/><Relationship Id="rId403" Type="http://schemas.openxmlformats.org/officeDocument/2006/relationships/image" Target="media/image182.png"/><Relationship Id="rId585" Type="http://schemas.openxmlformats.org/officeDocument/2006/relationships/oleObject" Target="embeddings/oleObject21.bin"/><Relationship Id="rId6" Type="http://schemas.openxmlformats.org/officeDocument/2006/relationships/endnotes" Target="endnotes.xml"/><Relationship Id="rId238" Type="http://schemas.openxmlformats.org/officeDocument/2006/relationships/customXml" Target="ink/ink116.xml"/><Relationship Id="rId445" Type="http://schemas.openxmlformats.org/officeDocument/2006/relationships/customXml" Target="ink/ink223.xml"/><Relationship Id="rId487" Type="http://schemas.openxmlformats.org/officeDocument/2006/relationships/customXml" Target="ink/ink243.xml"/><Relationship Id="rId610" Type="http://schemas.openxmlformats.org/officeDocument/2006/relationships/image" Target="media/image278.png"/><Relationship Id="rId291" Type="http://schemas.openxmlformats.org/officeDocument/2006/relationships/image" Target="media/image131.png"/><Relationship Id="rId305" Type="http://schemas.openxmlformats.org/officeDocument/2006/relationships/customXml" Target="ink/ink154.xml"/><Relationship Id="rId347" Type="http://schemas.openxmlformats.org/officeDocument/2006/relationships/oleObject" Target="embeddings/oleObject9.bin"/><Relationship Id="rId512" Type="http://schemas.openxmlformats.org/officeDocument/2006/relationships/customXml" Target="ink/ink256.xml"/><Relationship Id="rId44" Type="http://schemas.openxmlformats.org/officeDocument/2006/relationships/image" Target="media/image19.png"/><Relationship Id="rId86" Type="http://schemas.openxmlformats.org/officeDocument/2006/relationships/image" Target="media/image40.png"/><Relationship Id="rId151" Type="http://schemas.openxmlformats.org/officeDocument/2006/relationships/image" Target="media/image71.png"/><Relationship Id="rId389" Type="http://schemas.openxmlformats.org/officeDocument/2006/relationships/customXml" Target="ink/ink193.xml"/><Relationship Id="rId554" Type="http://schemas.openxmlformats.org/officeDocument/2006/relationships/image" Target="media/image253.png"/><Relationship Id="rId596" Type="http://schemas.openxmlformats.org/officeDocument/2006/relationships/customXml" Target="ink/ink293.xml"/><Relationship Id="rId193" Type="http://schemas.openxmlformats.org/officeDocument/2006/relationships/customXml" Target="ink/ink91.xml"/><Relationship Id="rId207" Type="http://schemas.openxmlformats.org/officeDocument/2006/relationships/image" Target="media/image96.png"/><Relationship Id="rId249" Type="http://schemas.openxmlformats.org/officeDocument/2006/relationships/image" Target="media/image113.png"/><Relationship Id="rId414" Type="http://schemas.openxmlformats.org/officeDocument/2006/relationships/customXml" Target="ink/ink206.xml"/><Relationship Id="rId456" Type="http://schemas.openxmlformats.org/officeDocument/2006/relationships/image" Target="media/image206.png"/><Relationship Id="rId498" Type="http://schemas.openxmlformats.org/officeDocument/2006/relationships/customXml" Target="ink/ink249.xml"/><Relationship Id="rId621" Type="http://schemas.openxmlformats.org/officeDocument/2006/relationships/customXml" Target="ink/ink304.xml"/><Relationship Id="rId13" Type="http://schemas.openxmlformats.org/officeDocument/2006/relationships/image" Target="media/image4.wmf"/><Relationship Id="rId109" Type="http://schemas.openxmlformats.org/officeDocument/2006/relationships/image" Target="media/image51.png"/><Relationship Id="rId260" Type="http://schemas.openxmlformats.org/officeDocument/2006/relationships/customXml" Target="ink/ink128.xml"/><Relationship Id="rId316" Type="http://schemas.openxmlformats.org/officeDocument/2006/relationships/image" Target="media/image142.png"/><Relationship Id="rId523" Type="http://schemas.openxmlformats.org/officeDocument/2006/relationships/image" Target="media/image238.png"/><Relationship Id="rId55" Type="http://schemas.openxmlformats.org/officeDocument/2006/relationships/customXml" Target="ink/ink23.xml"/><Relationship Id="rId97" Type="http://schemas.openxmlformats.org/officeDocument/2006/relationships/customXml" Target="ink/ink43.xml"/><Relationship Id="rId120" Type="http://schemas.openxmlformats.org/officeDocument/2006/relationships/image" Target="media/image56.png"/><Relationship Id="rId358" Type="http://schemas.openxmlformats.org/officeDocument/2006/relationships/customXml" Target="ink/ink179.xml"/><Relationship Id="rId565" Type="http://schemas.openxmlformats.org/officeDocument/2006/relationships/customXml" Target="ink/ink282.xml"/><Relationship Id="rId162" Type="http://schemas.openxmlformats.org/officeDocument/2006/relationships/customXml" Target="ink/ink74.xml"/><Relationship Id="rId218" Type="http://schemas.openxmlformats.org/officeDocument/2006/relationships/customXml" Target="ink/ink103.xml"/><Relationship Id="rId425" Type="http://schemas.openxmlformats.org/officeDocument/2006/relationships/customXml" Target="ink/ink212.xml"/><Relationship Id="rId467" Type="http://schemas.openxmlformats.org/officeDocument/2006/relationships/image" Target="media/image212.wmf"/><Relationship Id="rId632" Type="http://schemas.openxmlformats.org/officeDocument/2006/relationships/theme" Target="theme/theme1.xml"/><Relationship Id="rId271" Type="http://schemas.openxmlformats.org/officeDocument/2006/relationships/image" Target="media/image123.png"/><Relationship Id="rId24" Type="http://schemas.openxmlformats.org/officeDocument/2006/relationships/image" Target="media/image9.png"/><Relationship Id="rId66" Type="http://schemas.openxmlformats.org/officeDocument/2006/relationships/image" Target="media/image30.png"/><Relationship Id="rId131" Type="http://schemas.openxmlformats.org/officeDocument/2006/relationships/customXml" Target="ink/ink58.xml"/><Relationship Id="rId327" Type="http://schemas.openxmlformats.org/officeDocument/2006/relationships/customXml" Target="ink/ink165.xml"/><Relationship Id="rId369" Type="http://schemas.openxmlformats.org/officeDocument/2006/relationships/image" Target="media/image166.png"/><Relationship Id="rId534" Type="http://schemas.openxmlformats.org/officeDocument/2006/relationships/image" Target="media/image243.png"/><Relationship Id="rId576" Type="http://schemas.openxmlformats.org/officeDocument/2006/relationships/image" Target="media/image264.wmf"/><Relationship Id="rId173" Type="http://schemas.openxmlformats.org/officeDocument/2006/relationships/image" Target="media/image82.png"/><Relationship Id="rId229" Type="http://schemas.openxmlformats.org/officeDocument/2006/relationships/customXml" Target="ink/ink110.xml"/><Relationship Id="rId380" Type="http://schemas.openxmlformats.org/officeDocument/2006/relationships/customXml" Target="ink/ink188.xml"/><Relationship Id="rId436" Type="http://schemas.openxmlformats.org/officeDocument/2006/relationships/customXml" Target="ink/ink218.xml"/><Relationship Id="rId601" Type="http://schemas.openxmlformats.org/officeDocument/2006/relationships/customXml" Target="ink/ink296.xml"/><Relationship Id="rId240" Type="http://schemas.openxmlformats.org/officeDocument/2006/relationships/customXml" Target="ink/ink117.xml"/><Relationship Id="rId478" Type="http://schemas.openxmlformats.org/officeDocument/2006/relationships/image" Target="media/image217.png"/><Relationship Id="rId35" Type="http://schemas.openxmlformats.org/officeDocument/2006/relationships/customXml" Target="ink/ink14.xml"/><Relationship Id="rId77" Type="http://schemas.openxmlformats.org/officeDocument/2006/relationships/customXml" Target="ink/ink33.xml"/><Relationship Id="rId100" Type="http://schemas.openxmlformats.org/officeDocument/2006/relationships/image" Target="media/image47.wmf"/><Relationship Id="rId282" Type="http://schemas.openxmlformats.org/officeDocument/2006/relationships/image" Target="media/image127.png"/><Relationship Id="rId338" Type="http://schemas.openxmlformats.org/officeDocument/2006/relationships/customXml" Target="ink/ink171.xml"/><Relationship Id="rId503" Type="http://schemas.openxmlformats.org/officeDocument/2006/relationships/image" Target="media/image229.png"/><Relationship Id="rId545" Type="http://schemas.openxmlformats.org/officeDocument/2006/relationships/customXml" Target="ink/ink273.xml"/><Relationship Id="rId587" Type="http://schemas.openxmlformats.org/officeDocument/2006/relationships/oleObject" Target="embeddings/oleObject22.bin"/><Relationship Id="rId8" Type="http://schemas.openxmlformats.org/officeDocument/2006/relationships/image" Target="media/image1.png"/><Relationship Id="rId142" Type="http://schemas.openxmlformats.org/officeDocument/2006/relationships/customXml" Target="ink/ink64.xml"/><Relationship Id="rId184" Type="http://schemas.openxmlformats.org/officeDocument/2006/relationships/customXml" Target="ink/ink86.xml"/><Relationship Id="rId391" Type="http://schemas.openxmlformats.org/officeDocument/2006/relationships/customXml" Target="ink/ink194.xml"/><Relationship Id="rId405" Type="http://schemas.openxmlformats.org/officeDocument/2006/relationships/image" Target="media/image183.png"/><Relationship Id="rId447" Type="http://schemas.openxmlformats.org/officeDocument/2006/relationships/customXml" Target="ink/ink224.xml"/><Relationship Id="rId612" Type="http://schemas.openxmlformats.org/officeDocument/2006/relationships/oleObject" Target="embeddings/oleObject24.bin"/><Relationship Id="rId251" Type="http://schemas.openxmlformats.org/officeDocument/2006/relationships/image" Target="media/image114.png"/><Relationship Id="rId489" Type="http://schemas.openxmlformats.org/officeDocument/2006/relationships/customXml" Target="ink/ink244.xml"/><Relationship Id="rId46" Type="http://schemas.openxmlformats.org/officeDocument/2006/relationships/image" Target="media/image20.png"/><Relationship Id="rId293" Type="http://schemas.openxmlformats.org/officeDocument/2006/relationships/customXml" Target="ink/ink147.xml"/><Relationship Id="rId307" Type="http://schemas.openxmlformats.org/officeDocument/2006/relationships/customXml" Target="ink/ink155.xml"/><Relationship Id="rId349" Type="http://schemas.openxmlformats.org/officeDocument/2006/relationships/oleObject" Target="embeddings/oleObject10.bin"/><Relationship Id="rId514" Type="http://schemas.openxmlformats.org/officeDocument/2006/relationships/image" Target="media/image235.wmf"/><Relationship Id="rId556" Type="http://schemas.openxmlformats.org/officeDocument/2006/relationships/image" Target="media/image254.png"/><Relationship Id="rId88" Type="http://schemas.openxmlformats.org/officeDocument/2006/relationships/image" Target="media/image41.png"/><Relationship Id="rId111" Type="http://schemas.openxmlformats.org/officeDocument/2006/relationships/customXml" Target="ink/ink50.xml"/><Relationship Id="rId153" Type="http://schemas.openxmlformats.org/officeDocument/2006/relationships/image" Target="media/image72.png"/><Relationship Id="rId195" Type="http://schemas.openxmlformats.org/officeDocument/2006/relationships/image" Target="media/image91.png"/><Relationship Id="rId209" Type="http://schemas.openxmlformats.org/officeDocument/2006/relationships/image" Target="media/image97.png"/><Relationship Id="rId360" Type="http://schemas.openxmlformats.org/officeDocument/2006/relationships/customXml" Target="ink/ink180.xml"/><Relationship Id="rId416" Type="http://schemas.openxmlformats.org/officeDocument/2006/relationships/customXml" Target="ink/ink207.xml"/><Relationship Id="rId598" Type="http://schemas.openxmlformats.org/officeDocument/2006/relationships/image" Target="media/image273.png"/><Relationship Id="rId220" Type="http://schemas.openxmlformats.org/officeDocument/2006/relationships/customXml" Target="ink/ink105.xml"/><Relationship Id="rId458" Type="http://schemas.openxmlformats.org/officeDocument/2006/relationships/image" Target="media/image207.png"/><Relationship Id="rId623" Type="http://schemas.openxmlformats.org/officeDocument/2006/relationships/customXml" Target="ink/ink305.xml"/><Relationship Id="rId15" Type="http://schemas.openxmlformats.org/officeDocument/2006/relationships/customXml" Target="ink/ink4.xml"/><Relationship Id="rId57" Type="http://schemas.openxmlformats.org/officeDocument/2006/relationships/customXml" Target="ink/ink24.xml"/><Relationship Id="rId262" Type="http://schemas.openxmlformats.org/officeDocument/2006/relationships/customXml" Target="ink/ink129.xml"/><Relationship Id="rId318" Type="http://schemas.openxmlformats.org/officeDocument/2006/relationships/image" Target="media/image143.png"/><Relationship Id="rId525" Type="http://schemas.openxmlformats.org/officeDocument/2006/relationships/image" Target="media/image239.png"/><Relationship Id="rId567" Type="http://schemas.openxmlformats.org/officeDocument/2006/relationships/image" Target="media/image259.png"/><Relationship Id="rId99" Type="http://schemas.openxmlformats.org/officeDocument/2006/relationships/customXml" Target="ink/ink44.xml"/><Relationship Id="rId122" Type="http://schemas.openxmlformats.org/officeDocument/2006/relationships/image" Target="media/image57.png"/><Relationship Id="rId164" Type="http://schemas.openxmlformats.org/officeDocument/2006/relationships/customXml" Target="ink/ink75.xml"/><Relationship Id="rId371" Type="http://schemas.openxmlformats.org/officeDocument/2006/relationships/image" Target="media/image167.png"/><Relationship Id="rId427" Type="http://schemas.openxmlformats.org/officeDocument/2006/relationships/customXml" Target="ink/ink213.xml"/><Relationship Id="rId469" Type="http://schemas.openxmlformats.org/officeDocument/2006/relationships/image" Target="media/image213.wmf"/><Relationship Id="rId26" Type="http://schemas.openxmlformats.org/officeDocument/2006/relationships/image" Target="media/image10.png"/><Relationship Id="rId231" Type="http://schemas.openxmlformats.org/officeDocument/2006/relationships/customXml" Target="ink/ink111.xml"/><Relationship Id="rId273" Type="http://schemas.openxmlformats.org/officeDocument/2006/relationships/customXml" Target="ink/ink135.xml"/><Relationship Id="rId329" Type="http://schemas.openxmlformats.org/officeDocument/2006/relationships/customXml" Target="ink/ink166.xml"/><Relationship Id="rId480" Type="http://schemas.openxmlformats.org/officeDocument/2006/relationships/image" Target="media/image218.png"/><Relationship Id="rId536" Type="http://schemas.openxmlformats.org/officeDocument/2006/relationships/image" Target="media/image244.png"/><Relationship Id="rId68" Type="http://schemas.openxmlformats.org/officeDocument/2006/relationships/oleObject" Target="embeddings/oleObject3.bin"/><Relationship Id="rId133" Type="http://schemas.openxmlformats.org/officeDocument/2006/relationships/customXml" Target="ink/ink59.xml"/><Relationship Id="rId175" Type="http://schemas.openxmlformats.org/officeDocument/2006/relationships/customXml" Target="ink/ink81.xml"/><Relationship Id="rId340" Type="http://schemas.openxmlformats.org/officeDocument/2006/relationships/customXml" Target="ink/ink173.xml"/><Relationship Id="rId578" Type="http://schemas.openxmlformats.org/officeDocument/2006/relationships/customXml" Target="ink/ink286.xml"/><Relationship Id="rId200" Type="http://schemas.openxmlformats.org/officeDocument/2006/relationships/customXml" Target="ink/ink93.xml"/><Relationship Id="rId382" Type="http://schemas.openxmlformats.org/officeDocument/2006/relationships/customXml" Target="ink/ink189.xml"/><Relationship Id="rId438" Type="http://schemas.openxmlformats.org/officeDocument/2006/relationships/image" Target="media/image198.png"/><Relationship Id="rId603" Type="http://schemas.openxmlformats.org/officeDocument/2006/relationships/image" Target="media/image275.png"/><Relationship Id="rId242" Type="http://schemas.openxmlformats.org/officeDocument/2006/relationships/customXml" Target="ink/ink118.xml"/><Relationship Id="rId284" Type="http://schemas.openxmlformats.org/officeDocument/2006/relationships/image" Target="media/image128.png"/><Relationship Id="rId491" Type="http://schemas.openxmlformats.org/officeDocument/2006/relationships/image" Target="media/image223.png"/><Relationship Id="rId505" Type="http://schemas.openxmlformats.org/officeDocument/2006/relationships/image" Target="media/image230.png"/><Relationship Id="rId37" Type="http://schemas.openxmlformats.org/officeDocument/2006/relationships/image" Target="media/image16.wmf"/><Relationship Id="rId79" Type="http://schemas.openxmlformats.org/officeDocument/2006/relationships/customXml" Target="ink/ink34.xml"/><Relationship Id="rId102" Type="http://schemas.openxmlformats.org/officeDocument/2006/relationships/customXml" Target="ink/ink45.xml"/><Relationship Id="rId144" Type="http://schemas.openxmlformats.org/officeDocument/2006/relationships/customXml" Target="ink/ink65.xml"/><Relationship Id="rId547" Type="http://schemas.openxmlformats.org/officeDocument/2006/relationships/customXml" Target="ink/ink274.xml"/><Relationship Id="rId589" Type="http://schemas.openxmlformats.org/officeDocument/2006/relationships/oleObject" Target="embeddings/oleObject23.bin"/><Relationship Id="rId90" Type="http://schemas.openxmlformats.org/officeDocument/2006/relationships/image" Target="media/image42.png"/><Relationship Id="rId186" Type="http://schemas.openxmlformats.org/officeDocument/2006/relationships/customXml" Target="ink/ink87.xml"/><Relationship Id="rId351" Type="http://schemas.openxmlformats.org/officeDocument/2006/relationships/oleObject" Target="embeddings/oleObject11.bin"/><Relationship Id="rId393" Type="http://schemas.openxmlformats.org/officeDocument/2006/relationships/customXml" Target="ink/ink195.xml"/><Relationship Id="rId407" Type="http://schemas.openxmlformats.org/officeDocument/2006/relationships/image" Target="media/image184.png"/><Relationship Id="rId449" Type="http://schemas.openxmlformats.org/officeDocument/2006/relationships/customXml" Target="ink/ink225.xml"/><Relationship Id="rId614" Type="http://schemas.openxmlformats.org/officeDocument/2006/relationships/oleObject" Target="embeddings/oleObject25.bin"/><Relationship Id="rId211" Type="http://schemas.openxmlformats.org/officeDocument/2006/relationships/image" Target="media/image9.emf"/><Relationship Id="rId253" Type="http://schemas.openxmlformats.org/officeDocument/2006/relationships/image" Target="media/image115.png"/><Relationship Id="rId295" Type="http://schemas.openxmlformats.org/officeDocument/2006/relationships/customXml" Target="ink/ink148.xml"/><Relationship Id="rId309" Type="http://schemas.openxmlformats.org/officeDocument/2006/relationships/customXml" Target="ink/ink156.xml"/><Relationship Id="rId460" Type="http://schemas.openxmlformats.org/officeDocument/2006/relationships/image" Target="media/image208.png"/><Relationship Id="rId516" Type="http://schemas.openxmlformats.org/officeDocument/2006/relationships/customXml" Target="ink/ink257.xml"/><Relationship Id="rId48" Type="http://schemas.openxmlformats.org/officeDocument/2006/relationships/image" Target="media/image21.png"/><Relationship Id="rId113" Type="http://schemas.openxmlformats.org/officeDocument/2006/relationships/customXml" Target="ink/ink51.xml"/><Relationship Id="rId320" Type="http://schemas.openxmlformats.org/officeDocument/2006/relationships/image" Target="media/image144.png"/><Relationship Id="rId558" Type="http://schemas.openxmlformats.org/officeDocument/2006/relationships/oleObject" Target="embeddings/oleObject17.bin"/><Relationship Id="rId155" Type="http://schemas.openxmlformats.org/officeDocument/2006/relationships/image" Target="media/image73.png"/><Relationship Id="rId197" Type="http://schemas.openxmlformats.org/officeDocument/2006/relationships/oleObject" Target="embeddings/oleObject7.bin"/><Relationship Id="rId362" Type="http://schemas.openxmlformats.org/officeDocument/2006/relationships/customXml" Target="ink/ink181.xml"/><Relationship Id="rId418" Type="http://schemas.openxmlformats.org/officeDocument/2006/relationships/customXml" Target="ink/ink208.xml"/><Relationship Id="rId625" Type="http://schemas.openxmlformats.org/officeDocument/2006/relationships/header" Target="header1.xml"/><Relationship Id="rId222" Type="http://schemas.openxmlformats.org/officeDocument/2006/relationships/image" Target="media/image101.png"/><Relationship Id="rId264" Type="http://schemas.openxmlformats.org/officeDocument/2006/relationships/customXml" Target="ink/ink130.xml"/><Relationship Id="rId471" Type="http://schemas.openxmlformats.org/officeDocument/2006/relationships/customXml" Target="ink/ink235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14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46 40 6016,'-13'-7'2272,"7"7"-1216,-7-6-1024,6 6 512,1 6-288,-7-6-64,-7 0-96,1 0 0,-7 0-64,6 0 192,-12 0 160,-1 0 160,0 0 64,1 7-64,-7-7 64,0 0 32,-7 0 64,7 0-320,-7 0-128,1 0-160,-1 6 0,-6-6-64,7 7 64,-1-7 0,-6 6 32,6 1-64,1-7 32,-1 6 64,7-6 63,0 0-31,6 7-32,1-7 96,6 0 96,0-7 0,13 7 96,0 0-96,0 0 32,13 0-160,-7 0 32,7 0-160,0 0 0,0 0-96,7 7-96,-1-1 128,1 14 32,6-7-96,-7 7-32,1 6 32,6-7 64,-7 7 0,7 0-32,-6 0-64,6 7 32,-7-1 32,1-5 64,6 5 32,-7-6 32,1-6 192,-1-1 128,1 1 32,6-1 32,-7-6-192,7-6-64,-6-1-64,6 1 32,-6-1-128,6 1 0,0-1-32,0-6-64,6 7 32,1-7-32,-1 0-96,7 0 64,0 6-32,0-6 0,7 0 128,6 0 32,0 0-32,7 0 32,6 0-64,-7 0-32,14 0 96,0 0 0,-1 0-32,1 0 32,-1 0-64,8 0 64,-1 0 0,-7 7 32,7-7-160,-6 0-32,6 6 96,-6-6 32,-1 7-96,8-7 32,-8 6 128,1-6 160,6 7-96,-6-7 64,-1 0-96,7 0 64,0 0-64,1 0 0,-1 0-96,6 0 32,-6-7-128,7 7 0,0-6 160,-1 6 64,7 0-160,-6 0-64,0-7 0,6 7 0,-6 0 96,-1 0 32,7 0 32,-6 0 64,0 0-96,-1 0 0,7 0 32,-6 7 0,0-7-64,-7 0-64,6 0 32,1 0 32,0 6-32,6-6-32,7 0 96,-7 0 64,-7 0-64,1 7 0,-7-7 32,13 0 0,-19 0 0,6 0 64,0 0-160,0 0-32,0 0 0,1 0 64,-1 0 32,-7-7 96,1 7-96,0 0-64,-1 0 0,1 0 32,-7 0-32,13 0 64,-13 0-64,7 0-32,-7 0 32,0 0 32,7 0-32,-7 0-32,0 0 32,0 0 32,0 7-32,-6-7 64,6 0-64,0 6-32,-7-6 32,1 0-32,-7 7-96,7-7 64,6 7 32,-7-7 0,7 0 0,-13 6 64,1-6-32,5 0 64,-6 0-64,13 0 64,-6 0-128,-7 0 0,0 0 32,7 0 0,-7 0 0,0 0 64,6-6-96,-6 6-64,1-7 128,-14 0 96,6 7-32,-12-6-64,6-1 0,-7 1 32,-6-1 32,0 1 32,0 6-64,-6-7-64,6 1 32,-7-1 32,1 1 32,-7-1 32,6-6-160,-6 7 32,0-7 0,0-7 0,0 1 0,0-1 64,0-6-32,0 7-32,0-1 32,-6-6 32,6 13-32,-7-7-32,1 7-64,-1 0 32,1 0 32,-1 7 0,-6-7-96,0 6 64,0 1-32,0-1-64,0 1 96,-6 6 0,-7-7 32,0 1 64,-7 6-96,-6 0-64,6-7 64,-6 7 0,-6-6 32,-7 6 0,6 0-96,-6-7 0,0 7-32,-7-6 0,1-1 0,-1 7 96,0-6 0,1-7 32,-7 6-96,6 1 64,-6-7-32,13 6 0,-7 1 128,-6-1 32,0 7-128,6-6-32,1-1 32,-1 1 0,0-1-64,1 7 64,-1-7 32,1 7 64,-1-6-96,-6-1 0,6 7 32,1 0 0,6 0 0,-7-6 0,0 6 0,1-7 0,-1 7 0,0-6 64,1-1-96,-1 1 0,7 6 32,-7-7 64,7 1-96,-13 6 0,0-7 32,7 7 0,-1-6 0,0 6 64,-6 0-96,0-7 0,0 7 32,6 0 64,-6 0-96,0-6 0,-7 6 32,14 0 0,-14 0 0,7 0 0,0 0-96,0 0 64,0 0 32,-7 6 0,7-6 0,6 0 64,-6 0-32,0 0 64,0 0-128,0 0 0,6 0 32,-6 0 0,0 0-96,6 7 64,-6-7 32,6 6 64,1-6-32,-1 7 64,1-7-128,-1 6 0,7 1-32,-7-7 0,1 6 64,6-6 0,-1 7 64,8-7 32,-1 6-128,-6-6-32,0 0 32,7 7 64,5-7 0,-5 6-32,6-6 32,0 0-32,0 0-96,-7 7 64,7-7 32,0 0 64,0 0-32,0 0-32,0 0 32,-7 0-32,7 0 64,6 0 32,-6 0-128,7 0-32,-1 0 32,7 0 64,0 0-64,13 0-64,-6 0 128,12 0 32,1 0-96,6 0-32,19-7-128,20 1 32,26-7-1312,33 6-608,45-6-3456,27-19-153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8.7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4 11392,'-7'7'4288,"7"-1"-2305,-7-6-1471,7 0 1024,0 0-480,0 7-128,7-7-352,0 0-96,-1 0-288,8 0-64,-7 0 0,0-7 0,6 7 64,-6-6-32,0 6 0,-7-7-96,7 0-64,-7 7 32,0-7-32,0 7-576,-7 0-256,7 0-1312,-7 7-576,0 0-1535,1 6-1921,-1 1 195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47.0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0 10 7552,'-5'0'2880,"5"-5"-1536,0 5-512,0 0 928,0 0-224,0 0-33,0 0-415,0-5-192,0 5-512,0 0 192,0 0 64,0 0-192,0 0-32,0 0-224,0 0-64,0 0 0,0 5 0,0 0 64,0 0 32,-5 4-32,5 1 32,-4 4 0,4 0 32,-5 6 0,5-1 0,-5 0-64,5 0 32,0-4-128,0-1 0,0 5-32,0-5 32,5 6 64,0-6 128,4 0-64,6-4 32,-1 0-96,5-1 0,-5-4-96,1 0 32,-1-5-64,-4 0-32,4-5-320,-9 0-192,0 0-960,0 1-384,-5-1-1248,0-5-415,-5 5-1729</inkml:trace>
  <inkml:trace contextRef="#ctx0" brushRef="#br0" timeOffset="280.9493">10 155 11008,'-9'-5'4128,"9"5"-2241,4 0-1631,1 0 928,0 0-192,0 5 128,9-5-416,1 0-96,4 0-352,0 0-160,5 0 0,5 0-64,-5 0-32,-1 0-256,-3 0-96,-1 0-1984,-5 0-863,1 0-2113</inkml:trace>
  <inkml:trace contextRef="#ctx0" brushRef="#br0" timeOffset="819.8549">413 284 10752,'-5'0'4032,"5"0"-2177,0 5-1471,5-5 960,0 0-480,-1 0-96,6 0-320,-1 0-128,1 0-160,4 0-128,1 0 0,-6 0 32,1 0 96,0 0 64,-1-5 96,1 5 32,-5 0 96,-1 0-224,1 0-64,0 5-96,-5-5 32,0 9 0,5 1 96,-5-1 96,0 6 64,-5-6-32,5 1 32,0 0-128,0-1 32,0 1-160,0-1-64,0 1 64,0-5 64,5 4-128,-5 1-96,0-5-1248,0 0-544,-5-1-3040,5 1-3039</inkml:trace>
  <inkml:trace contextRef="#ctx0" brushRef="#br0" timeOffset="7185.4189">129 495 8320,'0'-10'3072,"0"10"-1664,0-5-672,0 5 928,5-4-225,-5 4-63,0 0-352,0 0-160,0-5-480,5 5 32,-5 0 32,0 0-160,-5 5-32,5-1 0,0 6 64,0 0-32,-5 4 0,5 0-32,0 1 0,-5-6-64,0 10 32,1-4-128,-1 4 0,5 0 32,-5 5 64,5-5-32,0 1 64,0 3-128,5-8 0,0 4 32,-1-9 64,6-1-32,0 1 64,-1-5-64,10-5 0,-4 0-96,-1 0 32,0-5-128,1 0 0,-6 0-736,1-4-384,-10-1-960,5 0-416,-10 1-1407,5-1-641,-10 1 416</inkml:trace>
  <inkml:trace contextRef="#ctx0" brushRef="#br0" timeOffset="7458.3884">20 600 10240,'-5'-5'3872,"5"5"-2112,0 0-1408,5 0 895,-5 0-383,9 0-96,-4 0-320,5 0-128,4 0-160,5 0-128,-4 0 64,-1-5-64,10 5-32,-5 0-1248,0 0-608,0 0-3007,5 0-1601,-9 0 3008</inkml:trace>
  <inkml:trace contextRef="#ctx0" brushRef="#br0" timeOffset="7983.9943">437 791 6784,'0'-5'2528,"4"5"-1344,-4 0-256,0 0 896,5 0-96,-5-5 31,0 5-511,0-4-128,0 4-640,0-5-64,-5 0-64,5 5-128,-9-5 32,-1 0-320,1 5 0,-1 0 0,1 5 96,-6 0-64,6 0 0,-1 0 96,5-1 32,0 1-192,1 0 0,4 0 160,0 0 128,4-1-96,1 1 0,5-5-32,-5 0 32,4 0 0,1 0 32,-1-5-64,1 5-64,-5-4 32,4-1 32,-4 5 96,0-5 128,-5 5-128,5 0-32,-5 0-64,0 0-64,0 5 160,-5-5 32,5 5 64,-5-1 64,5 1 192,0 5 64,-5-1-224,5 1-128,0 4-64,0-4 32,0-1-96,0 1 0,0 0 32,0-6 0,5 1-352,-5 5-1920,0-1-544,0-9-374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44.8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6 34 8960,'0'-5'3328,"0"1"-1792,0 4-1152,5 0 832,-5-5-224,0 5-33,-5-5-255,5 5-96,0-5-352,-5 0-32,0 1 0,-4 4-32,-1 0 32,6 0-128,-11 0-64,1 0 0,-1 0-32,1 4 0,0 6 64,-1 0-96,1 4-64,0-4 64,-1 4 64,6-4 0,4 4-32,5-4 32,0-1-32,9-4 0,1 5 0,4-6 64,5 1 32,1 0-32,-1 4 32,0-4-64,0 5 64,0-1-224,0 1-32,-9 0 64,0-1 32,-6 1 192,1-1 64,-10 6 0,1-6 32,-1 6-128,-5-6 0,1 1-32,-1-5 32,-4-1-64,-1 1-32,1-5 32,0 0 32,4-5 32,-4 5 96,-1-4-160,10 4-32,1-5-288,-1 5-64,0 0-1792,5-5-799,10 5-2177</inkml:trace>
  <inkml:trace contextRef="#ctx0" brushRef="#br0" timeOffset="513.6658">379 274 8320,'0'-5'3168,"0"5"-1728,0 0-640,0-5 992,0 5-481,-4 0-31,4 0-384,0 0-96,-5 0-448,5 0 64,-5 0 32,0 0-32,0 0 0,1 5-160,-1-5 0,-5 5-96,6 0 64,4 0-128,-5-1 0,0 6-96,0-5-32,0 4 32,-4-4 64,4 5-96,0-1 0,0 6 96,1-1 32,4 5-128,0-4-32,0 4 96,9-5 96,-4 5-32,0-9 0,9 0-32,-4-6-64,-1 1 160,1-5 128,-1 0-160,-4-5 0,0 1 128,-5-6 96,0 5-192,0-4-32,-5-1-128,-4 5-32,-1 0 32,5 1 64,-4-1-96,-1 5-64,5 0-160,-4 0 0,9 0-1984,-5 0-832,10 0-3007</inkml:trace>
  <inkml:trace contextRef="#ctx0" brushRef="#br0" timeOffset="6903.3501">130 518 8448,'5'-5'3168,"-5"5"-1728,0-4-704,0 4 928,0 0-513,-5 0-191,5-5-480,-5 5-160,1 0-192,-6 0-96,-4 5 0,-1-1-32,1 1 64,-5 0-96,9 5 0,-4-6 32,4 6 0,5-5-96,1 4 64,-1 1 160,10-5 160,4 9-160,6-4-64,-1-5-32,0 9 32,6-4-32,-1 4-32,0-5 32,-5 6-32,1-6-96,-6 6 64,1-1 160,-1-4 160,-9-1-32,5 1 96,-5-5-128,-5 4-64,1-4 0,-6 5-32,0-6 0,1-4 0,-6 5 0,1-5 0,0 0-64,-1 0-64,1 0 32,4 0 32,1-5-192,-1 5-32,5 0-992,1 0-448,4 0-1375,4 0-513,1 5-672</inkml:trace>
  <inkml:trace contextRef="#ctx0" brushRef="#br0" timeOffset="7546.2377">279 786 10752,'5'-5'4032,"-5"5"-2177,4 0-1823,1 0 864,-5 5-320,5 0 32,0-1-192,-5 6 0,5-5-256,-5 4-32,4-4 64,-4 5-32,-4-1 64,4 1-128,-5 0-64,0-6 64,-5 1 64,1 0-64,-6-5-64,6 0 0,-1-5 32,1 0-32,4 1 64,0-1-64,0 0-32,0-5 32,5 6 32,5-6-32,0 5-32,5-4-64,-1-1 32,6 0 32,-6 6 0,1-6 0,-1 5 64,-4 0-96,5-4 0,-5 4-32,-1-4 0,1 4 64,-5-5 64,0 1-96,0-1 0,0 5 32,-5-4 0,1-1 0,-6 5 0,0 5 0,1 0 0,-6 5 0,6-5 0,-1 10 0,1-1 0,4 1 64,5-5 32,0 4 32,0-4-64,9 0 32,1 4 0,4-4 96,1 0-32,-1 0 0,1-1-1312,-1-4-480,0 5-4127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42.5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0 82 6144,'5'-5'2272,"-5"5"-1216,0 0-192,5 0 928,-5 0-352,0-5-128,5 5-256,-5-5-33,5 5-575,-5-4 160,4-1 64,-4-5-160,0 1 32,-4 4-256,4 0-32,-5-5-128,-5 6-32,5-1-32,-4 0-64,-6 0 32,1 5-32,-5 0 0,4 5 64,-4 0-96,5 4-64,0 1 64,4 0 64,0 4-64,1-4 0,4-1 32,0 1 0,5-1 0,5 1 0,-5-5 64,10 0 96,4-1-64,5 1-64,-5 0 0,6 0 32,-1-1-96,0 1 0,-5 0 32,6 0 0,-6 0 0,-4 4 64,-1-4-192,1 5 32,-6-1 96,-4 6 64,5-1 0,-10-4-64,5-1 96,-9 5 0,-1-4 160,1-5 160,-6 4-96,-4-4 0,0 0-128,0 0 32,0 0-64,4-5 64,1 0-128,0-5-64,4 5 0,0-5 32,6 0-32,-1 0-32,5 1-256,0-1-160,0 5-1632,5-5-640,4 5-2495,1 0-1537,4 0 3072</inkml:trace>
  <inkml:trace contextRef="#ctx0" brushRef="#br0" timeOffset="700.6802">346 284 6272,'0'0'2368,"0"5"-1280,0-5-288,0 0 864,0 0-128,0 0 32,0 0-448,0 0-129,0 0-575,5 0 160,-5 0 160,9 0-192,1 0 32,-5 0-288,4 0-96,1 0-192,4 0 0,-4 0 0,-1 0 64,1 0 160,0 0 128,-1 0-128,-4 0 32,0 0-160,0 0-64,-1 0 64,-4 0 0,0 0-128,0 0 32,0 4 128,0 1-64,0 0 32,0 0 96,0 0 32,-4-1 96,4 6 32,0 0-96,-5-1-96,5 6 0,0-6 32,0 5 32,0 6 32,0-11-128,0 6-96,0-6 128,0 1 32,0-1-64,5-4-32,-5 0 32,0 0 0,0 0-64,4-5 32,-4-5-288,0 5-96,-4-5-1536,4 0-704,0-4-3935</inkml:trace>
  <inkml:trace contextRef="#ctx0" brushRef="#br0" timeOffset="7198.1024">207 538 8448,'0'0'3232,"5"-5"-1728,-5 5-992,0 0 928,0 0-416,0 0-97,-5-5-351,0 1-96,0 4-288,-4-5 0,-6 5 128,-4 0-128,0 5-32,0-5-160,-5 4 0,5 1 0,4 0 0,1 0 0,0 4 0,9-4 64,0 10 32,0-6-32,10 1-64,0-1 32,4 1 32,6-5-32,4 0 64,0 4-64,0 1 64,0-6-128,1 6 0,-1 0-32,-10 4 0,6-4 64,-10-1 0,4 1 0,-9-1 0,0 1 0,0 0 64,-5 4 96,-4-5 128,-1 6 64,-9-6 96,5 1-96,-6 0 32,1-6-160,0-4-64,0 0-64,5 0 0,-1-4 0,1-1 32,4 0-64,1 0 32,4 0-928,5 5-288,0-4-1504,5-1-575,4 5-169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46.2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1136,'0'0'4224,"4"5"-2305,1 0-1311,0-5 1024,0 5-704,4-5-96,6 0-512,4 0-192,0 0-96,0 0-32,0 0 0,1 0-2816,-1-5-1279,0 5-112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45.9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 11008,'-5'0'4128,"5"0"-2241,0 5-1503,0-5 960,5 0-128,0 0 64,-1 0-352,1 0-160,5 0-448,-1 0-128,6 0-64,4 0 64,-5 0 32,5 0-96,-4 0-96,-6 0 0,6-5-32,-6 5-352,-4 0-160,0 0-1504,-5 0-672,-5 0-1887,0 5-2017,1-5 220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43.8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5 6016,'-5'-5'2272,"5"5"-1216,-5 0-192,5 0 928,0 0-224,0 0 32</inkml:trace>
  <inkml:trace contextRef="#ctx0" brushRef="#br0" timeOffset="246.3452">6 0 17215,'9'0'1312,"1"0"-192,0 0-448,4 0-192,5 0-192,-4 0-32,-1 0-160,0 5 0,-4-5-96,-1 0-32,-4 0 32,0 0 0,0 0 64,-5 0 32,0 0-1184,0 0-448,0 0-3679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0.9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3 10624,'0'-9'4032,"0"4"-2177,0 0-1375,0 5 992,4-5-448,-4 5-96,5-5-288,0 1-64,0 4-320,4-5-32,-4 0 0,0 5-32,4 0 32,-4 0-64,5 5 64,-1 0-64,1 4 0,0 6-192,-6-1 32,-4 5 128,-4 0 160,-1 0-96,-5-4-32,1-1-64,-6 1-96,6-1-64,-6 0 32,6-4 96,-1-1 32,5-4 160,1 0 96,4 0 64,0-5 160,9 0-256,1-5-32,9 5-160,0-5-32,10 5 32,-5-5 64,-5 5-160,5 0-32,0-4 0,-5 4 64,-5 0-32,1 0 64,-1 0-128,-4 4 0,-5-4 32,-1 0 0,1 0-864,0 5-288,-5-5-1408,0 5-576,-5-5-2879,0 5-1473,-4-10 380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0.4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 7936,'0'-5'2976,"0"0"-1600,5 5-64,-5-4 1152,0 4-481,0 0-191,0 0-608,0 0-256,0 4-544,0 6 192,0 0 128,0 9-160,0 0 32,0-5-352,0 1-64,0-1-96,5 0 32,-5 6-64,4-6 64,-4 0-64,5 1-32,-5-1 96,5-4 0,-5-6-544,5 1-160,-5-5-928,5 0-288,-1-5-1216,1 1-575,0-1-131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59.4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8960,'0'0'3424,"4"0"-1856,-4 0-576,0 0 1183,0 0-799,5 0-224,-5 0-544,5 0-160,0 0-256,4 0-128,1 0 32,4 0-64,1 0 64,-6 0-128,1 0 0,0-5-1536,-6 5-672,1 0-1215,-5 0-481,-5 5 192</inkml:trace>
  <inkml:trace contextRef="#ctx0" brushRef="#br0" timeOffset="303.8379">5 44 9984,'5'0'3776,"-5"0"-2048,5 0-1248,0 0 927,0 0-479,4 0-160,1 0-416,4 0-160,-4 0-128,-1 0-64,6 0 96,-6 0-352,1 0-128,0 0-1312,-6 0-543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56.9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0 10624,'0'0'3936,"0"0"-2112,5 0-1761,-5 0 737,5 0-192,5 5 32,4-5-224,5 0-96,-5 0-160,1 0-128,4 0 0,-5 0-32,1 0 64,-6 0-256,1 0-96,-5 0-1248,0 0-607,-5 0-929,0 0-416,0 0 192</inkml:trace>
  <inkml:trace contextRef="#ctx0" brushRef="#br0" timeOffset="360.8478">87 48 7936,'-5'-10'2976,"10"10"-1600,-5 5-608,0 0 928,4 0-96,-4 4-1,5 1-447,-5-1-160,5 6-576,0-6-96,-5 11-96,0-1-96,0 0-96,5 0 0,-5 0-32,0 0 0,4 1 64,-4-6-1088,0-4-512,5-6-1951,0 1-897,0-5 256</inkml:trace>
  <inkml:trace contextRef="#ctx0" brushRef="#br0" timeOffset="949.504">211 72 10112,'0'-5'3872,"0"5"-2112,0 5-1632,0-5 767,5 5-223,-5 0-32,0 4-320,5 1-128,-5-1-128,0-4-64,5 5 96,-1 4-128,1-4 0,5-1 96,4 1 32,-4-10-128,4 5 32,-4-5-768,4-5-320,-4 5-287,-6-5-97,6 0 160,-5-4 160,0-1 576,-5 1 256,0-1 352,0 0 224,0 1 416,0 4 288,0 0 160,-5 0 96,5 5-320,0 0-65,0 10 65,0-5 96,0 4-64,0-4 0,0 10-512,0-1-192,0 5-128,0-5 0,0 10-64,0-4 64,0-6-1056,5 0-448,-5-4-1279,4 0-545,1-6-1248</inkml:trace>
  <inkml:trace contextRef="#ctx0" brushRef="#br0" timeOffset="1269.4235">413 139 11520,'4'-5'4288,"-4"5"-2305,5 0-1823,0 0 960,4 0-608,1 0-32,9 0-352,-4 0-96,-1 0-32,-4 0 64,4 0 32,-4 5-480,-1-5-128,-4 0-1216,0 0-511,-5 0-929,0 0-352,-10 0 192</inkml:trace>
  <inkml:trace contextRef="#ctx0" brushRef="#br0" timeOffset="1581.2786">470 77 8192,'5'-5'3072,"0"10"-1664,-1 0-448,-4-5 992,5 4-353,-5 6-95,5-5-704,-5 4-256,0-4-320,0 10-160,0-1-32,0 0 32,0 5 32,0-4-544,0 4-160,0-9-768,0 4-256,0-4-831,5-6-353,0-4-960</inkml:trace>
  <inkml:trace contextRef="#ctx0" brushRef="#br0" timeOffset="1963.1557">690 20 8832,'-4'-14'3328,"4"14"-1792,0-5-800,0 5 928,0 0-513,-5 0-191,5 5-192,-5 0-128,-4-1-320,4 6 0,-5 4 32,1 1 64,-6-1 96,6 0-224,-1 6-32,5-6-192,-4 10-128,9-5 32,0 0 64,4 0 0,1 1 64,5-11-64,4 6 64,1-11 0,-1 1 32,5-10-64,-9 5 32,4-9-64,-4-1 64,-6 1-64,-4-6 64,0 6-64,-4-1-32,-1 0 32,-10 1 32,6 4-96,-5 0-64,4 0 64,0 5 64,-4 0-928,9 0-352,-4 5-1984,9 5-799,-5-5-76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5.9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0 76 8576,'0'-7'3232,"0"7"-1728,6-7-992,-6 7 864,0 0-320,7-7-1,-7 7-287,7-7-96,-7 1-384,7-1 32,0 0 96,0 0-32,0 0 96,6 7-192,-6-7-96,7 7-32,-7-7 32,6 14-96,1 0-64,-7 0-96,0 7 32,0-1 96,-1 1 32,1 0-32,-7 6 32,7-6-64,-7 0-32,-7-1 32,7 8-32,-7-1 0,1 1 64,-1 0-32,-7 6-32,0-7 96,1 1 64,-1-7-128,0-1-32,1 1 0,-1-7 0,0 7 0,-6-14 0,-1 6-160,1-6-32,6 0 96,0 0 32,0-6 64,8-1 64,-1 0-96,0-7-64,0 7 128,7-6 32,7 6 0,0 0 32,6-7 128,1 7 128,0 7 0,6-6 32,-6 6-64,0 6-32,6-6-160,-13 7-32,14 0 32,-8 0 0,1 0 0,0 7 0,-1-8-64,1 1 32,0-7-64,-7 7-32,6 0 96,-6-7 0,0 7-128,0-7 32,0 0-1120,0 0-544,-1 0-1760,1 0-767,0 0-89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56.6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34 5632,'-4'0'2112,"-1"-5"-1152,5 5-1120,0 0 2432,0-5-704,0 5-256,0 0-352,5-5-320,-1 0 0,1 1-224,0 4-1,5-5-127,-1 5 0,1-5-160,-5 10-32,4-5-192,-4 9 0,0 1 96,-1 4 64,1 1 0,-10-6 32,5 6 224,-4-6 96,-6 1 0,1 4 0,4-4 32,-5-1 64,5 6-96,1-10 0,-1-1-32,5 1 0,5 0 64,4-5-224,1-5-64,9 0-160,0 1-32,0-1 32,-4 5 0,4-5-992,-10 5-448,1 0-1536,0 0-575,-1 0-112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53.3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7296,'0'0'2720,"0"0"-1472,14 0-768,-4 0 768,4 0-672,5 0-224,1 0-1920,8-5-864,1 5-992,5 0-28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53.0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 9472,'0'-5'3584,"0"5"-1920,5 0-1440,0 0 736,4 0-448,1 0-65,-1 0-319,6 5-96,-1-5-32,1 0 0,-1 5 64,-4-5-1951,-1 5-769,-4-5-150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50.9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 10368,'0'-5'3936,"0"10"-2112,5-5-1632,-1 0 799,1 0-127,5 4 32,4-4-416,1 0-128,4 0-224,0 0-96,-5-4 0,6 4-32,-6 0 0,-5 0 0,1-5 64,-5 5-2368,-5 0-991,0-5-156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50.5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34 6400,'5'0'2368,"-1"-5"-1280,-4 5 128,5-5 1024,-5 5-320,0-4-65,0-1-575,0 0-224,-5 0-608,1 5-64,-1-5-32,-5 5-288,-4 0 0,0 0-128,4 5 0,0 0 64,-4 0 0,9 0-96,-4 4 64,4-4 32,0 4 64,5-4-32,5 5-32,0-10 96,-1 5 0,1-5 32,5-5 0,4 5 0,-4-5 0,-1 0-64,1 0-64,0 1-64,-6 4 32,1-5 96,0 0 32,0 0 160,-1 5 160,-4-4-160,0 4 0,0 0-64,0 0 32,0 0 0,5 4 96,-5-4 128,0 10 32,0-5-192,0 9-96,0 0-32,5 6-32,-5-1-64,0 0-64,0-5 32,5 6 32,-5-6-32,0-5-32,5 1 96,-5 0 0,0-6-480,4 1-192,-4-5-1280,5 0-544,0-5-2079,0 1-833,0-6 99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5.5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4 15 11136,'-5'-10'4128,"5"5"-2241,0 5-1279,0 0 1024,0 0-608,0 0-128,0 0-160,0 0-96,0 10-320,-5-1 64,5 6 128,-4 4-64,4 5 0,-5 0-128,0 0-32,5-5-96,0-5 32,0 6-64,5-1 0,0 0-96,-1-5 32,6 1-64,4-11-32,-4 6 96,4-10 0,1 5-128,-1-10 32,-4 5-992,4-5-448,-9 0-960,0 1-416,-1-1-1183,-4 0-513,0-5 512</inkml:trace>
  <inkml:trace contextRef="#ctx0" brushRef="#br0" timeOffset="233.1623">15 140 11136,'-10'-5'4224,"6"5"-2305,4-5-1247,0 5 1056,4 0-576,6 0-192,0 0-480,4-4-160,5 4-192,-4 0-160,4 0 0,0-5-256,0 0-128,5 5-1184,-5 0-576,0 0-2015,1 5-2273</inkml:trace>
  <inkml:trace contextRef="#ctx0" brushRef="#br0" timeOffset="563.9418">321 188 13312,'-5'0'4927,"5"0"-2687,0 0-1984,0 0 1024,0 0-256,0 5 96,0-1-416,0 1-96,0 0-352,5 5-96,-5-1 32,5-4-32,0 5 0,-1-1-32,1-4 0,5 0 0,-1-5 0,1 5-64,-1-5-64,6-5-672,-6 5-352,1-5-896,0 0-384,-1 0-896,1 1-383,-5-1-1249</inkml:trace>
  <inkml:trace contextRef="#ctx0" brushRef="#br0" timeOffset="760.784">447 178 11648,'0'0'4384,"-5"0"-2369,5 4-1151,0 1 1280,0-5-352,5 5 64,-5 0-672,0 4-256,0 6-544,4 4-256,-4 0 0,0 0-96,5 0 64,-5 0-352,-5-4-64,5 4-2112,-4-5-832,4 1-351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5.1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0 10880,'-5'-5'4128,"5"5"-2241,10 0-1343,-5 0 1056,9 0-480,10 0-64,10 0-480,-1 0-128,5-5-256,6 5-192,3 0-32,-13 0 32,0 0 64,-6 0-960,-8 0-416,-6 0-1440,-5 0-671,1 5-134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3.9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34 7680,'-5'-10'2880,"5"5"-1536,-4 0-384,4 5 992,-5-4-576,0 4-225,-5-5-415,1 0-128,-1 10-352,-9 4 32,5-4 128,-1 10-96,1-6 0,-1 6-192,11-6-32,-1 6-32,0-1 32,10-5 128,9 6 128,5-6-192,1 1-32,4-5-128,0-5-32,0-5 96,-5 0 96,5 0 224,-10-4 128,-4-1 32,-6-4-32,1-5-256,-10 4-160,1 1-160,-11 0 32,1 4-32,4 0 0,-4 6-640,0 4-320,-6 0-1184,6 4-448,0 6-1279,4 0-545</inkml:trace>
  <inkml:trace contextRef="#ctx0" brushRef="#br0" timeOffset="384.2087">115 134 9600,'-9'-9'3584,"9"4"-1920,0 5-800,-5-5 1023,0 5-639,0 0-224,-9 5-416,0 0-64,-1-1-320,1 11-64,-1 4-32,6 0 0,4 0 0,0 0-64,5 1 32,10-6 0,-1-4 32,11 4 0,-1-9 0,0 0 128,0-5 96,0 0 64,-4 0 96,-1-10-160,-4 0 32,-6-4-160,-4-5-64,0 4-160,-9-4-64,4 5-480,-9 0-128,-1 4-1120,-4 5-544,-5 0-1919,0 10-833,0-5 92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2.8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 163 12800,'5'-4'4831,"-5"8"-2623,10-4-2016,-1 0 1056,1 0-608,4-4-32,1 4-352,-1 0-96,5 0-96,0 0 32,1 0 0,-6 0-32,-5 0-64,1-5-128,-5 5 0,0 0-1152,-1-5-416,1 0-1248,-5 5-479,10-9-1217</inkml:trace>
  <inkml:trace contextRef="#ctx0" brushRef="#br0" timeOffset="417.8086">389 39 7040,'-9'-15'2624,"-1"15"-1408,0-9-448,1 4 928,-1 5-384,-9-5-96,0 5-225,-5-5 1,-5 10-544,5-5 32,-9 5 32,-1 5 32,5-1-32,1 1-64,-1-1-32,5 10-160,0 5-96,10 5 0,4 0-32,10 0 0,10-5 64,9 4-32,5-4 64,9-4-128,1-1 0,9-5 32,0-9 64,5-5 96,-5-5 160,-9-4-64,-6-1 96,-4-4-192,0-6-32,-14-4 0,-1 0 0,1-4-128,-10 4-96,-5 5 0,0 4-32,-4 1-288,-1 4-128,1 1-1280,4-1-480,0 5-3039,10 0-2529,5-4 278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1.6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5 8064,'-5'-5'2976,"5"0"-1600,0 5-480,0 0 960,5 0-321,-5 0-31,5 5-96,0-5 0,4 5-768,11-1 192,8-4 64,6 5 0,19-5 32,9 0-384,15-5-160,14 5-160,19-4 0,0-1-64,5 5 64,5-5-64,-5 5 0,-10-5-32,1 5 64,-20 0-32,-9 0 64,-15 0-128,-4 0-64,-10 0 0,-15 0 32,-4 0-96,-10 0 0,-5 0-128,-9 0-32,-5 0-1312,-9 0-608,-1 5-2432,-4 5-1087,-1-6 25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3.9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4 6784,'0'-7'2528,"0"1"-1344,0 6-320,0 0 864,0 0-128,0 0 0,0 0-609,0 6-191,0 1-480,0 7 160,0 7 64,0-1 64,0 1 96,-7 6-320,7 0-64,0 1-64,0 6 64,0-7-96,0 8-64,7-15-160,-7 1 0,7-8 64,0 1 96,-7-7-288,7 0-128,0-7-864,-7-7-320,13-7-1088,-13-6-479,7 6-1665</inkml:trace>
  <inkml:trace contextRef="#ctx0" brushRef="#br0" timeOffset="451.4436">206 49 8192,'7'-14'3072,"0"7"-1664,-7 0-800,0 7 928,0 0-416,-7-7-1,0 7-575,0 0-256,0 0-160,-7 0-128,1 0 96,-1 7-128,7-7 0,-6 7 32,6 0 64,0 0-96,0 6-64,7-6 128,0 0 32,0 0-96,7 7 32,0-7 0,6-1 0,1 1 64,7 0 96,-8 0 0,1 0 64,0 6 0,-1-6 96,-6 7 32,0-7 96,0 0-32,-7 6 0,0-6-160,-7 0-96,0 0-64,-6 0 0,-1 0-64,0-1-32,-6 1 32,6-7-32,7 0-640,-7 0-288,8-7-672,-1 1-256,0-1-703,7 0-321,7 0-896</inkml:trace>
  <inkml:trace contextRef="#ctx0" brushRef="#br0" timeOffset="744.052">302 14 7296,'0'-6'2720,"0"6"-1472,0-7-64,0 7 1088,7 0-640,-7 0-193,0 7-479,0-1-224,7 1-416,-7 7-64,0 0-32,0-1-96,0 8-96,0-1 0,0 1-32,0-1 0,0-6 64,0 0-96,6 0 0,-6-8-736,0 1-384,0 0-448,0-7-159,0 0-321,0-7-128,0 0-1344</inkml:trace>
  <inkml:trace contextRef="#ctx0" brushRef="#br0" timeOffset="985.7886">247 48 7552,'-7'0'2816,"7"0"-1536,0 0-448,0 0 992,7 0-192,-7 0-1,7 7-639,0-7-256,0 0-448,-1 0-192,8 0-64,-7 0 32,7 0 32,-1 0-1088,1 0-544,7 0-252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04.6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5 11776,'-19'0'4384,"19"-5"-2369,10 5-1375,-1 5 1184,6-5-416,9 5-64,14 0-320,15-1-96,9 1-512,20 0 32,13 0 0,6 0-160,9 4-32,-4-4 0,4 0 64,-19 0-32,-9-5 0,-6-5-160,-14 0-32,-14 5-32,-24-5 32,-4 5-288,-6-5-96,5 1-1696,-9-6-672,-6 5-457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30.4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18 8064,'-6'-5'2976,"6"-1"-1600,0 6-544,0-6 992,0 6-672,0 0-257,0 0-447,0 6-224,0 0-128,0-1 256,-6 7 192,6 6 64,0-1 96,-6 1-192,6 5 32,0-5-128,0-1 0,0-5-32,0 6 0,0-7-64,0-5-32,0 6-96,0-6-32,6-1-32,-6 1 0,6 0 64,-6-6 96,6 6-64,-6-6 32,6 0-160,5 0-64,1 0 64,-6 0 64,0 0-64,6 0-64,-1 0 0,7 0-32,-1 0-96,-5 0 64,0 0 96,-1-6 32,1 6-192,0 0 0,-6 0-1312,0 0-576,-6 0-1888,5-6-735,-5 0-321</inkml:trace>
  <inkml:trace contextRef="#ctx0" brushRef="#br0" timeOffset="344.2739">211 53 11392,'0'-5'4288,"0"5"-2305,0 0-1887,0 0 896,0 0-224,0 0 96,0 5-288,0 1 0,6 6-352,-6 0 160,0 5 32,6 1-192,-6-1-128,0 1-64,0 5 32,0-5 32,0 5 96,6 1-96,-6 5 0,5-6-32,-5 1-64,6-7 96,-6 1 64,6 0 0,-6-7 64,6 1 0,0 0 32,-6-7-1472,6-5-608,0 6-2432,-1-12-927,1 1 4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30.0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67 24 11904,'0'-6'4480,"0"6"-2433,6 0-1887,-6 0 864,5 0-512,1-5-64,6 5-256,-6 0-64,11 0-64,-5-6-64,6 6 96,-7 0-64,-5 0-32,6-6-608,-6 6-320,0 0-1792,-6 6-703,0-6-1217</inkml:trace>
  <inkml:trace contextRef="#ctx0" brushRef="#br0" timeOffset="440.4676">4461 19 11136,'-6'0'4128,"6"0"-2241,-6 11-1215,6-5 1056,0 0-576,-6 0-192,6 6-416,0-7-128,0 7-224,0 0 0,0 0 32,0-7 96,0 7 32,6-6-96,0 0-96,-6 0 0,12-6-32,-6 0-160,11 0 32,-5 0-64,5 5 0,1-5 64,-1 12 0,-5-6 0,6 0 0,-7 6 0,-5-7 0,6 7-96,-12-6 0,6 6 192,-6-6 160,-6-1 0,-6 7 96,1-6-128,-7 6 32,6-6-160,-11-1 0,5 1 32,1-6 0,-1 6-64,1-6 32,5 0-576,0 0-192,1 0-1792,5 0-736,0 0-2975</inkml:trace>
  <inkml:trace contextRef="#ctx0" brushRef="#br0" timeOffset="-17857.2501">223 451 5504,'0'-6'2112,"5"6"-1152,-5-6-768,0 6 544,6 0-32,-6 0 64,0-6-64,-6 0 32,6 0-416,-5 1 160,-1-1 96,0-6-192,-6 6 32,0 6-192,1-6 32,-1 6-160,0 6 0,-5-6-32,-1 6-64,1 0 32,5 6 32,-6-7-32,7 7-32,-7 0 32,6 0-32,1-1-96,-1-5 64,12 0 96,-6 6 32,12-7 96,-6 7 96,12-6-128,-6 0-32,5 6-64,7-7 31,-1 1-63,1 0 64,5 0-128,7 0 0,-7 6 32,6-7 64,-11 1-32,-1 6-32,1 6 96,-6-7 0,-1 7 32,1-1 0,-6-5 0,-6 6 0,6-7 64,-6 1 32,-6 0 96,6-6 32,-12 5-32,1-5 32,-7 6-128,-5-6 32,5 0-32,0-1 96,-5 1-96,0-6-64,5 0-64,1 0-96,-1-6 96,6 6 0,6 0-128,1-5 32,-1-1-512,0 6-192,6-6-800,6 6-287,0-6-1537,5 6-608,1-6 448</inkml:trace>
  <inkml:trace contextRef="#ctx0" brushRef="#br0" timeOffset="-17273.5529">376 749 5632,'-6'0'2176,"6"0"-1152,6 0-480,-6 0 704,6 0 0,-6 0 32,5 0-256,-5 0-96,6 0-512,0 0-32,6 0-32,-6 0-1,0 0 97,5 0-160,-5 0-96,0 0-96,6 0-96,-12 0 32,6 0 32,-1 0-800,-5 0-383,0 0-993,0 0-352,0 0-1312</inkml:trace>
  <inkml:trace contextRef="#ctx0" brushRef="#br0" timeOffset="-16115.1738">581 538 6400,'-6'0'2368,"6"0"-1280,0-5-224,0 5 928,6 0-224,-6 0 32,5 0-353,1 0-127,6 0-608,0 0-96,5 0-64,-5-6-128,6 6 32,-1 0-160,1 0-64,-7 0 0,1 0-32,-6 0-1280,0 0-576,0 0-1663,-6 6-737,0-6 640</inkml:trace>
  <inkml:trace contextRef="#ctx0" brushRef="#br0" timeOffset="-15536.8132">357 732 5376,'0'0'2016,"0"0"-1088,0 0-320,0 0 736,0 0 32,0 0 128,0 0-288,0 0 0,0 0-704,6 0 63,0 0 1,-6 0 32,6 0 96,5 0-256,1 0-96,0 0-128,0 0 0,-1-5-128,7 5 0,-6 0-32,-1 0-64,1-6 32,-6 6 32,0 0-32,0 0-32,-1 0-768,-5 0-288,6 0-1087,-12 0-385,1 0-1920</inkml:trace>
  <inkml:trace contextRef="#ctx0" brushRef="#br0" timeOffset="-13358.4622">1276 696 7296,'0'0'2720,"0"0"-1472,0 0-320,0 0 896,0 0-448,0 0-65,0 0-415,0 0-96,0 6-448,0-6 128,0 6 96,0 0-256,0 0-32,0-6 32,0 6 32,0 0 32,0-1 0,0-5-128,0 6-96,0-6 64,6 6 0,-6-6-32,0 6-32,6-6-32,-6 6 0,6-6 64,-6 0 32,5 0-256,1 0-32,-6 0 0,12 0 96,-12 0 0,12 0-32,-6 0-672,-1 0-352,1 0-544,0 0-224,-6 0-799,6 0-353,0 0-1408</inkml:trace>
  <inkml:trace contextRef="#ctx0" brushRef="#br0" timeOffset="-13101.7835">1359 720 8448,'0'0'3168,"0"0"-1728,0 6-544,6-6 1024,-6 0-353,0 6-63,0-6-480,0 5-160,0-5-512,0 6 128,0 0 96,0 0-192,0 6 32,0-1-192,0 1-64,0 0 0,0 0 32,6-7-96,-6 7-64,0-6-352,6 6-128,-6-6-832,0-6-288,0 0-1536,5 0-575,-5-6-1025</inkml:trace>
  <inkml:trace contextRef="#ctx0" brushRef="#br0" timeOffset="-12664.2361">1551 456 7296,'0'0'2720,"0"0"-1472,6 0-608,-6 0 768,6 0-64,-6 6-32,0-6-225,0 0-127,6 0-512,0 6 64,-1-6 64,1 0-256,6 0-32,-6 0-32,6 0 64,-7-6-224,7 6-64,0 0 32,-6 0 32,5 0-32,-5 0 32,0 0-640,0 0-256,0 0-1152,-6 0-415,6 0-961,-6 0-320,0 0 320</inkml:trace>
  <inkml:trace contextRef="#ctx0" brushRef="#br0" timeOffset="-12398.3632">1551 528 6528,'0'0'2464,"0"0"-1344,0 0-32,6 0 928,-6 6-320,6-6-129,0 0-447,0 0-224,5 0-512,-5 0-96,6 0 32,0 0-192,5 0-64,-5 0 32,-1-6 0,1 6-1248,-6 0-544,6 0-3487</inkml:trace>
  <inkml:trace contextRef="#ctx0" brushRef="#br0" timeOffset="-11741.1191">2102 170 6016,'0'-6'2272,"0"6"-1216,0-6 96,0 6 960,0 0-512,0 0-192,0 0-449,0 0-223,0 0-416,0 6 224,-6 0 160,6 0 0,0 5 32,-5 1-96,5-6-96,0 6-96,0 5 32,-6-5-64,6 11 0,0 1-160,0 5 0,0-12-32,0 13 32,0-13-128,0 1-32,0-1 32,6 1 64,-6 0-96,11-7-64,-5 1 64,6 0 64,0-1-64,-1-11 0,1 6-32,6-6-64,-7 0-416,1 0-192,5 0-480,-5 0-96,-6 0-736,0-6-288,0 0-1023,0 1-353,-6-1-416</inkml:trace>
  <inkml:trace contextRef="#ctx0" brushRef="#br0" timeOffset="-11397.7121">1933 311 8704,'-12'0'3232,"12"0"-1728,0 0-832,0 0 896,6 0-289,-6 0 65,11 0-288,1 0-96,6 0-512,-1 0-224,7-6 0,-1 6-64,0 0 0,1-5-96,-1 5-64,1 0-128,-1-6-64,1 6-1472,-7 0-640,-5 0-1439,-1 6-545,1-6 608</inkml:trace>
  <inkml:trace contextRef="#ctx0" brushRef="#br0" timeOffset="-11047.9794">2394 503 10624,'6'0'4032,"-6"0"-2177,6-6-1535,-1 6 896,-5 0-320,6 0 0,6 0-288,-6 0-128,11 0-256,-5 0-160,0 0 32,0 0-64,-1 0 64,1 0-64,0 0-32,-6 0-1184,-6 0-480,0 0-1279,0 0-545,0 0-768</inkml:trace>
  <inkml:trace contextRef="#ctx0" brushRef="#br0" timeOffset="-10525.2682">2382 509 8832,'-6'-6'3328,"6"6"-1792,0 0-672,0 0 1087,0 0-447,0 0-160,0 6-576,-6-6-224,6 6-320,0 0-32,-5 0 128,5 0-64,0-1 96,0 1 0,0 0 32,0 0-64,5-6-32,-5 6-160,6-6-32,0 0 32,0 0 0,6 0-64,-6 0 32,5 0-128,1 0 0,0 6-32,5 0-64,-5-6 160,0 11 32,-1-5-160,-5 6 0,0 0 96,0-1 128,0 1 32,-12 0 0,6-1-32,-6 1 0,0 0 64,-5-6 32,5 5-96,-6-5-32,6-6-32,-6 6-64,7 0 32,-7-6-32,0 6 64,6-6 32,-5 0-32,5 6 32,0-6-288,0 0-32,-6 0-928,12 0-448,-6-6-1376,1 6-511,5-6-1729</inkml:trace>
  <inkml:trace contextRef="#ctx0" brushRef="#br0" timeOffset="-7240.113">410 1206 7808,'0'-12'2976,"0"12"-1600,0-6-768,6 6 832,-6 0-192,0 0 63,0-6-383,-6 6-96,6 0-480,-6 0 0,0 6 64,6-6-32,-12 6 96,1 0-128,-1 0-32,0 0-128,1-1-32,-1 7-32,6 0 0,0-1-160,0 7 32,12 0 0,0-7 64,6 1-32,5 0 64,-5-1 0,6-5 32,5 0-64,0-6-64,-5-6 96,5 0 0,-11-5-32,0-1 32,0 6 0,-7-6 96,1 1-32,-6-1 0,-6 0-96,1 1 32,-7-1-128,0 0 0,0 1-32,1 5 0,-1-6 64,0 12 64,6-6-96,1 6 0,-1-6-960,0 6-384,0 6-928,6-6-319,6 0-705,-6 6-320,12-6 288</inkml:trace>
  <inkml:trace contextRef="#ctx0" brushRef="#br0" timeOffset="-6916.7404">657 1217 11648,'-6'0'4384,"6"0"-2369,0 0-1855,6 0 864,0 0-224,-1 6 0,7-6-320,6 0-64,-1 0-224,1 0 0,-1 0 32,1 0-96,5-6-96,-11 6 64,0 0 64,-1 0-64,-5 0-64,0 0-704,-6 0-288,0 0-1696,-6 0-767,-5-5-1665</inkml:trace>
  <inkml:trace contextRef="#ctx0" brushRef="#br0" timeOffset="-6317.7665">995 1001 7424,'0'-6'2816,"0"0"-1536,6 6-288,-6 0 928,0 0-480,0 0-97,0 6-383,6-6-128,-6 6-448,0 6 32,-6-1 96,6 7-64,-6-1 0,6 7-128,-6-7-32,6 7-96,6-7 32,-6-5-64,12 6 64,0-13-128,-1 7 0,1-6 32,6-6 0,-7 6-64,7-12-64,-7 6-672,7-6-288,-6-6-800,-1 1-256,1 5-1247,-6-12-545,0 7-96</inkml:trace>
  <inkml:trace contextRef="#ctx0" brushRef="#br0" timeOffset="-6019.2">1136 996 9216,'0'0'3520,"0"0"-1920,0 0-736,0 6 1087,0-6-255,0 6-32,5 5-512,-5 1-224,0 6-544,6-1-32,-6 7 0,0-1-192,0 0-32,0-5-64,6 0 32,-6-1 0,0 1 96,6 5-160,0-5-32,0-1-768,-6-5-384,11-6-736,-5-6-352,0 6-1823,6-6-833,-6 0 1024</inkml:trace>
  <inkml:trace contextRef="#ctx0" brushRef="#br0" timeOffset="-5576.3143">1405 1083 10368,'0'-6'3936,"0"6"-2112,0-6-1281,0 6 961,0 0-512,0 0-128,0 0-192,-6 0-128,6 0-288,-6 6 32,-6 0 64,7 0-128,-7 5-64,0 1-64,6 6 0,0-7-64,6 7 64,-5-6 0,10-1 32,-5 1 0,6 0 0,6-1-64,0-5-64,-1 0 96,7 0 64,0 0-64,-1-6 0,1 0-32,-1-6 32,-5 6-64,0-12-32,-1 6 96,1-17 0,-6 5-128,-6 1-32,0-1-64,-6 1 96,6 5-64,-12 0 32,6 1 64,-5-1 0,5 6-512,-6 6-192,0-6-864,7 12-352,-7-6-895,6 0-321,0 6-1280</inkml:trace>
  <inkml:trace contextRef="#ctx0" brushRef="#br0" timeOffset="-5175.3497">1774 1112 8960,'-6'-12'3328,"6"12"-1792,0 0-512,6 0 1055,-6 0-671,5 0-224,1 0-352,0 0-96,-6 0-384,6 0-64,6 0 32,-7 0-128,7 0-32,-6 0-64,6 0 0,-1 0-64,1-6 64,0 1-64,0 5 64,-7-6-992,1 6-416,6 0-1728,-12 0-767,6 0-993</inkml:trace>
  <inkml:trace contextRef="#ctx0" brushRef="#br0" timeOffset="-4905.9847">1733 1217 10496,'5'6'3936,"-5"-6"-2112,18 6-1281,-12-6 961,0 0-608,5 0-96,1 6-416,6-6-96,5 0-160,-5 0-32,-1-6 32,-5 6-1408,0 0-640,-1-6-3487</inkml:trace>
  <inkml:trace contextRef="#ctx0" brushRef="#br0" timeOffset="-2754.1812">2019 808 11776,'-6'-12'4384,"12"12"-2369,0 0-1791,0 0 992,0 0-224,11 0 64,-5 0-448,6 0-128,11 0-288,-6 0 0,13 0 32,-7 0-32,23 0 32,-11 0-64,12 0 0,-12 0-32,18 0 0,-13 0 64,13-6 32,-18 6-96,12 0-96,-7 0 64,-5 0 64,0 0-64,0 0 0,-6 0-96,1 0-32,-7 0 96,-6 0 32,1 0-32,-7 6 32,1-6-64,-7 6 64,1 0-64,0-6 64,-6 6 0,0-1 32,-1 1-64,1 12-64,-6-6 32,6 5-32,-6 1 0,0 5 64,0-11-32,0 17-32,-6-6 96,6 13 64,0-1-64,-6 0 0,1-6-32,-1 0 32,6 1 0,-6 5 32,0 0-64,6-6-64,-6-6 32,6 7-32,-6-7 0,0-5 64,6-1 32,-5-5 32,5 0-64,-6-7-64,0 7 32,0-6-32,0-6 0,0 6 0,-5-6 0,-7 6 0,6-6 0,-17-6 0,6 6 0,-18 0 0,6 0 0,-12-6 64,12 6-96,-18 0 0,12 0 32,-12 0 0,12 0 0,-11 0 64,11 0-96,0 6 0,0-6 32,6 6 0,-18-6 0,6 6 0,18-6 0,0 0 0,5 0 0,7 0 64,-7 0-32,13-6-32,-7 0 32,12 0-32,-6-6 64,12-5 32,-5-1-32,5-5 32,0-1-128,5 1 0,-5 5 32,0-17 0,0 0 0,0 0 0,0 6-96,0-6 0,0 5 128,0-11 32,0 12-96,0-6-32,0 12 96,6-7 96,-6 7-96,0 0-32,6-7-1280,0 13-576,12-1-3616,5-5-1599,18-1 1759</inkml:trace>
  <inkml:trace contextRef="#ctx0" brushRef="#br0" timeOffset="-2071.5239">3055 767 6656,'0'0'2528,"0"0"-1344,0 0-320,0 0 928,6 0-96,0-6 63,0 6-511,0-6-128,5 0-640,13-11-64,-7-1 0,7-5-32,-1 5 32,-11 1-160,11-1-96,-5 0-64,-6 7 0,5-1-416,-11 0-192,6 6-992,-7 1-480,-5-1-1567,6 0-705,0 0 576</inkml:trace>
  <inkml:trace contextRef="#ctx0" brushRef="#br0" timeOffset="-1776.6718">3507 275 8832,'-6'-6'3328,"6"6"-1792,6 0-864,-6 0 960,0 0-289,0 6 1,6 0-416,-6 6-96,0 11-480,5-5-64,-5 5 32,0 0-256,0-5-32,0 0-32,6 5 0,-6-5-96,0-1 64,6 1-256,-6-7-128,0 1-1184,-6 0-576,6-6-1471,-6-1-641,6 1 704</inkml:trace>
  <inkml:trace contextRef="#ctx0" brushRef="#br0" timeOffset="-1448.6818">3390 474 11136,'0'-6'4128,"0"6"-2241,6-6-1439,-6 6 992,11-5-448,-5 5-96,0-6-512,6 0-160,5 0-160,-5 0 32,11 0 0,-11-5-960,6 5-448,-7 0-1312,7 0-575,-6 6-1409</inkml:trace>
  <inkml:trace contextRef="#ctx0" brushRef="#br0" timeOffset="-1126.796">3630 468 7552,'-6'6'2880,"6"-6"-1536,6 0-224,-6 0 1024,6 0-609,-1 0-159,1 0-800,6 0-288,-6-6-192,6 0-96,-1 1 96,-5-1-128,0 0 0,6 0 96,-12-6 96,6 1-128,-6 5-32,0-6 0,0 6 0,-6 0-96,6 6 64,-6 0 96,-6 0 96,6 6 128,0 6 64,-5-6-32,5 5-32,0 1-96,0-6 32,6 6-128,0-1-64,0-5 64,6 6 64,0-6-128,0 0-32,0-1-640,5 1-288,1-6-928,0 0-447,-1 6-673,1-12-288,0 0-160</inkml:trace>
  <inkml:trace contextRef="#ctx0" brushRef="#br0" timeOffset="-666.6451">3845 352 8960,'0'0'3424,"0"0"-1856,0 6-992,0 0 992,0 0-225,6-1 1,-6 7-320,0-6-96,0 6-512,0-1-32,0 1 32,0 0-32,0-6 32,0 5 128,0-5 32,0-6-96,0 6-32,0-6-192,0-6-96,0 6-64,0-6-96,0 1 32,0-13 32,0 6-96,6 1 0,-6-1-192,6 0-96,-6 0-800,12 1-320,-7-1-1024,1 0-384,6 6-1567,-6-5-1697,6 5 2336</inkml:trace>
  <inkml:trace contextRef="#ctx0" brushRef="#br0" timeOffset="-276.5785">3974 281 9728,'-6'0'3680,"6"0"-1984,0 12-928,0-12 1119,0 6-543,0-1-96,6 7-480,-6-6-64,0 11-416,0-5-32,0 0 64,0-6-64,0 5 32,0-5 32,0 0 128,0 0-192,-6-12 0,6 6-128,0-12-32,0 7-32,6-1 32,-6-6-128,0 0 0,6 6-192,0-5-96,0-1 96,5 6 128,-5 6 64,6-6 32,0 6-160,-1 6 32,-5 0 64,6 0 32,-6 0 32,0 5 0,-6 1 64,5 0 96,1-6-64,-6 0 0,0-1-32,0-5 32,0 0-128,0 0 0,0-5 96,6-1 32,-6 0-32,0-6-64,6 0 32,0 1 32,-6-1-96,6 0-64,0 7-32,5-7 96,1 6-160,0 0 64,-6 6 128,5-6 64,-5 6-160,6 6 0,-6-6 32,-1 6 32,7 0 96,-12 0 96,6 0-640,0-1-224,0 1-1216,0 0-448,-6 0-1215,5-6-545,7 0 160</inkml:trace>
  <inkml:trace contextRef="#ctx0" brushRef="#br0" timeOffset="9741.0284">2284 1053 9216,'-6'-5'3424,"6"5"-1856,0-6-1280,0 6 864,6-6-225,-6 6 97,0-6-288,0 6-128,0-6-352,6 6 128,-6-6 96,0 6-96,0 0 32,5-5-256,-5 5-32,6 0 0,0 0 0,6 0-64,0 0-64,-7 0 32,7 0-32,0 5 0,-6 1 0,5 0 0,-11 6 64,0-1 32,0 7 32,-6 0 64,1-1 32,-1 7-32,-6-7 32,0 1-64,7-1 0,-7-5-32,0 0 64,6-1 96,0-5 160,1 0-128,5-6 64,0 6-96,5 0 0,1-6-160,0 0-32,6 0-32,0 0-64,-1 0 32,1 0 32,0 0-96,5 0 0,-5 0 96,0 0 32,-1 0-32,-5 0-64,6-6-320,-6 0-192,0 6-1664,5-6-640,-11 0-3423</inkml:trace>
  <inkml:trace contextRef="#ctx0" brushRef="#br0" timeOffset="10184.5131">2622 1065 11392,'0'-6'4288,"-6"0"-2305,6 6-1663,0 0 896,-6 0-384,6 0-32,-5 0-384,5 6-96,-6 0-192,0 0-96,0 6 64,0-1-64,6 7-32,0-6 32,6 5 32,0-5 96,0 0 64,5-1 96,1-5 32,6 0 32,-7 0 64,1-6-32,0-6 64,-6 6-64,0-12 0,-1 1-160,1-1-96,-6 0 0,0 1-32,-6-7-64,1 6-64,-7 1-64,6 5 32,-6 0 32,1 0 0,5 0-640,-6 6-224,0 0-1888,6 6-832,-5-6-2463</inkml:trace>
  <inkml:trace contextRef="#ctx0" brushRef="#br0" timeOffset="36856.8911">3876 1300 8064,'0'-11'3072,"0"11"-1664,0-6-800,0 6 832,0 0-544,0 0-96,0 6-417,0-1-159,0 1-128,0 6 64,-6 0 128,6 11 128,0 1 128,0-1-160,0 0 32,0-5-64,0 5 32,6 1-128,-1-7 0,1 1 32,0-1 64,6 1-96,0-6-96,-1-6 0,1-1-32,0-5-64,5-5 32,-5-1-64,0 0 64,-1 0-928,-5-6-352,0 6-1056,-6-5-351,0-1-1025,-6 0-1632,0 6 1568</inkml:trace>
  <inkml:trace contextRef="#ctx0" brushRef="#br0" timeOffset="37095.2994">3817 1447 6144,'-17'0'2368,"11"0"-1280,0-6 0,6 6 992,0 0-224,0 0-33,6 0-607,0-6-192,5 0-608,1 0-192,5 0-64,1-5-96,0-1 32,-1 6-928,7-6-352,-7 7-1759,1-1-737</inkml:trace>
  <inkml:trace contextRef="#ctx0" brushRef="#br0" timeOffset="37472.2952">4056 1440 9472,'6'0'3520,"-6"0"-1920,6 0-1312,0 0 864,-1-6-417,7 6-127,-6-6-416,6 6-96,-1-6-96,1-6 0,0 6 64,-6-5-32,0-1-32,-1 6 224,1-5 96,-6 5 32,0 0 96,-6 0-224,6 0-64,-5 6-96,-1 0-64,-6 0 96,6 6 64,0 0-64,0 6-64,1-1 64,-1 1 0,0 0 32,6-1 0,6 1-64,0 0 32,-1-1 0,1-5 96,6 0-32,0 0 0,-1-6-192,7 0 32,-6 0-864,5-6-288,-5 6-1120,5-6-415,-5 0-1889</inkml:trace>
  <inkml:trace contextRef="#ctx0" brushRef="#br0" timeOffset="37780.2234">4308 1318 9472,'0'-6'3520,"0"6"-1920,0 0-1248,0 0 896,0 6-449,0 0-95,0 0-192,0-1-64,6 7-256,-6 6 0,0-7 128,5 7-64,-5-6 32,0-1 96,0 1 96,6-6 96,-6 0 32,0-6 96,-6 6 32,6-12-192,0 6 0,0-12-320,0 0-128,0 1-64,0-7 32,6 1-96,0-1 0,-6 0 32,12 7 0,-6-1-928,-1 0-320,7 6-1504,-6 1-576,0-1-211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58.2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4736,'0'-6'1760,"0"6"-960,0 0-224,0 0 576,0 0 64,6 0 64,-6 0-160,0 0 32,0 0-640,0 0 128,5 0 32,-5 0-96,6 6 63,0-6-63,0 6 0,0-6-96,0 5-32,0-5-64,5 6 0,-5 0-64,6 0 32,-6 0-64,5-6 0,-5 6-32,0-1 0,6 1 64,-6 0 32,5 0-32,1 0-32,0 0-32,-1 0 64,-5-1-96,6 1 32,-6 6-96,6-6 64,-1 6 0,1-7 32,0 1-64,5 6 32,-5 0-64,6-1 64,-1 1-64,-5 0 0,-1-6-32,1 5 64,0 1-32,0-6 0,-7 0-96,7 0 32,-6-1-64,0 1 64,0 0 0,0-6 32,-1 6-160,-5-6 32,6 0-1472,-6 0-640,0-6-2016,0 6-831,0 0-257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31.4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5 48 9472,'5'-12'3520,"-5"12"-1920,-5-6-1312,5 6 864,0-6-225,0 6 33,0 0-128,0-6-32,-6 1-448,0-1 0,0 6 0,0-6 64,0 6 96,0 0-224,-5 0-32,5 0-64,0 6-32,-6-6-32,1 11 0,5-5-64,-6 0 32,6 0-64,-5 6-32,5-6 32,-6 5-32,6-5 64,0 6 32,0-1-32,1 7-64,5-6 96,-6 5 0,6-5 96,6 11 32,-1-5-32,1 0 32,0-7 0,6 1 96,0 0-96,-1-1 32,7 1-96,-1-12 0,7 6 96,-7-6 96,-5 0-128,6-6-64,-7 0 0,7-5 32,-6 5-96,-1-12 0,-5 6 32,0-5 0,0-1-64,-6 7-64,0-7 32,0 6-32,-6 1 0,0-1 0,0 0 0,-5 0 0,-1 7 0,0-1 0,0-6-96,1 12 0,5-6 64,-6 0 64,0 6 0,1 0-32,5 0-480,-6 0-160,6 0-1248,1 0-448,-1 6-2720,0-6-1151,0 0 1599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29.8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0624,'0'0'4032,"0"0"-2177,17 6-1311,-11-6 960,6 5-512,0-5-128,-1 0-480,1 0-160,5 0-160,1 0 32,-6-5 0,5 5-1600,-5 0-704,6-12-323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29.5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9472,'-6'0'3584,"12"0"-1920,-6 0-1440,0 0 832,6 0-129,-1 6 161,1-6-160,6 0-96,-6 0-448,6 0-32,-7 0 0,7 0-128,0 0-64,0 0-64,5-6 0,-5 6-64,0 0-32,5 0 32,-5 0-32,-6 0-288,5 0-128,-5 0-1984,0 0-799,-6 0-182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29.1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10240,'-6'0'3872,"6"0"-2112,6 0-1344,-6 6 895,0-6-383,5 11-64,-5 1-128,0 0 0,0 5-416,0 1 96,6 0 32,-6-1-96,0 1 32,6-1-224,-6 1-32,0-7 0,0 1 0,6 0 0,-6-6 0,6 5 0,-6-5 0,0-6 0,6 6 0,-6-6-1280,6-6-3520,-6 0-479,11-5 9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28.2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4 76 6144,'5'-6'2272,"-5"6"-1216,6-5-896,-6 5 544,0-6-32,0 0 64,0 0-128,-6-6-32,1 6-320,5 1-32,-12-1 96,6 0-64,0 6 32,0-6-160,-5 0-32,-1 6-96,0 0-96,-5 0 64,5 6 64,-6-6-64,1 12 0,-1-6 32,6 5 0,7-5 0,-7 6 64,-11 0-96,11 5 0,-6 1-32,7-7 0,5 1 64,0 0 0,0-1 0,0-5 0,6 6 0,6-6 0,0 6 0,0-7 64,5 1-32,1 0-32,0 0 96,5-6 64,1 6-128,-1 0-32,7-6 0,-7 0 64,7 6-96,-1-1 0,1-5 32,-7 6 0,7 0-96,-7 6 64,-5 0-32,0-1 0,-7 1 64,1 6 0,0-7 0,0 1 0,-6 0 64,0-1 32,-6 1 224,-6-6 128,1 6 32,-7-7 32,1 1-129,-1 0 1,1-6-32,-7 6 32,7-6-192,-7 0-64,7 0 0,-1 0 0,0-6 0,7 6 0,-1 0-64,0-6-64,7 6-64,-7-6-32,12 1-1504,0 5-671,0-6-2369</inkml:trace>
  <inkml:trace contextRef="#ctx0" brushRef="#br0" timeOffset="556.3163">392 398 9344,'6'-6'3520,"-12"6"-1920,6 0-1152,0 0 832,0 0-353,0 0-63,0 0-288,0 0-32,0 0-320,0 0 64,0 6 64,0 0 64,0 0 96,0 0-160,0 5-32,0 1-64,0 0 0,0 0-64,6-7-32,-6 7 32,0 0 32,6-6 32,-6 5 0,0-5-64,6 0 32,0 0 0,-6 0 32,6 0-64,-6-6-32,5 0-96,1-6 32,-6 6-64,6-6 64,0 6-64,0-6-32,0 6 32,0-6-32,-1 6 0,7-6 0,-6 1-864,0 5-288,-6-6-896,6 0-320,-1 0-1087,-5 6-449,0-6-16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08.9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5 24 9216,'11'-6'3520,"-11"6"-1920,0-6-1248,0 6 896,6-6-257,-6 6-31,0 0-160,0-5-128,0 5-352,0 5 0,0-5 96,-6 0-160,6 6 0,-6 0-128,1 6-96,-7 0 64,6-1 0,-6 7-32,6 5 32,-5 1-64,5-1-32,0 6-64,0-5 32,6-1 96,0-5 32,6-1 32,-6-5 64,12 0-32,-1-6 64,-5-1-128,6-5 0,0 0 32,-6 0 64,5-11 32,-11 5 32,6-12-128,-6 7-32,0-1-32,0 0-64,-6 0 32,0 1-32,1 5-96,-1 0 64,0 0-128,0 6 32,0 0-1344,-6 6-544,7 0-2495,-1 6-1121,-6-7 156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2.5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233 6528,'0'-13'2464,"7"13"-1344,-7-7-192,0 7 960,0-7-192,0 7 32,0-7-545,0 7-255,0-7-512,-7 7-128,0 0 32,0-7-64,0 7 32,1 0-32,-1 0 64,0 7-96,-7 0-64,0 0-64,1 0-96,-1 7 32,0-1 32,1 15-96,6-8 0,0 8-32,0-8 0,7 1 128,0-1 32,7-6-32,7 0 32,-7-8-64,6 1 64,1 0 64,6-7 128,-6 0 0,0-7 64,6 0-64,-6-6 0,-7-8-160,0 1-32,0-1 32,-7 1 0,-7-1-160,0 0-32,0 8 32,0-1 0,0 0-128,1 8 32,-1-1-512,0 0-128,7 0-832,-7 0-320,7 7-959,7 0-353,0 0-960</inkml:trace>
  <inkml:trace contextRef="#ctx0" brushRef="#br0" timeOffset="444.0418">398 90 7296,'7'-7'2816,"-7"0"-1536,0 0-736,0 0 800,-7 0-224,7 1 0,0-8-288,-6 7-65,-1 0-415,0 0 0,-7 0 64,7 7-96,-6-6 64,-1 6-96,7 0 0,-7 6-160,8 8-32,-1 0 96,7 0 96,-7-1 64,0 8 32,7-1 0,0 1 0,0 13 0,0 0 0,0 1-64,7 6 32,0 0-64,-7-14 64,7 0-192,-7 1-96,6 6 32,-6-13 0,7 6-32,0-6 32,-7-1-128,0-13 0,7 7-544,-7-14-160,0 0-704,0-7-288,0 0-1184,-7-7-479,7 1-1249</inkml:trace>
  <inkml:trace contextRef="#ctx0" brushRef="#br0" timeOffset="661.2924">192 329 7552,'-14'-13'2880,"14"13"-1536,-7 0-96,7 0 1120,0 0-385,7 0-31,0 0-768,0 0-256,7-7-544,-1 7-160,8 0-32,-1 0-96,1 0-64,6-7 0,-6 7-32,-1-7-704,1 0-320,-7 7-2048,6-7-799,-6 1-96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08.4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7 10112,'6'-6'3776,"0"12"-2048,-6-6-1440,0 6 799,0-6-543,6 12-64,-6-6-96,6 5 0,-6 1-192,0 6 96,0-7 32,6 1-96,-6 0 32,0-1 192,0-5 96,0-12 448,0 1-480,0-1-192,5-6-192,-5 0-128,0 1-64,6-7 32,-6 6 32,6 6 0,0-5 0,0 5 0,0 0-160,0 6 32,-1-6 0,7 6 64,-6 0 32,0 6 96,0-6-32,-1 6-32,1 0 32,0 0-32,-6-6 64,0 5 96,0-5-64,0 0-64,6-5 0,-6 5 32,0-6-96,0 0 0,6 0 32,-6 0 64,6 0-32,0-5-32,-1 5-64,7-6-32,-6 12-32,0-6 96,6 0-64,-7 6 32,7 6 64,-6 0 0,0-6 0,0 6 0,0 0 64,-1 0 32,-5-1-32,0 7-64,6-6-320,-6 0-192,0-6-1248,0 6-448,0-6-1311,0 0-51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59.2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99 6912,'0'-6'2624,"0"12"-1408,0-6-576,0 0 864,0 0-96,0 0 32,0 0-161,0 5 1,6-5-704,-6 0 96,6-5 64,0 5 32,-6-6 32,5 6-192,1-6-32,6 0-192,-6 0 0,0 0-32,0-5 32,-1-1-64,1 6 32,0-6-64,6 6 0,-6-5-96,5-1 32,-5 0 0,6 1 96,-6 5-160,5 0-32,-5-6 0,0 0 64,6 7-96,0-1-64,-7 0 0,7-6 32,0 6-32,0-5 64,-1 5 0,7-6 96,-6 6-96,-1 0-64,1-5 0,0 5 32,-1 0-32,-5-6-32,6 6 32,-6-5 32,5 5 32,1-6 32,-6 6-64,0 0-64,6 1 32,-7-7 32,1 6-32,0 0-32,0 0 32,0 1-32,0-1 0,-6 0 0,6 0 0,-1 6 0,-5-6 0,6 0 0,-6 6 0,6-6 0,-6 6-224,0 0 0,6-5-768,-6 5-288,0 0-1600,-6 5-640,6-5-2783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4.4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3 29 8704,'0'0'3328,"0"0"-1792,6-6-960,-6 6 992,0-5-449,0 5 1,0 0-160,0 0 32,0-6-544,0 6 32,-6-6-32,0 6-32,0 0 0,0-6-160,1 12 0,-1-6-160,-6 6 0,6-6-96,-5 6-96,5 5 64,-6 1 0,0-6 32,1 11 64,5-5-96,0 0 0,0 0 32,0 5 64,6-5-32,0 5 64,0-5-64,12 0 64,-12 5 64,12-5 64,-1 0 32,7-6 0,-6 5 0,11-11 0,-6 6 0,1-6 0,-6-6-64,5 0-32,-5 6 32,0-11 96,5 5 160,-11 0 32,0-6-256,0 1-128,-6-7 0,0 6 0,0-5-32,-6 5 32,6 0-128,-6 1 0,0-1 32,0 0 64,-5 6-32,-1 1-32,0-1 32,1 0-32,-1 6-160,0 0-32,6 0-896,-5 6-416,5-6-1408,-6 6-608,0-1-2367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3.8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5 18 8064,'12'-5'2976,"-12"5"-1600,6-6-704,-6 6 896,6 0-192,-6 0-33,0 0-383,6 0-128,-6-6-480,0 6-64,-6 0 32,6 0-64,-6 0 32,-6 0-32,6 6 64,-5-6-160,5 6-32,-6-1 64,0 7 96,1 0-192,-7 5-128,1 18 0,-1-5 0,6-7 32,6 1 0,-5-1 64,11 0 96,11 1-64,-5-7 0,0-5 32,0 0 64,6-1-96,-1 1 0,7-6-32,-6 0-64,5 0 96,-5-6 64,0 0 0,-6-6 64,-1 0-64,1-6 64,-6 6-64,0 1 64,-6-1-192,1 0-96,-1 0-64,-6 0 0,6 0 96,-6 6 0,7-6 32,-7 6 64,0-5-96,-5 5 0,11 0-608,-6 0-288,6 0-1024,6 0-352,0 0-959,6 0-449,-6 0-32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3.0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8704,'0'6'3328,"6"0"-1792,0-6-800,0 6 928,-1-6-449,7 0-127,0 0-576,-6 0-160,11 0-224,7 0-32,-7 0 32,1 0 0,-1 0 0,-5-6-224,0 6 0,-6-6-3135,-1 6-1345,1-6 12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2.8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2 8320,'-6'-6'3168,"6"6"-1728,0 6-1120,0-6 800,0 0-384,0 0-32,0 0-1,0 0 33,6 0-384,0 0 0,-1 0 64,1 0-32,0 0 32,6 0-160,0 0-96,-1 0-64,1 0-96,0-6 32,-1 6 32,1 0-32,0 0-32,-6 0-1376,-6 0-608,5 0-1887,-10 0-1953,5-6 188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1.7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7680,'0'0'2880,"0"0"-1536,0 0-928,0 0 704,5 0 128,1 0 96,0 0-225,0 0-63,0 0-576,0 0 0,5 0 32,1 0-64,6 0 0,-7 0-256,1 0-64,0-6 0,-6 6 0,5 0-160,-5 0-32,0 0 96,-6 0 32,0 0-704,0 0-384,-6 0-1440,0 0-575,6 0-160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1.3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8 94 6784,'6'0'2528,"0"0"-1344,0 0-608,0 0 800,0-6-128,-6 6 32,6-6-224,-6 0-97,5 1-511,-5-1 64,0 0 64,0 0-128,0-6 0,-5 6-192,-1 1 0,0-7-96,-6 6 64,6 0-192,-5 6-32,-7-6-64,0 6 0,1 6 0,-6 0 0,-1 6 64,1-1 64,5 7-96,-5 0 0,5-1-32,1 1 0,-1-1 64,6 1 0,1-6 0,5-1 64,0 1-96,6 0 0,6-1 32,0 1 64,0-6 32,5 0 32,7 0-160,-1-1 32,13 1 0,-7 0 0,0 0 0,7 0 0,-7 0 0,0 5 64,1-5-32,-1 0-32,-5 6 96,-1 5 0,-5-5-256,6 6-64,-12-1 192,5 1 160,-11-7-128,6 1 0,-6 0 0,-6 0 64,0-1 160,1 1 128,-7 0-64,0-1 64,0-5 0,-5 0 96,-1 0-224,1-6-64,-1 0-32,-5-6 0,-1 6-64,7-6 32,-1 0-64,7 1-32,-1-1 32,0 6 32,6-6-256,0 6-96,6-6-1344,0 6-512,6 0-1727,0-6-737,6 0 512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52.3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 410 12032,'-6'-6'4479,"6"6"-2431,0 0-1600,0 0 992,0 0-448,0 6-96,0 6-96,-6-7 32,6 7-448,0 12 64,-6-7 0,0 7-32,6-7 0,0 1-96,-6-1-32,6-5-96,0 0-32,6-1-32,-6-5 64,6 6-32,-6-6 64,6-6-64,6 6 0,-6-6-96,11 0 32,1 0-64,-1 0-32,-5 0 32,5 0-32,-5 0 64,0-6 32,0 6-384,-1 0-224,-5-6-640,0 6-224,0 0-768,0 0-320,0-6-3135,-1 0 159</inkml:trace>
  <inkml:trace contextRef="#ctx0" brushRef="#br0" timeOffset="334.047">246 410 10752,'0'-12'4032,"0"12"-2177,0 0-959,0 0 1216,0 6-512,0-6-128,-6 12-352,6-1-64,0 1-608,-5 12 32,-1-1-32,6 0-96,-12 1-32,6 5-192,0 0-32,0 6 96,1 6 32,5-5 32,-6-7 0,6 0-64,0-6 32,-6-5-64,6 0 64,0-7-128,0 1 0,6-6 32,-6 6 0,6-12 64,-6 5 32,5-5-448,-5 0-192,0 0-1472,0 0-608,0 6-3296</inkml:trace>
  <inkml:trace contextRef="#ctx0" brushRef="#br0" timeOffset="51680.4805">287 29 6144,'6'-5'2272,"-6"5"-1216,6-12-608,-6 12 704,6-6-96,-6 0 32,6 6-192,-1 0-96,1 0-416,0 6 96,6-6 96,-6 6-65,5 0 97,-5 0-32,6-1-64,-6 7-64,0-6-32,5 6-32,-5-1 0,0-5-64,0 0-32,6 6-32,-7-6 0,1 5 64,6 1 32,0-6-96,-1 6-96,1 5 0,0-5 32,-6 6-96,5-1 0,1 1-32,0-1-64,0 1 32,-1-1 32,7 1 32,-1-6 32,-5 5-64,6 1 32,-7-7-64,1 13-32,0-7 160,-1 7 32,1-7 0,6 7-32,-7-1-32,1 1 0,0-7 0,0 1 64,-7-1-32,7 1 0,-6-7-32,0 1 0,0 0 288,5 5 96,-5-5-96,0 0 0,6 0-128,-6-1 64,-1-5-128,1 0-64,0 0 0,0-6 32,0 0-32,0 0 0,-6 0-320,0 0-128,0-6-1952,0 6-864,-6 0-3328,-6 0-2207,-5 6 3871</inkml:trace>
  <inkml:trace contextRef="#ctx0" brushRef="#br0" timeOffset="52555.8724">316 1124 5632,'-5'0'2112,"5"0"-1152,-6 0-128,6 0 800,0 0 192,0 0 96,0 0-161,0 0 33,0 0-992,0 0 256,0 0 128,0 0-96,0 0 32,0 0-384,6 0-32,-6-6-64,5 6 0,1 0-96,6 0 64,0-6-192,-1 0 0,7 1-192,-6-1 32,-1 0-32,1-6 32,6 0-128,-7 1-32,7-1-32,-6 0 32,5 1 0,-5 5 32,0-6-64,5 0-64,1 1 32,-7-1 32,13 0-32,-7 0 64,1 1-64,-6 5 64,5-6-64,-5 1 64,0 5-64,-1 0-32,1 0-64,0 0-32,-1 0 128,-5 6 32,6-6 0,0 1 32,-6 5-128,-1-6 0,7 0 32,-12 6 64,6-6-96,0 6 0,0-6 96,0 0 32,-1 6-128,-5-6-32,6 6 32,0-5 64,0 5 0,-6 0-32,6-6-64,-6 6 32,0 0 96,6 0 32,-6 0-32,0 0-64,0-6 32,0 6-32,0 0 0,-6 0 0,6 0-448,0 0-96,0 0-640,-6-6-192,6 6-2880,0 0-12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51.3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4 36 7296,'6'-6'2720,"0"6"-1472,0 0-128,-6 0 1024,6-6-320,-6 0-33,5 0-543,-5 6-128,0-6-640,0 1-64,0 5-64,-5 0-128,-7 0 32,0 5-160,0 1 0,1 0-32,-1 6-64,-5 0 32,-1-1 32,6 13-32,6-7 64,1 12-64,5-5-32,5-1 96,7 1 64,6-7 64,-1 1 32,7-12-128,5 0-96,-6-6 128,7-12 32,-7 0-64,0 0-32,-5-5 96,-12-7 32,6 1-32,-12 5 32,0 1-192,0-1-32,-12 7 0,6-7 0,-12 6 0,7 7 0,-1-1-96,0 0 64,6 6-736,-5 6-384,-1 0-1152,6-1-544,0 1-1055,0 6-417,1 5 576</inkml:trace>
  <inkml:trace contextRef="#ctx0" brushRef="#br0" timeOffset="453.2389">176 281 8704,'-6'0'3232,"0"0"-1728,1-5-544,-1 5 992,6 0-513,-6 0-95,0 5-384,0 1-64,0-6-480,-5 6 32,-1 0 64,0 0-192,0 11-32,1-5-160,-1 6-32,6 5-32,0 1 32,6-1 64,6 0 64,6 1-96,0-13-32,5 1 32,-5 0 0,11-12-64,1 0 32,-1 0 128,-5-12 192,-1-5-32,-5-1 96,0-5-128,-12-1-32,0 1-192,-6 5-96,-6 1-96,0 5-32,-5 0 64,5 1 0,0 5-64,-5 0 64,5 6-736,0 0-384,7 0-800,-1 0-384,0 0-736,6 6-319,12-6-124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0.4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9 83 5376,'7'0'2112,"-7"0"-1152,0 0-1120,0 0 2336,0-7-672,7 7-256,-7-7-224,0 7-640,0-7 64,0 1 0,0-1-96,0-7 32,-7 7-161,0 0-63,0 1 0,1-1-32,-8 0-64,-7 14-64,8-7 32,-8 7 32,7 6-96,1-6-64,-8 7-32,8-1 96,-1 1 0,0-7 32,0 7 0,8-1 0,-1-6 0,7 7 0,0-7 0,0 0 64,7-1-96,-1 1 0,8 0 32,0 0 64,13-7-32,-6 7-32,-1 0 32,1 6-32,-1-6 0,1 7 0,-1 6 0,-6-6 0,0 0-96,0 6 64,-8-6 160,1 7 64,-7-8 64,0 1 0,-7 0 64,7-1 32,-13-6-96,6 0 0,-7 0-32,-6 0 96,-1 0-160,1-7-96,-1 6-32,0-6 32,1 0-32,6 0-32,1-6 32,-1 6-32,7 0-224,0-7 0,7 7-544,-7-7-224,14 0-671,0 0-289,0 0-1184,7-6-1664,6 6 1376</inkml:trace>
  <inkml:trace contextRef="#ctx0" brushRef="#br0" timeOffset="565.8444">309 206 6528,'0'0'2464,"0"-7"-1344,0 7-320,7 0 864,-7 0-416,0 0-160,0 0-256,0 7-160,0-7-353,0 14-63,0-7-32,0 13-96,0-6-32,7 7-32,-7-8-64,6 8 32,-6-8 32,7 1-32,0 0-32,7 0 32,-7-8-32,0 1 64,6-7 96,1 0-64,-7 0 0,6-7 32,-6 7 0,0-13-160,0 6 32,0-7-160,0-6 32,-7 6 128,0-7 128,7 8-32,-7-1 0,0 0 96,6 1 96,-6 6 64,0 0 96,0 7-288,0 7-96,0 0 128,0-1 128,0 15-160,0-7-32,0 6 0,0 1 64,0-8-96,0 8-64,7-7 0,0-7-32,-7 6-704,7-6-320,-7 0-640,7 0-159,0-14-353,-1 7-96,1-7-1440</inkml:trace>
  <inkml:trace contextRef="#ctx0" brushRef="#br0" timeOffset="1339.5769">556 219 7808,'0'7'2880,"0"-7"-1536,0 7-800,0 0 864,0-1-160,0 8-33,0 0-415,0 6-64,6-6-448,-6 7 96,0-8 64,0 1-32,0-7 0,0 7-96,0-8-32,7 1 32,-7 0 128,0-7-192,0 0 0,0 0-64,0-7-32,-7 0-96,7-6-64,0 6 32,0-14 32,7 8-96,-7-8 0,0 7 32,7 1 0,0-1 0,0 0 0,0 7-96,-1 1 0,1-1 64,0 7 0,0 0-64,-7 7 0,7-1 64,0 1 64,-7 14 0,7-7-32,-1-1 32,-6 1-32,0 0 64,7-1 96,-7 1-64,0-7-64,7 7 64,-7-8 0,0 1 32,0-7 0,0 0 0,0 0 0,0 0-64,0-7 32,7 1-128,-7-1 0,7 0 96,0-14 32,-1 1-32,1 6-64,0-6-64,0 6 32,7 0 32,-7 0 0,-1 8-96,8-8 64,-7 14-32,0-7 0,6 7 0,-6 7 0,0-7 64,-7 14 0,7-1 0,-7 1 0,7 0 64,-7 6 96,0-6-64,7 0 0,-7 6 32,0-6 0,0 0-64,0-8-64,0 8 32,0-7-32,0 0 64,0-7 96,0 7-64,0-7-64,0 0-576,0 0-288,7-7-3424,6 0-179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2.4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0 8576,'0'0'3232,"0"0"-1728,0 6-1184,0-6 736,0 0-96,0 6 63,0-6-191,0 6-128,0-6-384,-6 5 0,6 1 96,0 0-32,0 0 32,0 0-32,-6 6 0,6-7 0,0 1 0,0 0 0,0 0 64,6-6-160,-6 0-32,0 0 0,6 0 0,-1 0-128,1-6-96,-6 6 0,6-6-32,0 6-96,0-6 64,6 6 32,-7-5 0,7 5-96,0 0 64,-1 0 32,1 5 0,6 1-160,-7 0 32,-5 0 128,6 6 64,-6-1-96,0 1 32,0 0 0,-1-1 0,-5 1 0,0 0 64,0-6-96,0 5 0,-5-5 160,-1 0 64,0 0 0,-6 0-32,0 0-96,1-6 32,-1 6-64,0-6-32,1 0 32,-1 0 32,6 0-32,0 0-32,0-6-64,1 6 32,-1-6-608,6 6-224,0-6-1664,6 0-704,-1-11-2239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57.9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0 230 7296,'0'0'2816,"0"12"-1536,0-7-640,0-5 768,0 0-64,0 0-32,0 0-161,0 0-63,0 0-608,0 0 288,0 0 160,0 0-288,6-5-96,0 5-192,-6-6-64,12 6-96,-7-6-32,7 6-192,0 0 32,-6 0-64,5 0 0,1 6 0,0 5 0,-6 1 0,0 0 0,-1 0 64,1 5 64,-6-5-32,0 5-32,-6 1 96,1-1 0,-7 1 32,6 0 64,-6-1-32,6 1 64,-5-1-64,-1-5 64,6 0 0,0-6 32,0 5-128,1-11-32,5 6 160,0-6 96,0 6-192,5-12-32,1 6-64,6-6-64,0 0-64,5 1 32,1 5 32,-1 0 0,1-6 0,0 0 64,-1 6-32,-5 0 64,0 0-352,-1-6-128,-5 6-1312,0 0-544,0-6-1664,0 0-735,-1 6 63</inkml:trace>
  <inkml:trace contextRef="#ctx0" brushRef="#br0" timeOffset="414.9264">603 283 9472,'-6'-6'3520,"0"0"-1920,6 6-608,0 0 1183,0 0-799,0 0-288,0 0-384,0 6-64,0 0-352,-5 5 32,5 1 96,0-6-160,0 5-64,-6-5 32,6 6 64,0 0-64,0-1-64,0-5-64,0 6-96,6-6 160,-6 6 32,0-7 192,5-5 160,1 6 128,6-6 64,0-6-384,-1 6-224,1 0-64,6-5 0,-7 5-96,1-6-64,0 6-512,-6-6-224,-1 6-1088,1-6-416,0 6-1056,-6-6-351</inkml:trace>
  <inkml:trace contextRef="#ctx0" brushRef="#br0" timeOffset="658.9298">725 223 10496,'6'-6'3936,"-6"6"-2112,0 6-1153,6 0 1697,-6 6-672,0-1-608,0 7-448,0-1-416,0 1-96,0 5 64,0 1-96,0 11 0,0 0-32,0-6 32,0 1 0,0-1 32,0-12-64,0 1 32,0-1-128,0-5 0,-6-6-1792,0 0-864,0-6-3359</inkml:trace>
  <inkml:trace contextRef="#ctx0" brushRef="#br0" timeOffset="1939.3233">18 100 8960,'-12'-6'3424,"6"6"-1856,6-6-768,0 6 991,0 0-543,0 0-160,6 0-352,0 0-64,12-5-384,-1 5 192,18 0 128,-6 0-128,12 0 0,6 0-288,6-6-64,5 6 0,1 0 0,0 0-64,5 0 32,-6-6-64,1 6 64,-6 0-64,-1-6-32,7 6 160,-12 0 32,-1 0 0,-5-6 32,-5 6-128,-1 0 0,0 0-96,-12 0-32,6 0 32,-11 0 64,0 0-32,-1 0 64,-5 6-64,0-6 64,-7 6-224,1 0-32,0 0 64,-6-1 32,0 7 64,0 0 0,0 5 0,-6 1 0,0 11 0,6-5 0,-5 5 0,5-6 0,-6 1 0,6-1 0,-6 6 0,6 1 0,-6-1 64,0 6 32,6-6-128,-6 1 32,6-7 64,-6 0 96,1-5-128,5-1-32,-6 1 64,6 0 32,-6-1-32,6 1 32,-6-7 0,0 1 32,6 0-64,-6-1 32,6-5 0,-6 0 96,1 0-96,-1 0 0,0-6 32,-6 0 0,6 0-160,-5 0 32,-1-6 0,-6 6 64,-5-6-32,0 6 64,-7 0-224,1-6 32,-6 6 32,6-6 96,-12 6 0,0 0 64,6 0-64,-6 0-32,0 0-64,-6 0 32,0 0 32,6 6 0,0-6 0,0 6 0,0-6 0,6 6 0,0-6 0,0 6 0,6-6 0,-1 6 64,1-6-96,11 0 0,1 6 320,-1-6 96,1 0-32,11-6-32,-6 6-128,1 0-32,5-6-32,-6 0 0,6 0 0,0 0 64,0 0-96,1 1 0,-1-1 32,6-6 64,-6 0-32,6 1 0,0-7-96,0-5-64,6-7 96,-6 1 0,0-12-128,6 12-32,-6 0 32,5-1 64,-5 1 0,6-6 64,-6 6-128,0 0-64,6-1 64,-6 1 0,0 11 32,6-5 0,0 11-448,-6 1-160,6 5-1792,0 0-832,-6 6-3839</inkml:trace>
  <inkml:trace contextRef="#ctx0" brushRef="#br0" timeOffset="7772.324">1235 141 7552,'6'-6'2880,"0"0"-1536,6 0-384,-7 6 992,1-5-448,0-1-65,6 0-479,5-6-128,1 6-480,-6-5-64,-1-1 32,1 6-128,0 0 64,-1-5-224,1 5-32,-6-6 64,0 6 96,0 0-1632,0 0-736,-1 1-319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50.4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0368,'5'11'3936,"-5"-11"-2112,12 6-1409,-6-6 897,0 0-608,5 0-64,1 6-384,0-6-160,0 0-64,-7 6-32,7-6 64,-6-6-2368,0 6-1055,-6 0-1409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50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1904,'6'-6'4480,"-6"6"-2433,0 0-1759,6 0 960,-6 6-576,6-6-128,0 0-320,5 0-160,-5 0-32,6 0 32,0 0 32,-1 0-32,1 0-64,0 0 32,-1 0-32,-5 0-1408,0 0-640,0 5-1727,-12-5-256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49.8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2 6 7808,'-6'-6'2880,"6"6"-1536,-6 0-384,6 0 992,0 0-353,0 6-95,-6-6-480,0 0-256,6 6-416,-6 0-32,6 0 96,-6-1-32,6 1 32,0 0-32,0-6 64,0 6 64,0-6 64,6 0-320,0 0-128,6-6-96,0 6 32,-1 0 32,1 0 32,0 0-224,-1 6-64,1 0 128,0-6 160,0 11-128,-1-5-64,-5 0 32,0 12 64,0-7 0,0 1 64,-6 0-64,0 0-32,-6-1 160,0 1 32,0-6 0,0 0-32,-5 5-96,-1-5 32,0 0-64,-5-6 64,-1 0-64,0 6-32,7-6 32,-1-6 32,0 6-672,6 0-288,1-6-1056,5 0-416,0 1-2623,5-7-2177,1 0 278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49.0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9 59 8832,'12'-12'3328,"-12"7"-1792,0-1-1088,0 6 832,-6-6-512,0 0-97,6 0-191,-6 0 0,0 0-256,-5 1-64,-1 5-32,0 0-64,0 0-64,-5 0-128,-7 5-64,7 7 224,-6-6 128,5 12-160,-5-1 32,11 1-32,-6-1 64,7 1-32,5-1-32,6-5-64,0 0 32,0-1 96,11-5 32,1 6-32,6-6-64,-1 6 32,7-7-32,-1 7-96,-5 0 64,5-6 32,-5 5 64,-1 1 96,-5 6 64,0-1-192,-1 1 0,-5-1 32,0 1 96,-6-1 0,0-5 0,0 6 160,-6-7 128,0-5 128,-5 6 32,-1-6-128,-6 6 32,7-12-160,-7 5 32,-5-5-224,5 0-32,-5 0-64,11 0-64,-6 0 96,7 0 0,-1 0-256,0-5-64,6 5-1152,6-6-512,0 0-1728,6 6-735,0-6-97</inkml:trace>
  <inkml:trace contextRef="#ctx0" brushRef="#br0" timeOffset="343.9477">311 451 10880,'-6'0'4032,"12"0"-2177,0-6-1599,-6 6 928,5 0-320,1 0-32,6 0-192,0 0-64,-6 0-320,5-5-160,1 5 0,0 0-64,-6 0-32,5 0 96,-5 0 0,0 0-128,-6 0-32,0 0-1472,0 0-544,0 0-1503,-6 0-641,0 5 288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48.1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6 8448,'-6'0'3232,"6"0"-1728,0 0-832,0 6 960,6-6-289,0 0-95,6 0-320,0 6-128,-1-6-448,1 0 0,6 0 64,-1 0-160,-5-6 0,5 6-128,-5 0-32,-6-6-32,6 6 32,-6-5-64,-1 5-32,1 0-1248,-6 0-608,6 0-377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47.6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4 13 6272,'0'-6'2368,"0"6"-1280,0 0-416,0 0 800,0 0-128,0 0 0,0 0-320,0 0-97,-6-6-511,6 6 96,-6 0 64,6 0-64,-6 0 32,0 0-96,0 0-32,0 6-224,6-6-128,-5 6 32,-1-6 0,0 5-32,0 1 32,0 6-64,0-6-32,1 0 32,-1 5 32,-6-5-96,6 6 0,0 0 32,0-1 0,1 1-96,5-6 64,-6 6 32,6-6 64,6 5-96,-6-5 0,5 6 96,1-6 32,6 5 32,-6-5 0,6 0-64,-7 0-64,1-6 96,6 0 0,-6 0-128,0-6 32,-1 0 128,-5 6 64,6-6-64,-6 0-96,0 1 64,0 5 64,-6-6-64,6 6 0,-5-6-96,-1 6-32,-6-6 32,6 6 64,-5 0-96,-1 0 0,0 0 32,0 6 0,7-6-1280,5 0-480,-6 6-1663,12-6-705,-1-6-9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1:46.9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3 41 6144,'0'0'2272,"6"0"-1216,0-5-544,-6 5 768,6-6-96,-6 6 64,6-6-320,-6 6-96,0-6-480,0 0 0,-6 6-1,6-6-63,-6 6 0,-6-6-96,7 6 32,-7 0-128,0 0-64,-5 0 0,-1 6-32,0-6-96,1 6 64,-1 0 96,7 0 32,-7 6-128,6-1 32,1 1 0,-1 0 0,6-1 64,0 1 32,6 0 96,0 0 32,0 5 32,6-5 64,0-6-32,6 5 64,5-5-192,7 0-32,-1 6-64,0-6-64,1-1-64,-1 1 32,1 6-32,-7 0 0,1-6 64,-6 5 64,-1 1-96,1 0 0,-6-1 96,-6 1 96,6 6 0,-12-7 0,6 7 96,-6-6 160,-6-1-32,1 7 32,-7-6-160,0-7 0,-5 1-160,0-6-64,-1 0 64,7 0 0,-1-6-128,6 6 32,1-5 0,-1 5 0,6-6-864,6 0-352,6 6-1728,0-6-67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50.7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8192,'0'0'3072,"0"5"-1664,6-5-512,0 0 960,6 0-545,-6 0-191,5 0-640,13 0-256,-1 0-128,0 0-2112,7-5-959,-1 5-160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4.3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99 10240,'-7'-7'3872,"7"7"-2112,0-7-705,0 7 1217,0 0-960,7 0-352,0 0-288,0 7-160,6-7-256,1 0-32,0 0 0,13 0 32,-6 0 0,-1 0-224,1-7 0,-1 7-32,1-7 64,0 7-256,-8-7-96,1 7-1056,-7-7-480,-7 7-1312,0-7-511,0 7-1025</inkml:trace>
  <inkml:trace contextRef="#ctx0" brushRef="#br0" timeOffset="258.6822">63 1 10880,'0'0'4032,"0"7"-2177,7 0-959,-7-1 1120,0 1-512,7 7-128,-7 6-544,0 8-96,6-8-448,-6-6-96,0 7 0,0 6-96,0-6-64,0 6 0,0-7 32,0 1-800,7-7-320,-7-1-1632,7-6-704,0-7-223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50.5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2544,'0'-6'4735,"0"6"-2559,0 0-2048,0 0 1152,6 0-608,0 0-192,5 0-160,-5 0-192,12 0-32,-6 0 32,5 0-160,1 0-32,-1 0-480,-5 0-192,0 6-1472,-1-6-543,-5 5-1569,-6-5-1536,0 12 220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0:49.5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4 53 7552,'0'-6'2880,"0"0"-1536,0 6-800,0 0 800,0-6-160,0 6 32,-6-6-417,0 1-159,1-1-352,-1 0 96,-6 6 96,-5-6-96,-1 6 32,-5-6-128,-1 12 0,7 0-160,-7 0-32,1 0-32,-1-1 32,7 1-128,5 6 0,0-6 32,7 6 64,-7-1-32,12 1 64,0 0-128,0-1 0,12 7 96,-7-6 32,13-1-32,-6 1 32,11 0-128,6 0 0,-5-7 32,11 1 64,-12 0-32,7 0-32,-1 6 32,0-7 32,0 1-96,-5 6 0,-1 0-32,-5-1-64,-1 1 96,-5-6 0,-6 12 96,-6-7 96,0 7 128,-6-1 64,-6 7-32,1-7-32,-1 7-32,-6-7 0,-5-5-64,5 0 32,-5-1-128,-6-5-64,5-6 64,1 6 0,5-12-128,1 6 32,-1 0-288,6-6-128,7 1-992,5-7-352,0 6-1216,5-6-511,1 6-961</inkml:trace>
  <inkml:trace contextRef="#ctx0" brushRef="#br0" timeOffset="601.9741">573 275 8832,'0'-6'3328,"0"6"-1792,0 0-864,0 0 896,0 0-353,0 0-63,0 0-288,0 6-96,-5-6-416,5 6 64,-6-6 96,0 6-128,-6 0 32,6-6-192,-5 12 32,5-7-160,-6 1 0,6 12 32,-6-6 0,1 11-160,5-6 32,0 13 0,6-13 0,0 7 0,6-1 64,0-11-32,0 5 64,5-11-128,1 6 0,6-6 96,-7 0 96,7 0-64,-6-6-64,-7-6 0,7 0 32,-6 0-32,-6 0 64,0-6-64,0 7-32,0-7 32,-6 6-32,0 0-96,-5 0 64,-1 0 32,0 6 64,6 0-96,-5 0 0,5 0-1376,6 0-640,0 0-1600,6 0-639,5 0-193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18.6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641 4224,'-7'0'1664,"7"7"-896,0-7-192,0 0 640,0 7-32,0-7 0,0 7-96,7 0 32,-7-7-608,7 0 128,7 7 32,0-7-96,0 0 0,7 0-192,7 0-65,15 0-191,-8 0-96,7 0 64,0 0 64,0 0 224,-6-7 64,6 7-32,-7 0 0,0 0-224,0 0-128,-7 0 32,1 0 0,-8 0-32,0 0 32,0 0-64,0-7-32,-7 7-320,0 0-128,0-7-3231,-7 7-1377,7-7 928</inkml:trace>
  <inkml:trace contextRef="#ctx0" brushRef="#br0" timeOffset="36182.5148">156 134 6656,'0'-14'2464,"0"0"-1344,0 0-128,0 7 928,0 0-480,0 7-96,0-7-449,0 7-95,0 0-448,0 7-64,0 7 32,-7 0 160,7 7 96,0 0-32,0 0 64,-8 1-192,8-8 0,0 7-128,8 0 64,-8 0-128,7 0 32,0 0-32,14-7 32,0-7-128,0 0-96,7 0 64,-7-7 64,7 0-224,0-7 0,-6 0-704,-1 0-288,0-7-736,0 7-320,-7 0-703,7-7-225,-7 7-1056</inkml:trace>
  <inkml:trace contextRef="#ctx0" brushRef="#br0" timeOffset="36520.6315">458 15 8320,'-14'-14'3168,"14"14"-1728,0 7-896,0-7 800,0 7 0,0 7 63,0 7-287,0 7-128,-7 7-544,7-7 64,0 0 64,-7 8-128,0 6 0,7 0-128,-7 0-32,7 0-160,0-6-32,0-8-32,0-7-64,0 7 96,0-7 64,0 0-416,0 0-160,7-7-1248,-7 1-544,0-1-1887,0 0-737,0-7 83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53.0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8 127 6272,'7'-14'2368,"0"7"-1280,-7-7-352,0 7 768,0 0-128,0-7 32,0 7-480,0-7-256,-7 7-385,0-7 1,0 7 64,-7 0 0,0 0 32,0 7-64,0 0 32,-7 7 0,0 0 32,-8 14-64,8 7 32,0-7-128,0 7-64,7-7 64,7 1 0,7-1-96,7 0-96,14 7 128,7-14 128,0 7-160,8-7 0,-1-14 0,7 0 64,0-7-32,-7 0 64,1-7-128,-8 7 0,-7-7-32,-7 0 32,0-14-64,-14 0-32,0-1 32,-14 1 32,-7 0-96,0 7-64,0 7 64,-7 0 64,6 7-160,-6 0 32,7 7-832,0 7-256,0 0-1088,7 14-415,0 0-833,7 0-256,0 7 544</inkml:trace>
  <inkml:trace contextRef="#ctx0" brushRef="#br0" timeOffset="431.7624">239 240 8704,'0'-7'3232,"-7"0"-1728,0 7-992,0 0 864,0 0-320,0 0-65,0 0-191,-7 7-128,0 0-352,0 7 64,-7 7 64,0 7 32,-8-7 32,8 15-128,7-8-64,7-7-64,0 0 0,14-7-64,7 7 32,0-7-128,15-7 0,-1 7 96,0-14 32,0 0-96,7 0-32,0-7-32,-6 0-64,-8-7 224,0-7 160,-7 0-64,-14-7 0,0 0-288,-7 0 0,-7-1-192,0 8 32,-7 0 64,-1 7 96,1 7-224,0-7-32,0 7-1344,-7 7-640,0 0-2687,7 7-2433,-7-7 256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19.9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493 7296,'-7'0'2720,"7"0"-1472,0 0-416,7 0 928,-7 0-288,7 0-65,0 0-319,7 0-128,0 0-512,7 0 64,1 0 64,13 0-128,7 0 64,0 0-160,14 7 32,1-7-160,13 0-64,0 0 0,-6 0-32,-1 7 128,0-7 96,-6 0-192,-1 0-96,-14 0 224,0 0 128,-13 0-128,-8 0-96,0 0-32,-7 0-32,0 0-64,-7 0-64,-7 0-672,0 0-288,0 8-2912,-7-8-1279,14 0-161</inkml:trace>
  <inkml:trace contextRef="#ctx0" brushRef="#br0" timeOffset="31165.1901">374 22 8960,'7'-14'3328,"-7"14"-1792,0-7-960,0 7 896,7 0-289,-7 0-63,0 0-352,7 7-128,-7 0-384,0 7 192,0 7 160,-7 0-128,7 7 0,-7-7-160,7 8-32,-14 6-96,7-7 32,0 14-128,7-14 0,-7 8-32,0-8-64,7-7 32,0 0 32,0-7-32,7-7 64,0 0-480,-7-7-160,7-7-1472,0 0-672,7-7-1791,-7-7-1825,7 0 2208</inkml:trace>
  <inkml:trace contextRef="#ctx0" brushRef="#br0" timeOffset="31995.9126">668 119 11136,'-7'-14'4128,"7"7"-2241,0 7-1567,0 0 960,-7-7-352,7 7 0,0 0-224,0-7-128,0 7-320,0-7-32,0 0 96,7 0-64,-7 0 32,7 0-32,-7 0 64,8 0-160,-1 7-32,0-7 64,7 7-160,-7 0-32,7 0 0,-7 0 64,0 0-32,7 7-32,-14-7-64,7 7-32,0 0 128,-7-7 96,0 7-96,0 0-32,0-7 0,0 7 64,0-7 32,0 0 32,-7 0-64,7 0-64,0 7 32,-7-7-32,7 0 0,-7 0 64,7 0-96,-7 0-64,7 0 64,0 0 64,0 0-64,-7-7-64,7 7 128,0 0 32,-7 0 0,7 0-64,0 0-64,7 0 32,-7 0 32,7-7 0,0 7 0,0 0 64,0 0-96,0 7-64,7 7-32,-14 0 96,7 0 0,-7 1 32,-7-1 0,0 7 64,-7 7-32,0-7-32,-7 7 32,7 7 32,-14-7-96,6 1 0,8-8 224,-7 0 128,7-7-32,7 0 0,7 0-32,0-7 0,14 7-128,0-7-32,14-7 32,-6 7 0,13-7-64,0 0 32,7-7-128,-7 7 0,-7-7-128,1 0-32,-8 7-1408,-14-7-576,-7 0-3296,0 0-275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43.5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35 7040,'0'-14'2720,"0"14"-1472,0-7-416,0 7 992,0-7 32,0 7 159,0 0-479,0-7-160,0 7-768,0 7 128,0 0 32,0 7 96,0 1 96,-7 13-224,7 7-64,0 0-256,0-7 0,-7 0-192,7 7 32,-7-6-160,7 6 0,0-7-32,0 0 32,0 0-128,7-7 0,-7 0 32,7-6 64,0-8-608,0-7-192,0 0-1184,0-15-448,8 1-1440,-1 0-543,7 0-577</inkml:trace>
  <inkml:trace contextRef="#ctx0" brushRef="#br0" timeOffset="547.8963">366 71 8448,'7'-14'3232,"-7"14"-1728,0-7-416,0 0 1087,0 7-479,0 0-128,0 0-352,0-8-96,0 8-640,0 0 64,-7 0 32,7 0-64,-7 8 96,-7-1-192,0 0 0,0 7-192,0 0 32,0 7-96,0 0 0,0 7-96,-1-7-64,8 0 96,-7 0 0,0 1-32,14 6-64,-7-7 96,14 7 64,-7 0-64,7-7 0,7 7-32,0-14-64,1 7 32,6-6-32,0-15 0,-7 0 64,0 0 32,0-7 32,0-1 0,-7-6 0,0 0-160,-7 0 32,0-7 64,0 7 32,0 0-128,-14 7 32,7-7 0,-7 7 64,0 7-96,0-7-64,0 7-32,0 0 96,7 0 0,-7 0 96,7 0-320,-1 0-128,1 7-864,0 0-320,0 0-1600,7 0-672,-14 0-195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32.0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1776,'0'-7'4480,"0"7"-2433,0 0-1759,0 0 1024,0 0-384,0 7 352,0 0-224,0 0-544,0 7 32,0 0 96,0 0-160,0 7 64,0 1-256,0-1-96,0 7-96,0 0 0,0-7 0,7 0 32,0 0-64,0-7 32,0 0 0,7 0 96,0-6-96,0-1 0,0 0-32,0-7 32,7 7-64,-7-14-32,0 7-64,0-7 32,0 0-832,1-1-288,-8 1-992,7-7-384,-14-7-992,7 0-415,0 0-801</inkml:trace>
  <inkml:trace contextRef="#ctx0" brushRef="#br0" timeOffset="374.0904">233 35 11136,'-7'-7'4224,"7"7"-2305,0 0-1407,0 0 1024,0 0-352,0 7 32,0-7-160,0 7 0,0-7-576,0 14 64,-7-7 96,7 14-288,-7 1-32,7 6-192,-7 0-32,0 0 32,7 7 0,-7-7-64,0-7 32,7 1 0,0-1 32,0 0-64,0 0 32,0 0-64,0 0 64,0-7-64,7 0 64,-7 0-64,0-7 64,0 7-64,0-14 64,0 7-64,0 0 64,0-7-576,0-7-128,-7 7-2400,7-7-960,0 0-255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31.6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36 8832,'0'0'3328,"0"-7"-1792,7 7-864,-7 0 896,0-7-481,7 7-159,0 0-32,-7-7-32,7 7-448,0-7 32,0 7 64,0 0-64,0-7 64,0 7-160,7 0-32,0 0-128,7 0 32,1 7-128,-8 0 0,7 0-32,-7 0 32,0 0 0,0 7 96,0-7-32,-7 14 0,0 0-32,0 1 0,-7 6 0,0 0 0,0 7-64,-7-7 32,-7 0-64,0-14 64,-7 15-64,0-15 64,0 7 0,-1 0 32,1-7-64,0 0 32,0 0-64,0 0 64,0-14 0,7 0 32,-7 0 0,7 0 0,7-14-160,-7 14 32,7-14 64,-1 7 96,8 0-128,0 0-32,8 7 0,-1-7 64,7 0 96,7 0 128,-7 0-64,7 7 32,-7 0-160,7 0-64,0 0 0,7 7 32,-7 0-96,8-7 0,-8 7 32,0 7 64,0 0-32,-7 0-32,7-7-64,-7 7 32,0-7-256,0 0-64,0 0-928,-7-7-448,8 0-1312,-8-7-448,14 0-2207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21.3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556 7680,'-7'0'2880,"-1"0"-1536,1-7-736,7 7 928,0 0-480,0 0-32,7 7-65,1-7 129,13 0-608,0 7 160,7-7 32,14 0-96,0 0 64,22 7-160,6-7-32,0 0-192,8 0 0,-1 0-32,1 0 32,-15 0 0,-7-7 0,0 7 0,-6-7 0,-15 7-128,0 0-32,-14-7 32,0 7 0,-7 0-160,-7 0-32,0 0-2176,0 0-960</inkml:trace>
  <inkml:trace contextRef="#ctx0" brushRef="#br0" timeOffset="5686.4239">183 50 6272,'0'-8'2368,"7"8"-1280,-7-7-352,7 7 768,-7 0 0,0 0 64,7-7-320,-7 7-33,8-7-703,-8 7 192,7-7 64,0 7-128,-7-7 32,14 7-192,-7 0-32,0 0-192,0-7 0,7 7-160,0 0 0,0 0-96,0 0-32,7 7-32,-7-7 0,0 7 64,0 7 64,0 0-32,1 8 64,-8-8-64,0 14-32,0 0 96,0 7 64,0-14-64,-7 7 0,0-7-32,-7 8 32,0-8 0,0 7 96,-7 0-32,-8 0 0,8 0-32,-7-7 64,0 1-96,0-1 0,0-7-32,7 0-64,-7-7 32,7 0-32,-7-7 256,6-7 160,1 0-192,0 0-64,7 0-96,0-7 32,7 0 0,-7-1 32,14 1-64,-7 7 32,7-7 0,7 0 96,0 7-96,1-7 0,-1 7 96,0 7 32,0-7 32,7 7 0,0 0-64,-7 7-32,7 0-192,0 0 32,0 7 0,-7-7 0,0 7 0,1-7 64,-1 7-32,0 1-32,-7-8 32,7 7 32,-7-7-32,7 0 64,-7-7-832,0 0-320,0 0-928,0-14-384,0 7-1120,7-7-511,0-1-961</inkml:trace>
  <inkml:trace contextRef="#ctx0" brushRef="#br0" timeOffset="6345.5478">760 191 8320,'7'-7'3168,"0"-7"-1728,-7 7-832,0 7 928,0-7-352,0 0-33,0 7-159,0-7 0,0 7-544,-7-7 160,7 0 64,-7 7 0,7-7-32,-7 7-192,0 0-128,0 0-160,0 0-64,0 7-96,-7-7-32,0 14 96,0-7 96,0 7 0,0 0 0,0 0-96,7 0-64,-7 0-64,7 0 32,0 1 32,0-1 0,7-7 64,-8 7 32,8 0 96,0 0 96,0 0-192,0 7-64,8-7 96,-1 0 160,0 0-96,7 0 64,0-7 192,7 7 96,-7-14-64,7 7-32,-7-7-192,7 0 0,-7 0-32,7-7 32,0-7-128,-6 7-32,-1-7-32,0 0-64,-7 0 160,0 0 32,0 7-64,0-7-32,-7 0-32,7 7 32,-7-7-64,-7 0-32,7 0 32,-7 0-32,0-1 0,0 8 0,0-7 0,-7 7 64,7-7-96,0 7-64,0 0 64,-1 7 64,-6-7-64,14 7 0,-7 0-832,0 7-288,-7 0-1344,0 0-544,0 7-377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21.9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0624,'0'0'3936,"0"0"-2112,7 0-1505,0 0 961,15 0-288,-1 0 64,14 0-416,7 0-64,21 7-320,15-7 128,-1 0 96,15 7-160,6 0-96,15 0 128,-15 0 96,1 0-32,-36-7 0,-14 7 32,8-7 128,-8 7 32,0-7 96,-7 7-320,-6-7-64,-1 0-192,-7 7-32,0-7-32,-7 0 32,-7 0-64,0 0 64,0 0-224,0 0 32,-7 0-1536,0 0-576,0 0-3104,1 0-1311,-8-7 153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3.2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1 14 9216,'7'-13'3520,"-7"13"-1920,0 0-736,0 0 1087,0 0-607,0 0-192,0 0-320,0 13-160,0 8-352,-7-1-64,1 15 64,-1-1-64,7 0 32,-7-6-96,0 6-32,7 0-32,0 0 64,0 0-96,0-6 0,7-1-32,0 1 32,6-8 0,1-6 96,7 0-32,-1-14 64,1 0-832,-1-7-320,1-7-512,-7 7-160,-1-7-832,1-6-351,-14 6-1921</inkml:trace>
  <inkml:trace contextRef="#ctx0" brushRef="#br0" timeOffset="241.1112">7 240 10112,'-7'-7'3776,"7"14"-2048,0-7-1088,7 0 1023,7 0-543,0 0-160,13 0-480,-7-7-160,8 7-192,-8 0-288,8 0-64,-1 0-1472,1 0-544,-8 0-2367,1 0-1569,-1 0 272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20.6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0 5632,'-7'0'2176,"7"0"-1152,-7 0-416,-1 0 672,8 0 64,-7 7 64,7-7-160,0 0-32,0 0-673,0 7 321,0-7 160,7 0-96,1 0 0,6 7-320,7-7-128,14 0-64,7 0 32,7 0-160,8 0-96,13 7-96,0-7 0,1 0-64,-1 0-32,-14 0 288,1 0 128,-8 0-128,-7 0-32,-7 0 0,-7 0 64,-6 0-96,-8 0-64,0 0-160,0 0 0,-7 0 0,0 0 0,-7 0-1408,7 0-576,-7-7-3647,7 7-2465,7-7 336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19.2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 6528,'-7'0'2464,"7"0"-1344,-7 0-384,7 0 768,0 0 0,0 0 64,0 0-513,7 0-255,-7 0-448,7 0 256,0 0 128,0 0-96,7 7-32,0-7-96,14 0 96,-7 7-160,22-7 0,-1 0-192,7 0 0,0 0-96,1 0 64,6 0-128,0 0 0,-14-7 96,1 7 96,-1 0-64,-14 0-64,0 0-64,0 0 0,-14 0 0,0-7 96,1 7-1088,-8 0-416,0 0-3168,0 0-131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45.8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6 0 8960,'0'0'3328,"0"0"-1792,0 0-1376,0 0 768,0 7-96,0-7 127,0 14-95,0-7 32,-7 0-512,7 8 128,-14-1 128,14 0 0,-14 7 96,0 0-128,-1 7-64,8 0-160,-14 7 0,7-6-32,-7-1 32,7 0-64,-14 0-32,0 0-32,0 0 64,-1 0-96,1 8 32,0-8-96,0 0 64,0 0-64,0-7 0,7 0-96,-22 0 32,15-7-64,-7 8 64,7-15-64,-7 7-32,-14 0 32,6 0 32,8-7-96,-7 0 0,7 0 32,-7-7 64,13 7-32,-6-7-32,7-7 32,-7 7-32,7 0 0,0-7 64,6 7-32,1-7-32,7-7 32,0 7 32,0-7-96,0-7 0,0 6 96,0-6 96,0-7 0,7 7 0,0-7-96,0 7 32,7 0-64,0 0-32,0-1 32,0-6 32,7-7-32,0 7-32,0 0 32,-7-7-32,7 0 0,0 13 64,-7 1-96,7 0 0,-7 7 32,7 0 64,-7-7-32,0 7-32,0 0-64,0 7 32,0 0 32,0-7 0,0 7 0,0 0 0,0 0-96,0 0 64,0 7 32,0-8 0,0 8 0,0 0 0,-7 0-96,7 0 64,-7 0 32,7 0 64,-14 8-96,0-1 0,0 7-32,-7-7-64,0 7 96,6-7 0,-6 7 32,7-7 64,0 7-96,0-7 0,7 0 96,0-7 96,7 0 0,7 0 64,0-7-128,0 0-64,14 7 0,0-14-32,0 7 0,1-7 0,-8 7-96,0 0 64,0 0 32,0 7 0,0 0 0,-7 7 64,7 0-32,0-7-32,0 7 32,0 0 32,0-7-32,0 7-32,8 0-256,-1 0-96,7 0-1504,0 0-608,-7 0-3136,14 0-1247,-7-14 198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42.7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93 36 8064,'7'-7'2976,"-7"7"-1600,7 0-544,-7 0 928,0 7-448,0-7-33,0 7-543,0 0-192,0 0-320,-7 0 128,7 0 128,-7 0 128,0 7 32,-8 7-160,1 0 32,7 7 64,0 0 32,0 0-64,-7 1 0,7-1-160,-14 0 0,0-7-96,0 0 0,0 7-96,-7 0 32,6 1-64,-6 6 64,7-7-128,-7 0 0,7 0 32,0 0 64,-7-7-96,-7 1-64,-1-8 0,8 0 32,-7 0-32,7 0-32,-7-7 32,7 7-32,-1-7-96,1 0 64,-7 7 96,0-7 32,0 0-32,7 7 32,-8-7-128,8 0 0,0-7 32,0 7 64,7-14-32,-7 7 64,7-7 0,-8 0 32,1-7-64,0 7 32,0 0-128,0 0-64,7-7 64,0 7 64,0-7 0,-8 0 64,8-7-64,7 0 64,-7-1 0,7-6 32,7 0-64,-7 0 32,7 0-128,0 0 0,0 0 96,0-1 32,7-6-32,0 7 32,0-7-128,0 0-64,0 0 128,0 6 32,0 8-96,0 0 32,0 0 0,7 7 64,-7 0-96,0-7 0,0 7 96,0 0 32,0 0-32,0 7-64,0 0 32,0-7-32,0 6-96,0 1 0,0 0 64,0 7 64,0-7-64,0 7 0,0 0-32,0 0 0,0 0 64,0 0 64,0 7-96,-7-7-64,0 7 64,0 8 0,-7-8 32,-7 7 0,7-7 0,-8 7 0,1-7 0,7 7 64,0-7-96,0 7 0,0-7 32,7 0 0,0-7 64,7 0 96,0 0-64,0 0 0,7-7-32,7 0 32,-7 7-64,14-14-32,0 0 32,0 7-32,-7-7 0,8 0 0,-8 7 0,-7 0 0,0-8-96,7 15 64,-7-7-32,0 7 0,7 0 0,-7 7 0,7 1 128,0-1 32,0 7-32,0-7 32,0 0-64,0 0-32,8 0-256,-1 0-160,0 7-1632,7-7-704,0 7-3520,0-7-2495,0-7 36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2:38.7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5 8 6016,'0'-7'2272,"0"7"-1216,7 0 160,-7 0 1088,7 0-608,-7 0-192,0 0-577,7 0-223,-7 7-384,0-7 64,7 0 128,-7 7 160,0 0 64,0 7-128,-7-7 32,7 7-160,-7 0 32,7 0-96,-7-7 64,0 8 32,0-1-32,0-7-160,0 14-128,0-14 32,0 14 0,0-7-32,0 7-32,0-7-32,-7 7 0,7 0 0,-7 0 0,-1-6-64,-6 6 32,7 0-128,0-7 0,-7 0 160,0 0 64,7 0-64,-7 0-96,-14 0 64,6 0 0,1 0-32,7-7-64,0-7 96,-7 7 0,7 0-32,-7 0 32,7 0-128,-8 1 0,-13-1 96,7 0 32,0 0-128,0 0 32,0-7 0,-1 7 64,1-7-32,14 7 64,7-7-128,-14 0-64,-7 0 128,-1 0 96,15 0-32,-7-7-64,7 7 0,-7-7-32,0 0 64,7 0 32,-7 0-32,-1 0-64,8 7 32,7-8 32,-7 1-32,7 0-32,0 7 32,0-7-32,-7-7 0,0 0 0,0 0 0,7 0 0,-1-7 0,1 7 0,0-7 0,-7-7 0,7 7 64,-7-1 32,7 1-32,0 0-64,0 7 32,7 0-32,0 7 0,0-7 64,0 0-32,7 7-32,0-7-64,0 0 32,7 0 32,-7 7 64,0-7-32,0 7 64,7-8-128,-7 8 0,0-7 32,0 0 64,0 7-96,0 0-64,0 7 64,0-7 0,0 0 32,0 0 64,-7 7-32,7 0 64,0 0-128,0 0 0,0 0-32,-7 0 0,0 0 64,7 0 0,-7 0-96,0 14 64,0-7-32,0 7 0,-1 0 0,1 0 0,0 8 128,-7-8 32,7-7-128,-7 7 32,7-7 0,0 7 0,0-7 0,0 7 64,7-7-32,-7 0 64,7-7-64,7 0 128,-7 0-32,7 0-64,0-7 64,0 0-96,0 7-32,0-7 32,0-7-32,7-7 0,-7 7 0,0 7 0,8-7 0,-8-1 0,0 1 0,0 7-96,0 0 0,0-7 128,0 14 32,7-7-160,-7 0 0,0 7 32,7 7 32,-14 0-64,14 0 64,0 7-32,0-7 0,0 0 128,0 7 96,0-6-128,7-1-32,1-7-512,-1 7-192,-7 0-1920,7-7-768,-7 7-3391</inkml:trace>
  <inkml:trace contextRef="#ctx0" brushRef="#br0" timeOffset="960.0817">916 768 6912,'0'0'2624,"0"-7"-1408,0 7-640,0 0 800,0 0 0,0 0 128,7 0-289,-7 0-95,0 0-608,0 0 96,0 0 128,0 0-32,0-7-32,-7 7-160,7 0 0,0 0-160,-7-7-32,0 7-128,7 0 32,-7 0-128,0 0 0,0 0 32,0 0 64,-8 0-96,-6 7-64,7-7 0,0 7-32,7-7 64,-7 7 32,7 0-128,-7 0 32,0 7 0,7 0 0,0 0 0,7-7 0,0 0 64,7 7 32,0-7 32,7 0 0,-7 0 0,7-7 0,0 7-288,7-7-64,-7-7-288,0 7-96,0-14-448,1 7-224,-1-7-640,-7 0-256,0 0-991,0-7-417,-7 7-128</inkml:trace>
  <inkml:trace contextRef="#ctx0" brushRef="#br0" timeOffset="1276.2593">930 543 7936,'0'-7'2976,"0"7"-1600,0 0-480,0 0 960,0 0-417,0 0-95,0 0 0,7 0 64,-7 14-736,0-14 320,7 14 192,-7-7-160,0 7 32,0 0-448,7 7-128,-7 0-224,0 0-96,0-7-64,0 15 0,-7-8-128,7 0 0,0 0 96,0 7 32,0-7-128,0 0 32,0 0 64,0-7 32,0 1-128,0-8-32,7 7-896,0-14-384,-7 0-896,7-7-256,0 0-1503,7 0-641,-7-1 192</inkml:trace>
  <inkml:trace contextRef="#ctx0" brushRef="#br0" timeOffset="1705.5684">1106 782 13056,'0'-7'4927,"0"7"-2687,7 0-1920,-7 0 1152,7 0-576,-7 0-32,7 0-448,0 0-96,0 0-192,0-7-96,0 7 64,7 0-640,-7 0-256,0 0-1216,0 7-480,0-7-1311,0 0-481,0 7 192</inkml:trace>
  <inkml:trace contextRef="#ctx0" brushRef="#br0" timeOffset="2011.3485">1106 837 9984,'-7'7'3680,"7"-7"-1984,7 0-992,-7 0 1055,7 0-575,0 0-128,0 0-608,0 0-224,0 0-128,7 0-288,0 0-128,0 0-1312,0-7-512,-7 7-2015,14-7-1793,0 7 2176</inkml:trace>
  <inkml:trace contextRef="#ctx0" brushRef="#br0" timeOffset="2531.086">1435 591 13184,'0'0'4927,"0"0"-2687,7 0-2048,-7 0 1056,0 7-256,0-7 128,0 7-192,0 0-96,0 0-448,0 7-96,-7 0 32,7 0-128,-7 7-32,7-13-64,-7 6 0,7 0-64,0-7 64,0 7 0,7-7 96,-7 7-32,7-7 0,0 0-192,7 0-32,-6-7-128,6 0-32,0 7-512,0-7-256,-7 0-960,7-7-352,0 7-832,0-7-351,-7 0-1505</inkml:trace>
  <inkml:trace contextRef="#ctx0" brushRef="#br0" timeOffset="2532.0785">1590 654 11136,'-7'0'4128,"7"0"-2241,0 7-1151,0-7 1184,0 7-288,0-7 64,0 7-288,0 8-96,0-8-736,0 7-192,0 0-32,0-7-96,0 14 96,-7 0-128,7 0 32,-7 0-160,7 7-64,-7 0 0,7-6-32,-7-1 0,7 0 64,0-7-32,0 0-32,-7 0-480,7-7-224,0 0-1760,0-7-800,0 0-3519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3.97878E-7" units="1/dev"/>
        </inkml:channelProperties>
      </inkml:inkSource>
      <inkml:timestamp xml:id="ts0" timeString="2012-01-31T22:11:00.78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6 0 75,'0'0'35,"0"0"-2,0 0 1,-6 3-34,6-3-1,0 0-2,0 0-5,0 0-8,0 0-16,0 0 0,0 0-2,0 0 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9.6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3 985 7296,'0'0'2720,"0"-7"-1472,0 7-64,0 0 1088,0 0-289,0 0-31,0 0-384,0 0-192,0 0-768,0 0 0,0 0 32,-7 0-64,7 7-32,0 0-160,-7 0-64,7 7-128,-7 0 32,7 0-128,-7 0 0,0 8-32,7-8 32,-7 7-64,7 0-32,0-7 32,0 0 32,-7 0-32,7 0 64,0-7-64,0 0-32,0-7 96,0 0 64,0-7-64,0-7-64,7 0 0,-7-7-32,0 7-96,7 0 0,-7 0 64,0-7 0,7 7 32,-7-1 0,0 1-96,7 0 64,-7 7 32,0 0 0,0 0 0,0 7 0,0 0 0,0 7 64,0 0 32,-7 7 96,7 0 32,-7 0 32,7 8-64,0-1-32,0 0-32,0 0 64,0-7-96,0 7 0,7-7-32,0 7 32,-7-14-64,7 7-32,-7-7 32,7-7 32,-7 0-1856,-7-7-2144,7-7-992,-14 7-1247</inkml:trace>
  <inkml:trace contextRef="#ctx0" brushRef="#br0" timeOffset="50735.6279">373 21 5376,'-14'-14'2112,"14"14"-1152,-7-7-352,7 7 736,0 0-544,0 0-96,0 7-320,0-7 0,-7 7-224,7 7 128,-7 0 32,0 7 32,-7 8 96,0-8-32,0 14 0,0 0-96,0 14-32,-7 8 32,0-15 127,0 14-63,-1-7 32,1 15-160,0-1 0,0-14-160,7 15-64,0-8 64,0 14 0,0-7-128,0-6 32,0-1 0,7 7 64,-7 1 96,14-8 64,-7-7-96,7 0-96,7-6 64,-7-1 64,14-7 0,0 7 0,0-6 32,7-1 96,7-14 0,0 7 0,7-7-32,1-7 64,-1-7-32,7 0 0,0-14-96,0-7 32,8-7 0,-1-7 32,-7 0 0,7 0 0,1-8 0,6-13 0,-14 7-64,0-14 32,1 6-64,-1-6 0,-7-7-96,-7-8 32,0 1-64,-7-14 64,0-8-64,-6 15 64,-8-1 0,-7-6 96,-7 6-32,-8 8 64,1 7-192,-14-1-32,0 1 0,-14 7 64,-7 7-192,-1 13 32,-6 1-128,-14 14 0,-8 14-224,1 7-128,-8 14-608,1 14-192,7 8-1344,-1-1-479,1 21-1793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0.5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6 1725 5504,'0'0'2112,"0"0"-1152,0-7-640,0 7 1184,0 0-288,0 0-192,0-8-64,0 8-576,0 0 0,0 0-32,0 8 64,0-8 160,0 7-32,-7 0 31,7 0-95,0 7-32,-7 0-64,7 7 64,0 0-224,-7 0-64,7 7-96,0-7-64,-7 0 96,7 1 0,0-8-128,0 7 32,0-7 0,7-7 64,-7 0-320,7 0-128,0-7-960,0 0-383,7-7-1089,-7 0-448,0 0-192</inkml:trace>
  <inkml:trace contextRef="#ctx0" brushRef="#br0" timeOffset="425.3387">430 1767 7040,'0'-7'2624,"0"7"-1408,-7 0-864,7 0 736,-7 0-224,7 0 32,-7 7-288,0 0-128,0 7-256,-7 0-32,7 0 32,0 0-96,0 14-96,7-7 0,0-7 32,0 0 32,7 1 32,7-1 0,-7-7 63,7 0 33,0-7 32,0-7 224,0 7 64,-7-7 0,0-7 64,0-1-128,-7 8 32,7-7-224,-14 0-32,7 0-128,-7 0-32,0 7-96,0 0-32,0-7 32,7 7 64,-7 0-320,7 7-128,0-7-1312,0 7-544,7-7-1311,0 7-577,7-7 640</inkml:trace>
  <inkml:trace contextRef="#ctx0" brushRef="#br0" timeOffset="774.7756">606 1732 9600,'-7'0'3584,"7"0"-1920,-7 0-1248,7 0 895,-7 7-543,-7-7-32,7 14-288,-7 0-32,0 0-256,7 7-32,0 7 0,-1-7-160,8 0 32,0 0 64,8-7 96,6 1 0,7-8 0,-7 0 160,0-7 128,0 0-32,0-7 0,0 0 32,-7-8 128,7 1-256,-14 0-32,7 0-160,-7-7-32,0 7-32,0 0-64,-7 0-64,7 7 32,-7 0-32,0 0-64,0 0-1536,0 7-640,0 0-3583,0 7-1537,0-14 3872</inkml:trace>
  <inkml:trace contextRef="#ctx0" brushRef="#br0" timeOffset="1472.2805">923 1809 7040,'0'0'2720,"0"0"-1472,0 0-672,0 0 736,0 0-32,7 0 0,-7 0-193,7 0-127,0 0-512,0 0 0,7 0 0,0 0-32,7 0 64,-7 0-256,7-7-128,0 7-64,-7 0 32,7-7-32,-6 7 64,-1 0-64,-7 0 64,0-7-224,-7 7-32,0 0-1280,-7 0-480,7 0-1087,-7 0-353,-7 0-384</inkml:trace>
  <inkml:trace contextRef="#ctx0" brushRef="#br0" timeOffset="1779.2921">1042 1725 7552,'0'-7'2880,"0"7"-1536,0 0-992,0 0 736,0 7 64,0-7 96,0 7-193,0 0-95,7 0-512,-7 7 0,0 7 64,-7-7-192,7 7-96,0 7-64,0-7 32,0-7-96,0 7 0,0-6 32,0-1 0,0-7-160,0 7 32,0-7-768,0-7-320,0 0-1695,7 0-737,-7-7-800</inkml:trace>
  <inkml:trace contextRef="#ctx0" brushRef="#br0" timeOffset="2603.506">1415 1710 6784,'0'-7'2624,"0"7"-1408,-7-7-640,7 7 736,0 0-192,-7-7 64,7 7-480,-7 0-96,0-7-352,-7 7-161,0 7 1,0-7-64,0 7 64,0 0-64,0 0-32,-1 8 32,1-8-32,7 7 64,0 0 32,7 0-128,0-7 32,7 7 64,0-14 32,0 7-32,0-14 32,8 7 0,-8-7 32,7 0 64,-7-7 96,0 7-64,0 0 32,0 0-32,-7 7 32,7-7-64,-7 0 32,0 7-128,0 0-64,0 0 0,0 0 32,0 7 96,0 0 64,0 7 32,0 0 64,0 7-160,-7 0-32,7 7-64,0-7-64,0 7 32,0-14 32,7 8-96,-7-8 0,0 0-1088,7-7-544,0-7-1183,-7 0-545,14 0-736</inkml:trace>
  <inkml:trace contextRef="#ctx0" brushRef="#br0" timeOffset="3151.0195">1584 1718 9472,'-7'-15'3584,"0"15"-1920,0-7-1440,7 0 832,0 7-545,-7 0-95,0 7-352,-7 0-32,0 0-32,0 1 0,7-1 0,-8 7 0,1 0 0,14 0 0,-7 0 0,7-7 0,7 7 64,0-7-32,0 0 64,8-7 0,-8 0 32,7-7-64,-7 0-64,0 0 32,7 0 32,-7 0-32,0-7 64,0 7 288,-7 7 128,7-7 32,-7 0 0,7 7-224,-7 0-128,-7 7 96,7 0 128,0 7-32,0 7 32,0 0-224,-7 7-64,7-7-64,0 0-64,0 0 32,0 1 32,0-8 32,0 7 32,0-14-992,7 7-448,-7-7-832,7 0-255,0-14-1761,-7 7-1536,14-7 2240</inkml:trace>
  <inkml:trace contextRef="#ctx0" brushRef="#br0" timeOffset="3513.185">1746 1781 7296,'-7'-7'2816,"7"7"-1536,-7 0-448,7 0 928,0 0-384,0 0-65,0 0-255,7 7-96,0-7-544,0 0 32,0 0 64,7 0-128,7 0 32,-7 0-128,0 0 0,7 0-96,-7 0-32,0 0-96,1 0 32,-1 0-64,-7 0-32,0 0 32,0 0-32,0 0-160,-7 0-32,0 0-1056,0 0-352,0 0-1119,0 0-417,-7 0-1248</inkml:trace>
  <inkml:trace contextRef="#ctx0" brushRef="#br0" timeOffset="3815.324">1894 1682 9216,'-7'0'3520,"7"7"-1920,-8-7-896,8 0 991,0 14-255,0-7 0,0 1-448,0 6-224,0 0-416,-7 7-96,7 0-32,0 7-96,0 0-32,-7-7 32,7 0 64,0-7-160,-7 1-32,7-1 64,0 0 32,0-7-128,0 0 32,0 0-768,0-7-320,-7 0-1408,7 0-639,-7 0-1953</inkml:trace>
  <inkml:trace contextRef="#ctx0" brushRef="#br0" timeOffset="5824.1773">2210 1753 7552,'0'-7'2880,"0"7"-1536,0-7-1152,0 7 704,-7 0-192,7 0-32,-7-7-160,0 7-64,0 0-256,0 0-64,0 0 64,-7 0-96,0 7-64,0 0 0,0 0-32,7 7 0,-7 0 0,14 0 0,0 0 64,0-7-32,14 7 64,-7-14 0,0 7 32,7-7 63,-7-7 97,7 0 64,-7 0 96,0-7-32,0 7 0,0 0 32,0 0 64,0 0-32,0 7 32,-7-7-192,0 14-128,0-7-32,0 14 32,0 0 32,0 7 96,0 7-160,-7-7-32,7 7-64,0-6 32,0-1-64,0-7 64,0 7-64,0-7-32,0-7-544,7 7-288,-7-7-1248,7-7-511,0 0-2113,0-7-1344,0 0 2720</inkml:trace>
  <inkml:trace contextRef="#ctx0" brushRef="#br0" timeOffset="6352.1348">2385 1802 10752,'0'-7'4032,"0"14"-2177,14-7-1823,-14 0 800,7 14-224,7-7 32,-7 0-448,0 14-96,0 0-64,0-7-32,-7 0 64,-7 1 32,0-1 32,0 0-64,0-7 32,-7 0-64,7-7 64,0 7-64,0-14-32,-7 7 32,14-7 32,0-7-32,0 0-32,7-8 96,0 8 0,7-7-192,0 0 0,0 7 160,-7-7 128,7 0-32,-7 7 64,0-7 0,1 7 96,-8 0-32,7-1 0,-7 1-32,0 7 0,-7-7-128,-1 7-96,1 7 128,0 0 32,-7 0-64,0 7-32,0 7-32,0-7 32,7 7 64,-7-6 64,14 6-96,0 7-32,14-7-96,-7 0-32,7 0-960,0 0-384,0 7-3807</inkml:trace>
  <inkml:trace contextRef="#ctx0" brushRef="#br0" timeOffset="-34105.4159">1633 8 5504,'-70'-7'2112,"28"14"-1152,-36 0-1120,43 0 320,-7 14-160,-21 7 0,-1 7-96,1 15 0,7-8 64,6 7-64,8 0-32,14 8 352,14-1 256,7-7-192,21-7 0,14-6-96,28-1-32,8-7 32,27 0 96,8-14 160,-1 0 96,15-14 128,-8 0 128,8-7-128,-15 0-96,-13-7 32,-8 0 0,-21-14 32,1-7 63,-29 0-319,-7-1-64,-14 1-128,-14-7 32,-14-7-128,-21-1-64,-15 1-96,-6-7 32,-7 14 160,-8 6 160,8 8-96,-7-7-32,6 14-64,8 7-96,7 0 32,13 14-32,1 0-1280,14 7-575,14 0-2849</inkml:trace>
  <inkml:trace contextRef="#ctx0" brushRef="#br0" timeOffset="26475.0046">1731 599 4736,'-14'21'1824,"14"0"-960,0 21-736,0-21 416,0 0-320,0 1-128,0-1 64,0 0 32,0-7-64,7 0-96,0 0 0,0 0 32,0-14 32,7 7 96,0-7 32,0-7-32,-7-7-32,7 0 32,-7-14 32,7 0 32,-7-8 0,0 8 224,7 0 128,-14 0 0,0 14 0,0-7-128,0 14 32,-7-7-288,-7 7-64,-7 0-96,7 14 32,-7 0 0,0 0 32,0 0 128,0 7 96,0 0-128,6-7 32,1 0-160,0-7 0,7 0 32,7 0 63,0-7 33,0-7 96,7 0-32,0 7 64,7-7-64,-7 7 64,15 0-128,-8 0-64,14 0-64,0 7 0,0 7-1984,28-7-831,1 0-1985</inkml:trace>
  <inkml:trace contextRef="#ctx0" brushRef="#br0" timeOffset="54464.3347">852 887 3968,'0'-14'1472,"0"14"-768,0 0-608,0 0 384,0 0-96,0 0 96,0 0-64,-7 0 0,0 0-224,0 0 96,-7 7 32,7 0-32,-8-7 0,1 14-32,0-7 0,-7 0-64,7 7 32,-7 1-64,0-1 0,0 7-96,0-7-64,0 7 96,0 0 0,-1-7 32,1 0 64,-7 7 32,14-7 32,-7 0-128,0 7-32,0 1-32,0-1-64,0 7 32,-1 0-32,1 0 0,0 7 0,7-7 192,-14 1 128,7-8-96,0 7-64,7-7-64,-7 7 0,0 0-128,-1 0 0,8 8 96,-7-1 32,7 0-128,0-7 32,0 0 64,0 0 32,0 1-128,0-1 32,0 0 128,0 7 64,7 0-64,-7-7-96,6-7 64,1 8 0,7-8-32,-7 0-64,7 0 32,0 0 32,7 0 32,-7 0 32,15-7 64,-8 7 96,0 1-64,0-8 32,7 0 32,0 7 159,0-7-127,7-7 64,-7 0-96,0 0 64,7 0-256,0-7-64,0 0 160,1 0 192,-1 0-128,0-7 0,0 7-64,-7-7 32,7 7-64,0-7 0,0 0 32,0 0 32,-7-7-32,8 0 32,-1 0-64,0 0 64,7 6-64,-7-6 0,0 0-32,7 0 0,-7 0-160,8-7 32,-8 7 64,0-14 32,7 0 96,-7 0 32,0-1-96,0 1-96,0 0 0,7-7 32,1 7-32,-8-7-32,0 6 96,0-6 64,-7-7-64,-7 7 0,7-7 32,-7 7 0,0-1-160,0 1 32,0-7 0,-7 0 0,0 0 0,7-8 0,-7 8 64,0 0 96,0 0-128,0-8-32,0 1 0,-7 0 0,7 7 0,-7 6 0,-7 8 0,0 0 0,7 7-640,-21 7-288,0 0-1568,-7 7-703,-8 0-2081</inkml:trace>
  <inkml:trace contextRef="#ctx0" brushRef="#br0" timeOffset="56062.262">1584 908 4992,'0'-14'1824,"0"14"-960,0-7-800,-8 7 384,8 0-32,0 0 160,-7 0-192,0 0-64,0 0-160,0 7-128,0 0 64,0-7 64,0 7 128,-7 0 0,0 0 0,0 0-96,-7 8-32,7-8-32,0 14 0,0-7-64,0 7 32,-7 0-64,6 0 64,1 0-128,0 0 0,-7 0 96,7 8 32,-7-1-32,7 7 32,0 0 64,0-7 64,0 14-32,0-13-32,0 6-32,0 0 64,6-7-32,-6 14 64,7-7-128,0 8 0,7-8 96,0-7 96,0 7-128,0-7-32,0 0-64,0 8-64,0-8 96,7 7 0,-7 0 32,0-7 0,0 0 0,0 1 64,0-1-32,7-7 64,-7 0-128,0 0-64,7 0 128,-7 0 31,7 0 1,1-7 32,-1 8 0,-7-1 96,14-7 32,-7 0 96,0 0-160,7-7-32,0 0 64,0 0 32,0-7-32,0 0-32,0-7-32,7-7 0,-7 7-64,0-14 32,15 7-64,-8-7 0,0-1 32,7 1 32,-7-7-96,0 7-32,7-7-32,-7 0 32,0-7-128,-6-1-64,6 8 128,0-7 32,-7 0 64,0 0 0,0 0-160,0-8 32,0-6 0,-7 7 0,0 0 0,0-1 64,0-6-96,0 0 0,-7 0 32,0-1 64,0 1-32,-7 7-32,0-7 96,0-22 0,-7 8-128,0 7 32,0 14-64,-7-1 0,-7 8-512,-7 0-160,-1 7-1216,-6 7-480,0 7-2815</inkml:trace>
  <inkml:trace contextRef="#ctx0" brushRef="#br0" timeOffset="57328.1656">2322 817 5504,'-7'-14'2112,"0"14"-1152,0 0-992,7 7 384,-7-7-160,0 7 32,0 0 0,-7 0 32,7 0-128,-7 0-96,7 0 0,-7 7 320,0-7 160,0 7-128,-7 0-64,6 0-32,-6 15-32,7-8-128,-7 0-96,0 7 64,7 0 0,-7-7 96,7 0 32,0 7-192,0 1 0,0-1 32,0 7 32,7 0 32,-8 0 64,8 0-160,0-6-32,0 6 64,0 0 96,7 0 0,0 7 0,0 1-32,0-8 0,0 7-64,0-7 32,7 0 0,-7 0 32,7 1 64,0-1 32,0 0 32,0 7 64,1-14-96,6 8 32,-7-8-96,0-7 0,7 7 31,0-7 33,0 0-96,0 7-32,0-7 160,0 1 160,7-1-96,-7 0 0,7-7-64,-7 7 0,1-7 0,6 0 64,-7-7 32,7 0 32,-7 0-64,0-7 32,7 0-64,-7 0 64,14-14-64,-7 7 0,0-14-32,1 7 0,-1-7-64,7 0-32,-7-7-32,0 6 64,0-6 32,-7-7 96,7 0-96,-7-14 32,-7 6-96,8 1 0,-8 0-192,0-14 32,-7 6 0,7-6 64,-7 7 32,-7 0 32,7-8-64,-7 8-64,0-7 32,-8 7-32,8-1 0,-7 8 64,0-7-32,-7 0-32,0-1 32,0 1-32,-7 0 0,0 14 0,0 0 0,-8-15 0,1 15-96,0 0 64,0 14-544,-7 0-256,6 7-960,-6 14-480,7 0-2047,-7 14-897,0-7 112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8.5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28 14464,'0'-7'5343,"-7"7"-2879,0 0-2368,7 0 1088,7 0-1312,-7 0-320,7 0-3328,7 7-1503,0 0-1</inkml:trace>
  <inkml:trace contextRef="#ctx0" brushRef="#br0" timeOffset="1">331 28 12416,'-14'-21'4639,"7"21"-2495,0 0-1664,7 0 1184,0-7-2016,0 7-672,7 0-4799,7 0-2017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8.1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21 14848,'0'-14'5631,"-7"14"-3071,7-7-2624,0 7 1056,0 0-1120,0 0-352,0 0-2816,7 7-1247,0 0-961,0 0-288</inkml:trace>
  <inkml:trace contextRef="#ctx0" brushRef="#br0" timeOffset="1">268 43 12416,'-7'-22'4639,"7"15"-2495,-7 7-960,7 0 1408,0-7-1376,-7 7-544,7 0-768,7 0-288,0 0 192,0-7-1952,-7 14-800,7 0-307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43.7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 0 3200,'0'0'1216,"0"0"-640,0 0-384,0 0 288,0 0 160,0 0 64,0 0 192,0 0 96,0 0-192,7 0-96,-7 0-384,0 7 64,0-7 64,0 0-32,0 0 64,0 0-128,0 0-32,0 0-128,0 7 32,0-7 64,0 0 160,0 0-192,0 0 0,0 0 0,0 7 0,0-7 64,0 0 32,0 0-32,0 0-33,7 0-31,-7 7 64,0-7-96,7 0 32,-7 0-96,6 0 64,-6 7 0,7-7 32,-7 0-64,7 6 32,0-6 0,0 0 32,6 0-128,-6 0-32,7 0 32,-7 0 0,7 0 0,-1 0 0,1 0 0,-7 0 0,6 0-64,1 0 32,0 7-64,-7-7 64,6 0 0,8 0 96,-7 0-96,-1 0-64,1 0 64,0 0 0,-1 0-32,8 0 32,-7 0-64,13-7 64,-6 7 0,-1 0 32,1 0-64,-1 0-64,1 0 96,-1 0 0,8 0-32,-8 0 32,1 0 0,6-6 32,-6-1-64,6 7 32,0 0 0,1 0 32,-8-7-64,1 7 32,-1 0-64,1 0 64,-7 0-64,-1 0-32,-6 0-64,0 0 32,7 0 32,-14 0 64,7 0-32,-7 0-32,0 0-416,0 0-1312,-7 0-160,-7 0-1279,7 0-545,-7 0-640</inkml:trace>
  <inkml:trace contextRef="#ctx0" brushRef="#br0" timeOffset="719.7169">21 48 4608,'-7'-7'1760,"1"7"-960,6 0-512,0 0 512,0 0-32,0 0 32,-7 0-32,7 0 0,0 7-416,0 0 288,0-7 192,0 0-160,0 0-64,0 0 0,0 0 0,0 7 96,7-7 31,-1 7-191,1-7-64,0 0-32,7-7 64,0 7-160,6 0-32,1 0-64,6 0 0,0 7-64,1-7 32,-1 0-64,7 0 0,-6 0-32,6-7 64,7 0 32,0 7 32,-7 0-64,7 0 32,1-7-64,-15 7 0,7-7-32,0 7 64,7 0-32,-6-6 64,-1 6 0,-7-7 32,-6 7-64,6 0-32,-6 0-96,-1 7 32,1-7-64,-7 0 64,-1 6 0,1-6 32,-7 0-160,6 0-32,-6 7 96,0-7 32,-7 0-96,7 0-32,-7 0-672,0 0-256,0 0-480,0 0-192,7 0-1088,-7 0-358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7.9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 11392,'-7'-7'4224,"7"0"-2305,7 7-767,-7 0 1312,0 0-896,0 0-320</inkml:trace>
  <inkml:trace contextRef="#ctx0" brushRef="#br0" timeOffset="1">7 0 24671,'0'0'0,"0"7"-224,7 0-1856,-7-7-768,7 7-3263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7.6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4464,'0'-7'5343,"0"7"-2879,0 0-2880,0 0 832,0 7-416,7-7 0,-7 7-864,7-7-352,0 7 608,0-7-2464,0 8-991,0-8-48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07.3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4080,'0'-7'5279,"0"7"-2879,0 0-2592,0 0 896,7 0-640,0 0 0,-7 0-128,7 7 0,0-7 64,0 0-1568,0 0-608,8 0-2495,-8 0-2081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10.4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 148 10880,'-50'-14'4032,"36"14"-2177,7 0-1951,0 0 704,7 0-256,0 0 96,7 0-32,7 0 0,7 0-224,15-7 96,13 7 96,7-7 160,29 0 128,13 0-160,15-7-32,27 7-96,22 0 0,21-7 64,28 7 64,28-7-96,15 7 64,27 0-128,15 0 32,20 0-96,15 0 0,14 7-32,21-7 0,7 7 0,-1 0 64,1 7-96,7-7-64,-14 14-160,-7 0 0,-14 0 0,-22 7 64,-13-7-32,-36 0 64,-13 7 0,-22-14 32,-35 7-64,-21-7-64,-28 8-64,-29-8 32,-27 0 32,-22 0 64,-13-7-672,-36 14-2112,-21 0-352,-28 0-2879,-22 7-1985,-13-7 3424</inkml:trace>
  <inkml:trace contextRef="#ctx0" brushRef="#br0" timeOffset="3660.4022">1217 310 8320,'0'-7'3072,"0"7"-1664,7 0-1024,-7 0 832,0 0-64,0 7-1,0 0-191,0 0-128,0 7-448,7 8-32,-7 6 64,0 0-96,0 0 0,0 0-288,0-7-64,8 0 0,-8-7 64,0 0 0,0 1-32,0-1-1024,7-7-448,-7-7-1247,7 0-513,7-7-896</inkml:trace>
  <inkml:trace contextRef="#ctx0" brushRef="#br0" timeOffset="4022.6851">1464 345 10112,'0'-7'3776,"0"7"-2048,-7 0-1440,7 0 863,-7 0-351,0 14 0,0-6-384,-8 13-160,8 0-160,-7 7-96,7-7 96,7 7-64,0-7 64,7-7 64,7 7 128,0-14-64,8 1 32,-1-8 32,0 0 160,-7 0 32,0-8 96,0 1 32,-7-14 32,0 7-160,-14-7-32,7 7-416,-14-7-160,7 7-160,-7 0 0,0 7-1056,0-7-384,7 7-1728,0 7-671</inkml:trace>
  <inkml:trace contextRef="#ctx0" brushRef="#br0" timeOffset="4410.5449">1654 295 12032,'7'-7'4479,"-7"7"-2431,7 0-1600,-7 0 1056,7 0-352,0 14 64,-7-7-416,0 14-96,0 8-416,0-1-96,0 14-64,0-14-160,-7 0 32,7-7-224,0 7 0,7-13-1184,-7 6-480,14-7-1312,-7-7-543,14 0-1153</inkml:trace>
  <inkml:trace contextRef="#ctx0" brushRef="#br0" timeOffset="4649.7241">2098 465 12416,'0'-14'4639,"0"14"-2495,7 0-2144,0 0 928,7 0-352,0 0-32,0 0-288,0 0-160,7-7-64,8 7-32,-8 0 0,0-7-160,0 7-32,-7-7-1056,-7 0-352,0 7-1599,0-7-609,-14 0-320</inkml:trace>
  <inkml:trace contextRef="#ctx0" brushRef="#br0" timeOffset="5005.0371">2195 317 12288,'0'-7'4639,"0"14"-2495,0 0-1664,0 0 1184,0 0-480,0 15-32,0 6-576,0 0-288,0 7-160,0-7-128,0 0 32,0-7-1440,7 1-576,0-1-2336,1-7-959,13-7 703</inkml:trace>
  <inkml:trace contextRef="#ctx0" brushRef="#br0" timeOffset="5193.6827">2582 240 10880,'-14'0'4032,"7"0"-2177,0 7-1375,7-7 992,-7 7-320,7 0 64,0 7-576,-7 0-192,7 0-288,0 14-128,0 1 64,0-1-64,0-7-32,0 7-672,0-7-288,7 0-1152,0-14-415,0 0-1281,7 0-1888,-7-14 1792</inkml:trace>
  <inkml:trace contextRef="#ctx0" brushRef="#br0" timeOffset="5426.8714">2738 288 9728,'0'0'3680,"-7"-7"-1984,7 7-768,-7 0 1055,0 7-671,0-7-256,0 14-512,0 0-192,0 7-192,7 1-128,-7 6 64,14 7-64,-7-14-32,14 0 32,0 0 32,0-14 256,0 0 160,0-7 192,0-7 64,0-7-192,-7 0 0,-7-7-320,8 7-64,-8-14-96,-8 14 32,1-7-832,-7 14-384,7-8-1056,0 8-448,0-7-2079,7 7-2113,0-7 2496</inkml:trace>
  <inkml:trace contextRef="#ctx0" brushRef="#br0" timeOffset="5696.8583">2927 191 10880,'7'0'4032,"0"7"-2177,-7 0-831,7 0 1280,-7 7-512,7 0-96,-7 0-768,7 7-224,0 7-448,-7 14-160,0-6 0,0 13-352,0-14-64,0-7-1120,-7 0-480,7-7-928,-7-6-383</inkml:trace>
  <inkml:trace contextRef="#ctx0" brushRef="#br0" timeOffset="5985.9389">3209 409 12032,'0'0'4479,"7"0"-2431,7-7-1696,-14 7 1024,14 0-736,0 0-192,0 0-192,0 0-96,7 0-96,0-7-64,0 7 32,-7-7-608,7 7-160,-6-7-928,-8 0-288,0 7-1087</inkml:trace>
  <inkml:trace contextRef="#ctx0" brushRef="#br0" timeOffset="6444.9345">3287 295 9472,'0'0'3584,"0"-7"-1920,0 14-672,7-7 1119,-7 7-415,0 7-32,0 7-608,0 1-256,0 6-448,0 0-224,0 7-32,0-7-64,0-7 64,0 0-1280,0-7-512,0 1-2080,7-1-767,0-14-97</inkml:trace>
  <inkml:trace contextRef="#ctx0" brushRef="#br0" timeOffset="6736.4176">3688 295 7424,'0'-7'2816,"0"0"-1536,0 0-1152,0 7 608,0 0-288,0 0 64,7 0-160,-7 0 32,0 0-224,0 0 128,0 0 96,0 0 160,0 0 64,0 0-65,0 0 1,0 0 64,0-7 64,0 7 0,0 0 64,0 0-128,0 0 0,0 0 96,0 7-192,-7 0-32,7 14-96,-7 0 64,0 15-224,0-1-64,7 0-96,0 0 32,0-7-416,7-7-192,0 0-1056,0-6-512,7-1-1183,0-7-417</inkml:trace>
  <inkml:trace contextRef="#ctx0" brushRef="#br0" timeOffset="7016.7622">3920 302 12032,'-7'-14'4575,"7"14"-2495,-7 7-1728,7-7 1088,-7 7-480,0-7-64,-7 14-448,0 7-192,0 1-160,7 6-160,0 0 32,7 0 32,7-7 0,0 0 64,7-7 32,0-7 96,0 0 32,0-7 256,0 0 128,0-7 0,0-7-64,-7 0-96,0-7 32,-7 7-320,0-7-96,0 0-128,-7 7-64,0 0-1120,7 0-512,-7 6-1664,0 1-671,7 0-1473</inkml:trace>
  <inkml:trace contextRef="#ctx0" brushRef="#br0" timeOffset="7292.3594">4130 254 13440,'7'7'4991,"0"0"-2687,-7 0-1568,0 0 1344,7 0-672,-7 7-64,0 14-736,0 8-288,0-1-192,0 7-32,0-14 64,0 0-64,-7 7 0,7-6-320,0-8-96,0 0-1952,0-7-832,7-7-3743</inkml:trace>
  <inkml:trace contextRef="#ctx0" brushRef="#br0" timeOffset="7708.0353">6186 367 10496,'-21'0'3936,"21"0"-2112,7 0-1153,-7 0 1057,7 0-640,7 7-224,7-7-320,7 0-96,0 0-256,0 0-192,1 0-32,-1 0-672,-7-7-320,0 7-1248,-7-7-479,-7 7-2081</inkml:trace>
  <inkml:trace contextRef="#ctx0" brushRef="#br0" timeOffset="7976.1576">6354 254 11136,'0'0'4224,"0"14"-2305,0-7-1311,0 0 1024,0 0-352,-7 7 0,7 7-736,0 7-320,-7 8-160,7-8-64,0 7 64,0-7-448,7-7-160,-7 0-1184,7-7-576,0 1-1535,7-15-705,0 0 736</inkml:trace>
  <inkml:trace contextRef="#ctx0" brushRef="#br0" timeOffset="8336.3621">6698 288 13184,'-14'0'4927,"14"0"-2687,-7 14-1984,0 0 1088,7 7-544,0 1-96,-7 13-384,7 0-128,0-7-128,0 0-64,0-7 32,0-7-832,0 7-256,7-13-1216,0 6-544,0-7-2623</inkml:trace>
  <inkml:trace contextRef="#ctx0" brushRef="#br0" timeOffset="8590.6202">6938 295 13696,'-7'-7'5087,"0"14"-2751,-14 0-2304,13-7 1024,-6 14-576,0 0-96,0 7-224,0 8-64,7-1-32,7 0-64,0-7 96,0 0 128,14-7 128,0 0 0,0-7 32,7-7-64,1 0-32,-8-7 32,0-7 32,-7 0-96,0 0 0,0-7-160,-7 0-64,0 0-224,0 7-32,0 0-1184,-7 7-416,7-8-1888,0 8-831</inkml:trace>
  <inkml:trace contextRef="#ctx0" brushRef="#br0" timeOffset="9092.1306">7121 281 15232,'0'7'5695,"0"0"-3071,-7 0-2208,7 7 1312,0 14-800,0 1-192,-7 13-448,7-7-192,0 0-64,-7 7-32,7 1 64,0-8-800,-8 7-384,1 0-2752,0-14-1152,0 1-99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4:11.2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 120 7552,'-35'0'2816,"21"7"-1536,0-7-1568,7 7 384,0 0-128,7 0 64,0 1 192,7-1 128,7 0-192,7 0 480,14-7 192,7 7 64,22-7 32,13 7-32,15-7-1,20-7-127,22 7-96,21-7 0,20 0-32,30 0-96,20-8 0,28 1-32,21-7 96,22 0 0,21 7 96,20-7-192,15 7 32,28-7-128,-7 14 64,14 0-128,14 0 32,-14 7-96,0 14 0,-14-7-96,0 7 32,-14 7-64,-22 0 0,-27 0-96,-29 0-64,-27 0 96,-22-6 64,-35-1-64,-35 0 0,-29-7-32,-20-7-64,-29 7 96,-20 0 64,-15-7-128,-14 0-32,-14 0-640,-7 7-288,-14-7-1920,-7 0-864,-21-7-2879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5:40.5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4 1664,'0'0'608,"0"0"-320,4 0-64,-4 0 288,0 0-64,5 0 64,-1 0-160,1 0-32,4 0 0,0 0 128,0 0-64,5 0 96,-5 0-128,4 0-32,1 0-128,-1 0-32,1-4-96,4 4 96,-4 0 32,-1 0 0,5 0 32,1 0 0,-1 0 32,0 0-64,-5-5 32,1 5-64,-1 0 0,1 0-32,0 0 0,-5 0-64,4-4-64,-4 4 32,-4 0 32,-1 0 96,1 0 128,-1 0-64,-4 0-64,-4 0-160,-1 0-64,1 0 96,-1 0 32,-4 4 0,0-4-64,0 0-64,-9 0 32,0 0 32,0 0 0,0 0 0,-5 0 0,0 0 0,1 0 64,4 0-96,-9 5 0,4-5 32,5 0 0,-5 4-96,5-4 64,4 0 96,1 0 32,4 0-128,4 0 32,1 0-64,-1 0 0,1 0 64,4 0 64,0 0 96,4 0 64,1 0-32,-1 0-32,5 0-32,5 0 64,0 0-32,-1 0 64,5-4 0,0 4 32,0 0-224,1 0 0,3 0-32,1 0 64,-1 0 96,-3 0 128,-1 0-64,0 0 32,-5 0-160,1-5-64,-5 5 128,0 0 32,-4 0 0,-1 0 32,1 0-128,-1 0 0,-4 0 32,5 0 0,-5 0-64,0 0-64,4 0 32,-4 0 32,0 0-32,0 0 64,0 0-128,0 0-64,0 0-1504,5 0-672,4 5-1472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5:54.1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2 1105 8960,'-5'-23'3328,"1"14"-1792,-5 0-1376,4 5 768,0-1-288,-4 1 0,0-1-65,-4 0 1,-5 1-288,0-1 32,-5 5 32,5 5-64,-5-1 64,-4 1 96,0 9 32,0 4-192,0 9-96,8-5-32,-3 1 32,8 4 32,5 10 96,5-1-32,4-5 0,4-3 32,10-1 32,-1 0-32,10 0 32,0-4 0,4-5 96,0-5-96,9-4 32,-4-4-32,0-5 96,-1-5-160,1-4-32,-5-4 0,5-1 0,-5-4-64,-4-9-32,-1-5-32,-8 1 64,-5 3-32,0-3 64,-9-1-128,-5 0 0,-8 1-32,-1 3-64,-13 6-64,4 4 32,-22-5 32,0 10 0,0 8 0,4 0 0,-4 5-704,4 10-320,5 3-1696,-1 10-704,6 13-2943</inkml:trace>
  <inkml:trace contextRef="#ctx0" brushRef="#br0" timeOffset="1355.1239">499 563 5632,'4'-14'2176,"-4"5"-1152,0 0-352,0 4 704,-4 1-256,4-1-32,-5-4-256,1 5-64,-1-5-416,-4 0 128,5 0 96,-5 4-65,0 0 33,-5 1-224,-4-1-64,-5 5 64,5 0 32,0 9 32,-5 1 0,1 3-64,4 5-32,-5 9-32,-4-9 64,4 5-96,1 4 32,3 5-32,6 4 96,-1 0-96,10-8-64,4 3 64,0-4 64,13 5 64,5 0 32,1-5-64,8 0 32,4-9 0,6-4 32,3-5-64,1-5 32,9-13 0,-5-4 32,-4-5-64,0-5 32,-10-4-128,1-5 32,-9-13-96,-10 9 0,1-5-32,-10-4 0,-8-10-64,-5 10-64,-14 4-64,-9 5-32,-4 4-32,-9 5 96,-9 5 64,-5 3 64,0 15-480,-4 4-192,4 9-1216,0 9-416,0 5-1696,0 18-703,5 8-481</inkml:trace>
  <inkml:trace contextRef="#ctx0" brushRef="#br0" timeOffset="6884.205">498 63 6656,'0'-9'2464,"0"5"-1344,-4-5-896,4 4 640,-5 1-32,1-1 64,-5 1-224,0-5-64,4 4-352,-8 1-32,3-1 0,-8 5-32,-4 0 32,-1 5-128,0 4-64,1 0 64,-1 0 0,-4 0 160,0 4 159,0 6-95,4 8 64,0 0-32,5 0 32,0 0-128,5 5 0,4 4-96,4-4 64,5 4-64,5-9 0,13-4 96,4-5 160,5 0-160,10-9 0,3 0-64,6-4 32,-1-5 0,0-5 96,1-8-160,-6-10-32,-3 0 64,-6-4 96,-8-5 64,-10 1 32,-8-10-128,-5 0-96,-14 14-64,-4 0 0,-9 4-128,-5 1 0,-8 8-32,-6 5 0,-3 4-96,-6 1-32,5 8-1056,-4 6-352,0 8-1728,4 9-767,-4 9-44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18.9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5 55 8832,'0'-6'3328,"6"6"-1792,-6 0-800,0 0 928,0 6-321,0 0-63,0 12-288,0 0-96,0 6-480,0 1-256,0 5-32,0-6-96,0 1 64,0-1-64,0-6 64,0 6 0,0-6 96,0-5-448,6-1-224,-6-6-1152,0 0-480,0-6-1023,0-6-449,0 0-256</inkml:trace>
  <inkml:trace contextRef="#ctx0" brushRef="#br0" timeOffset="244.8944">13 236 9344,'-6'0'3520,"-1"0"-1920,7 0-1024,0 0 991,7 6-95,-1-6 96,0 0-448,0 0-128,12-6-576,0 6-256,0-6-32,7 0-32,5-1 32,-6 1-576,0 0-160,-5 0-1536,-1 6-608,0-6-2623</inkml:trace>
  <inkml:trace contextRef="#ctx0" brushRef="#br0" timeOffset="588.3232">273 254 10112,'6'0'3872,"0"-6"-2112,0 6-1504,-6 0 863,6 0-511,7-6-96,-7 0-160,0 0-64,6-1-160,-6 1-96,-6 0 0,6 0-32,-6 0 64,-6-6 96,0 6 0,0 6 0,-6 0-32,6 0 0,-7 6-64,7 0 32,0 6-128,-6 0 0,12 1 96,-6-1 32,6 0 32,0-6 0,6 6 64,0 0 32,6 0-96,1-6-96,5 0 0,0-6-32,0 0-512,0 0-128,0 0-1088,1-12-479,-7 6-1889,0-6-1664,0-6 2208</inkml:trace>
  <inkml:trace contextRef="#ctx0" brushRef="#br0" timeOffset="871.5302">485 121 8832,'6'0'3328,"-6"6"-1792,0 1-864,7-1 960,-7 0-225,0 6 33,0 6-448,6-6-224,-6 6-416,0 0-32,6-5 96,-6-7-96,0 6 0,0-6 0,6 0 128,-6 0 96,0-6 128,0 0-288,0 0-128,0-6-96,0 0 32,0 0-160,6-6-32,-6-7 0,6 7 0,0-6 0,0 6 0,0 0-96,0 0 0,0 0-800,6 6-352,-6-7-1344,13 7-576,-7 6-2431</inkml:trace>
  <inkml:trace contextRef="#ctx0" brushRef="#br0" timeOffset="1533.3441">710 97 10112,'0'0'3776,"6"6"-2048,-6 0-1088,0 0 959,6 0-383,-6 0-64,0 7-448,0 5-192,0-6-288,-6 0-32,6 6 32,0-6-96,0 0-32,0-6-32,0 1 32,0-1 128,0-6 192,0 0-96,6-6 0,-6-1-192,0-5-32,6-6-32,0 0-64,0 6-64,0-6 32,0 6-32,0 5-64,6 1 0,-6 6 0,6 0 0,-5 6 96,5 1 0,-6 5 32,0 0-96,0 6 0,-6-6 64,6 0 0,-6-6 32,6 6 64,-6-6 96,0 1 64,0-7 96,0 0 32,0-7-160,0 1-128,0-6-32,6 0 32,-6-6-32,6 0 64,0 0-128,0-1-64,6 7 64,-6 0 0,7 6-128,-1 0 32,0 0 0,0 6 64,0 0 32,-6 12 96,6-6 32,-6 6 96,0 0-160,0 7-32,0-7 0,-6 6 64,7-6 32,-7 0 32,0-6-576,0 6-224,0-6-1024,0-6-448,0 0-1311,0 0-641,0 0-256</inkml:trace>
  <inkml:trace contextRef="#ctx0" brushRef="#br0" timeOffset="1890.653">1225 12 12288,'0'-12'4639,"-6"12"-2495,-6 0-2144,6 0 928,0 0-512,0 6-64,0 0-192,-7-6-128,1 6 0,6 0-128,-6 0 64,6 1 96,0 5 32,6 0-32,0-6-64,0 6 32,0 6 32,6-6-96,0 0-64,-6 0 64,0 1 64,0-1 544,0-6 352,-6 0-192,-6 6-32,6-12-352,-6 6-128,0-6-64,6 6-32,-7-6-992,1-6-384,0 0-3520,-6 0-1503,6 12 137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17.5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43 9472,'0'-6'3584,"0"12"-1920,0-12-1088,6 6 991,0 0-223,1 0 0,5 0-480,0 0-128,0-6-416,6 0-64,0 6-32,-6-6-96,1 6-96,-1-6 64,-6 0 0,0 6-1088,0 0-448,-6 0-1824,-6-6-799,0 6-481</inkml:trace>
  <inkml:trace contextRef="#ctx0" brushRef="#br0" timeOffset="495.9157">43 48 11776,'-6'0'4384,"0"6"-2369,0 0-1919,6 0 896,-6 0-448,0 6 32,0 7-352,6-7-64,-6 0-96,6 0-64,0-6 96,0 6 0,0-6 96,6 0 96,-6-6 160,12 0-256,-6 0-96,6-6-64,0 6 32,1-6-96,-1 6-64,0 0 64,0 6 64,0 6-160,0 0-32,-6 1 64,6-1 32,-12 0 192,6 0 160,-6 6-96,0-6 64,-6-6-32,0 6 96,-6-5-160,6-1-96,-6 0-32,0 0 32,0-6 32,0 0 96,0 0-256,-1 0 0,7-6-1056,0 0-448,6 0-1248,0-1-479,12 1-1633</inkml:trace>
  <inkml:trace contextRef="#ctx0" brushRef="#br0" timeOffset="800.0986">334 79 9984,'6'-6'3680,"-6"0"-1984,0 6-992,0 0 991,0 0-415,0 0-32,-6 0-416,6 0-128,-12 6-416,0 0-160,0 13-32,0-7-128,0 12 0,0 0 32,12 0 64,0-5-32,0 5-32,12-12 160,0 0 32,6 0 0,0-6-32,0-6 96,-5 0 96,5-6 64,-12-6 96,0 0-160,0-6 32,-6 0-224,0-1-32,-6-5-128,0 12-32,-6-6-192,6 12-96,-7-6-1792,1 6-768,6 0-339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17.1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 10112,'0'0'3872,"0"0"-2112,6-6-865,0 6 1121,0 0-352,6 0-96,0 0-768,0 0-256,6 0-320,-6-6-160,7 6 32,-1-6-1408,6 6-60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5.2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1 7 10368,'7'-6'3872,"-7"12"-2112,0-6-1217,7 0 961,-7 7-320,0 0-64,-7 7-192,0-7-32,1 6-512,-1 8-64,-7 6 0,0 7 0,1 1 64,-1-1-128,7 0-96,0-6 0,7-1 32,-7-7-32,14 8 0,0-1-32,7-6 0,0-8-64,6 8-64,-6-14 96,6 0 0,-6 0-128,7-7 32,-1-7-704,-6 0-320,-1 0-768,1 0-320,-7-7-1248,0 1-511,-7-1-641</inkml:trace>
  <inkml:trace contextRef="#ctx0" brushRef="#br0" timeOffset="275.5485">15 185 8704,'-14'0'3328,"14"0"-1792,0 7-736,0-7 992,7 0-257,-7 0 33,7 7-448,6-7-192,1 0-544,0 0-320,13 0-128,-6-7 96,6 7 32,-7 0-1280,8 0-608,-8 0-1887,1-7-865,-1 14 512</inkml:trace>
  <inkml:trace contextRef="#ctx0" brushRef="#br0" timeOffset="766.413">378 363 10496,'-7'-7'3936,"14"7"-2112,-7 0-1153,6 0 1121,1 0-544,7 0-160,-7 0-352,6 0-128,1 0-352,0 0-160,-7 7-64,0-7-32,-1 7 0,-6 0 0,0 0 0,-6 6 64,-1-6 32,0 7-128,-7-7 32,0 7 64,8-8 32,-8 1-128,7 0 32,0-7 64,7 7 32,-7-7-128,7 0-32,7 7 32,0-7 64,7 7-64,-1-1 0,1 1 32,0 7 0,0 0 0,-1-1 0,-6 1-96,0 0 64,0-1 160,-7 1 64,0 0 192,-7-7 96,0 0-128,0-1-32,-13 1-192,-1 0-96,1 0 0,-1 0 32,7-7-32,-6 7 64,6-7-992,-6 6-352,6-6-2048,0 0-831,1 0-1249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16.4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5 201 10752,'0'-6'4032,"0"6"-2177,0 0-1599,0 0 864,-6 0-352,6 0 0,-6 6-224,6 0-64,-12 6-288,6 0-128,0 0-32,0 13-32,0-13 0,0 6 0,6 0 64,0-6 96,6-6 128,0 6-64,0-5-64,0-7 128,6 0 128,-6-7 64,0 1 0,0-6-96,0 6-64,-6-12-192,0 6-32,0-6-96,0 6-32,-6-1-32,6 1 0,-6 6 0,6 0 0,0 0-704,0 6-384,0-6-736,0 6-288,6 0-863,0-6-321</inkml:trace>
  <inkml:trace contextRef="#ctx0" brushRef="#br0" timeOffset="428.6872">316 55 7680,'0'-30'2880,"-6"30"-1536,0-6-736,0 6 832,6-6-96,-7 6 31,1-6-319,0 6-160,0-6-512,0 6-32,0 0 64,-6 0-96,6 0 64,0 6-96,0 0 64,0 0 0,-6 0 96,12 6-96,-6 6 32,0 1-160,6-1 32,-7 0-160,7 0 0,-6 0 32,6 1 64,0 5-32,0 0 0,0 6 32,0-5 32,0-1-96,0 0-32,0-6-32,0 1 32,0-7 0,0 0 32,0 0-160,0-12-1568,0 0-704,0 0-1472,-6-6-575,0 0-353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00.2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6 24 9216,'0'-23'3520,"0"31"-1920,0-8-672,0 0 1151,0 0-543,0 0-160,0 7-544,0 9-96,-8 0-448,8 0 96,-8 7 64,8 9-32,-8-9 64,0 1-192,0 7-96,1 9-96,-1-1 0,8 0 0,-8 1 96,8-1-32,0-8 64,8-7-64,0 7 0,-1-7-32,1 0 0,0-9 64,16 1 32,-1 0-32,1-16-32,7 0-192,-7 0 32,0 0-768,-9-8-384,1-8-672,0 8-288,-8 0-1440,0-7-511,-8-1-609</inkml:trace>
  <inkml:trace contextRef="#ctx0" brushRef="#br0" timeOffset="294.4447">0 244 11520,'0'0'4288,"0"0"-2305,0 8-1407,0-8 1152,0 0-384,8 0-96,0 8-256,8-8-160,7 0-448,1-8-160,0 8-96,7-8-64,0 8 32,9-7-64,-9 7 64,-7 0-1056,-1 0-448,-7 0-2048,16 0-895,-17 0-105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04.5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01 4224,'0'-8'1664,"0"8"-896,0 0-704,0 0 448,0 0-32,0 0 96,8 0 96,-8-7 64,8-1-384,-8 0 64,8 0 32,0-8 32,-1 1 32,1-1-128,0-8-64,0 9-64,0-9 64,8 0-96,-9 9-64,9-1 64,0 0 0,7 0-32,-7 1 32,0-1-128,8 0-64,-9 8 0,1-7 32,0 7-32,7 8-32,-7-8 32,8 8 32,-9-8 32,1 8 32,0 0 0,-8 8 0,7 0-64,-7 0-64,0-8 32,0 8 32,0-1 32,0 1 96,0 0 32,-1 0 32,1 0 63,-8 8 33,8-1-96,-8 1 0,8 0 128,-8-1 64,8 9-224,-8-8-64,0 0-32,0 7 0,8-7 0,-8 0 0,8-1 0,-8 1 0,7 0 0,1-8 0,-8-1 0,8 1 0,-8 0 64,8 0 96,-8-8-64,8 8-64,-8-8 128,0 0 64,0 0-128,0-8-64,-8 8 0,8-8-32,0 8-160,-8-8-32,0 0 32,8 1 64,-8-1 0,1 0-32,-1 8-64,8-8 32,-8 8 32,8 0 0,0 0-96,0 0 64,0 0-32,8 8-64,0 0 96,-1-8 64,1 8 64,8-8 32,-8 0 64,8 0 32,-8-8-192,-1 8 0,1 0-32,0-8-1408,0 8-736,8-8-1791,-8 8-801,7-8 768</inkml:trace>
  <inkml:trace contextRef="#ctx0" brushRef="#br0" timeOffset="904.8294">614 417 5888,'-7'0'2176,"7"0"-1152,0-8-704,0 8 544,7 0 0,-7 0 96,8-8-224,0 0-64,0 1-384,0-9 96,8 0 64,-9 0-96,9-7 32,-8-9-160,8 9-64,0-1 0,-1 1-32,9-1 0,-8 8 0,7 1-160,-7-1 32,7 0 0,1 0 0,0 1-96,-9 7 64,9 0 32,0 8 64,-1-8 96,1 8 127,-9 0-63,9 8-64,-8-8-64,-8 8 0,7 0 0,1 0 32,-8-8 0,0 7 0,8 9 128,-9-8 96,1 8-64,0-8 64,0 7-64,-8 1 0,8 0-96,0-8-32,-8 7-96,8 9 32,-1-8-64,-7-1 64,0 1-64,8 0-32,-8 0 32,0-1 32,8-7-32,-8 8 64,0-8-64,0 0 64,0-8-64,8 7 64,-8 1-64,0-8 64,0 0 224,0 0 160,0-8-224,0 8-128,0-7-96,0-1-32,0 0 0,-8 0 64,0 8-32,0-8-32,1 0-64,-1 0 32,-8 8 32,8 0 0,0 0-160,8 8 32,0-8 64,0 8 32,0 0 32,8-8 64,0 8 32,8-8-32,-1 0-64,1 0 32,-8 0 32,0 0 32,8-8 32,-8 8-160,-8-8-32,7 8-1664,1 0-704,-8-8-1279,8 8-577,-8 0 448</inkml:trace>
  <inkml:trace contextRef="#ctx0" brushRef="#br0" timeOffset="1801.9797">1203 401 6656,'-8'-7'2464,"8"7"-1344,-7-8-608,7 0 768,0 8-384,7-8-32,-7 0-160,8 0-64,0-7-320,0-9 0,0 8 96,8-7-97,-1-1 1,1 0-64,0 9 0,0-9-64,7 8-32,-7-7-32,7 7 64,1 0-160,0 1-32,-1-1 64,9 0 32,-9 0-32,9 9-64,-9-9 32,9 8-32,-1 0 0,1 0 0,-1 0 64,-7 8 96,-1 0 0,1 0 0,0 8-192,-1 0 32,-7-8 0,0 8 64,-1 8-32,1-8-32,0-1 96,-1 9 64,-7-8 64,0 0 96,8 8-96,-8-8-64,0 7-64,0 1-96,-1 8 96,-7-9 0,8 9 32,-8-8 0,8 15 0,-8-15 0,0 7-64,8-7 32,-8 8 0,0-16 96,0 7-32,8-7 64,-8 0-64,0 0 64,8 0-64,-8-8 64,0 0-64,0 0 0,-8-8-96,8 0 32,-8 0-64,8 0-32,-8-7 32,0 7-32,0 0-96,1-8 64,-1 8 32,0 0 0,0 8-96,0 0 0,0 8 64,0 0 0,8 0-64,8 0 64,-8-8 96,8 8 32,0 0-32,8-8 32,-8 0 64,7 0 128,-7 0 0,8-8 0,0 8-320,-9-8-128,9-8 288,-8 16 128,0-16-192,-8 9-64,8-1-1376,0 0-608,-8-8-2240,7 8-95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14.4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674 6656,'-6'0'2528,"6"0"-1344,0 0-832,0 0 736,0 0 64,0 0 160,12-7-224,-6 1-32,6 0-577,6-6 193,6 0 192,1-6-64,-1 6 0,12-12-64,1-7 0,5 1-128,-6 0 0,1-1-128,-1 7-32,0 0-192,-11 6-96,-1-1-64,0 1 0,0 6-64,-5 0 64,-1 6-128,-6 0-64,-6 0-1216,0 0-544,0 0-2879,0 6-1185,-6-6 1440</inkml:trace>
  <inkml:trace contextRef="#ctx0" brushRef="#br0" timeOffset="573.8478">861 49 8576,'0'-18'3232,"0"12"-1728,0 0-992,0 6 864,-6-6-448,0 6-65,-6 0-447,0 0-160,0 0-160,-6 6-96,6 6 32,-7-6-32,7 6 64,0-6-32,0 6-32,0-6 32,6 7-32,6-7 0,0 6 0,6-6 0,0 0 64,6-6-32,0 6-32,6 0 32,7 0 32,-7 0-96,0 0-64,0 6 128,0-6 32,-12 6 192,0 7 160,1-7-96,-7 0 64,0 0-96,-7 6 0,-5-6-96,0 0 32,0-6-64,-6 7 64,0-1-192,6-12-96,-7 6 96,7-6 32,0 0 0,0 0 32,6-6-1120,0 6-512,6-12-1183,0 6-545,6-7-992</inkml:trace>
  <inkml:trace contextRef="#ctx0" brushRef="#br0" timeOffset="987.0232">952 85 10624,'0'-6'3936,"0"6"-2112,0 0-2112,0 6 1279,0 1-415,0 5-320,-6 0-224,6 6-32,0 0-32,6 6 32,-6-5 64,6-1 32,0-6 32,0-6 0,0 0 64,7-6 32,-7-6-32,0-6-32,0 0 32,0 0 32,0-7-32,0 1-32,0 6-32,-6 0 0,6 0 64,-6 0 96,6 6 64,-6 6 32,0-6-128,6 6-96,-6 0 0,0 0 32,0 12-160,0-6-32,6 6 0,-6 0 64,6 0 32,0 0 32,0 0-640,1 0-288,-1-12-1216,0 0-480,6 0-1023,-6-6-417,12 0 416</inkml:trace>
  <inkml:trace contextRef="#ctx0" brushRef="#br0" timeOffset="1594.8923">1213 25 7552,'-6'0'2880,"12"6"-1536,-12 0-640,6 0 896,0 0-192,6 0-33,-6 0-287,0 6-128,0-6-512,6 7-64,-6-7 32,0 6 64,0-6 0,0 0 128,0 0 64,0-6-64,0 0-64,0-6-288,0 0-160,0 0-64,6 0 32,-6 0-32,0 0 64,6-7-128,0 7-64,0 0 64,0 0 0,0 6-128,0-6-32,-6 12 96,6-6 32,0 6-32,-6 0 64,7 0 32,-7 1 0,0-1 0,6 0 0,-6 0 192,0-6 128,0 0 32,0 0 32,0 0-128,6-6-96,-6 0-64,6 0-96,0-7 32,0 1-32,0 0 0,6 0 0,0 0-96,6 6 0,-6-6-32,-5 12 0,5-6 0,0 6 96,-6 6 0,0 0 96,0 6-32,0-6 64,0 0-64,-6 6 64,6-6-64,-6 0-32,0 0-480,0 0-224,6 0-1344,-6 1-512,6-7-1439,-6 6-577,6-12 51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00.9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8 25 8320,'-8'-8'3168,"0"8"-1728,8 0-192,0 0 1119,0 0-447,0 0-160,8 0-576,0 0-256,-1 0-544,9 0-32,0-8 64,0 8-160,-1 0 0,1 0-192,0 0-64,0-8 0,-9 8 0,1 0-224,0 0-96,-8 0-1312,0 0-512,0 0-1375,-8 0-577,8 0-288</inkml:trace>
  <inkml:trace contextRef="#ctx0" brushRef="#br0" timeOffset="532.86">32 31 10112,'-8'8'3872,"0"-8"-2112,8 0-993,0 0 1057,0 8-448,-8-8-64,8 8-384,0 0-192,0 0-416,0 0 0,0-1 96,0 1-32,0 0 96,0 0-128,0-8 32,0 0-96,8 0 64,-8 0-192,8 0-32,7-8-64,-7 0 32,8 0-64,0 8-32,-1-7-64,1 7-32,8 0 64,-9 7 64,-7-7-160,8 16-32,-8-8 64,0 8 96,0-1-32,0 1 0,-8 0 32,0 8 64,-8-9 32,0 1 96,0 8-32,-8-9 0,-7-7-96,7 8 32,-8-8-64,9 0 64,-1-1-64,0-7 64,8 8 0,-7-8 32,7 0-288,-8-8-128,16 8-768,-8-7-288,8 7-704,0-8-256,8 0-1088,8 0-415,-1 0-705</inkml:trace>
  <inkml:trace contextRef="#ctx0" brushRef="#br0" timeOffset="1061.6765">409 79 10112,'0'-8'3776,"0"8"-2048,0-8-1184,0 8 959,0 0-383,0 0-32,0-8-256,-8 8-128,8 0-384,-8 0 64,8 0 64,-7 0-96,-1 8-32,0-8-64,0 16 64,0-8-224,8-1-64,-8 17-32,0-8 64,0 7 32,8 1 32,0-8 0,0 7 0,8-7 0,-8 8 64,8-9 32,0 1 32,8-8 0,0 0 0,-1 0-64,1-8-32,0 0-32,-1-8 0,1 0 0,0-8 0,-8 0 0,0 1 64,-8-9-96,7 1 0,-7 7-96,-7 0-32,-1 0 32,0 1 64,-8-1-192,8 8-32,-7 0 64,-1 8 96,8-8-192,0 8-32,0 0-1152,0 8-512,1-8-2496,-9 8-102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57.9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2 80 8448,'16'-8'3168,"-8"0"-1728,0 0-416,-8 8 1056,8 0-609,-1 0-127,-7-8-352,0 0-160,0 8-448,-7-8-32,7 1 64,-8 7-224,0-8-32,0 8-96,-8 0-64,0 0 32,1 0-32,-1 8-96,0-1 64,1-7 32,7 8 64,-8 8 32,8 8 32,0-1 64,8 9 96,-8-1 64,8 1 96,0-1-160,0 0-96,8 1 32,-8-1 0,0 1-96,0 7-96,0-7 0,0 7-32,0-8 0,0 1 64,0-9-256,0 1-32,0-8-864,0-1-320,-8-7-1280,8-8-447,0 0-2145</inkml:trace>
  <inkml:trace contextRef="#ctx0" brushRef="#br0" timeOffset="368.7157">8 386 9216,'-7'-8'3520,"7"8"-1920,0-8-608,0 8 1183,0 0-735,0 0-160,7 0-480,1 0-192,8 0-352,-8 0-96,8 0-32,-1 0-160,9 0 32,7 0 64,-7 0 32,0-7-384,-1 7-224,1 0-1056,-9-8-512,1 8-1247,0-8-545,-8 0-32</inkml:trace>
  <inkml:trace contextRef="#ctx0" brushRef="#br0" timeOffset="700.926">377 292 12288,'0'0'4639,"0"0"-2495,0 8-1728,8-8 1120,-8 7-512,0 1-96,0 0-416,0 8-160,0-8-192,0 0-64,-8 7 32,8 9-160,0-8 32,0-1-224,0 9 0,0-16-768,0 0-288,0 0-1024,0-1-479,0-7-2465</inkml:trace>
  <inkml:trace contextRef="#ctx0" brushRef="#br0" timeOffset="1065.4997">558 268 11136,'0'0'4128,"0"8"-2241,0 8-1567,0-8 960,0-1-416,0 9-96,0-8-384,0 8-96,0 0-160,0-1-32,0 1 32,0 0 128,0-1 96,0-7-128,0 0-64,0-8 64,0 0 0,0 0-96,0-16-96,0 9 64,8-1 0,0-8-128,-8 0-32,8 1 32,-1-1 0,9-8 32,-8 8 0,8 9-96,-8-9 64,7 16-128,1-8 32,0 8 64,0 0 32,-9 8 96,1 8 96,0-9-64,0 9-64,-8 0 0,8-8 32,-8 8-32,0 7-32,0-7 32,0 0 32,0-9-1024,8 9-448,0-8-2816,-1-16-1343</inkml:trace>
  <inkml:trace contextRef="#ctx0" brushRef="#br0" timeOffset="1417.0454">1023 292 10624,'-8'-16'4032,"8"16"-2177,0 0-1471,0 0 1024,0-8-512,-8 8-32,8 0-320,-7-8 0,-1 0-320,-8 8 64,8 0 64,-8 8-64,1-8 0,-1 8-160,-8 8-32,9-8-32,-1 7-64,0 1-64,8-8 32,0 8 32,1 0 64,7 7 32,0-7 32,7 0-64,9-1 32,-8-7-352,8 0-64,-1-8-480,1-8-192,0 0-832,8 0-288,-9-7-799,1-9-225,-8 1-672</inkml:trace>
  <inkml:trace contextRef="#ctx0" brushRef="#br0" timeOffset="1699.2719">1007 1 9216,'0'0'3520,"0"0"-1920,-7 8-736,7 0 1023,0-1-287,0 1-64,0 0-320,0 16-96,0 7-640,-8 1 64,8-1 32,0 8-256,0-7-96,0 7 0,0-15 0,0 7-32,0 1-32,8-1-96,-1-7-64,-7-1 96,8-7 64,0 0 64,8-8 32,-8-1-1280,0-7-480,7-7-2592,1-1-1023,8-24-225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56.7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3 16 9088,'0'-15'3424,"0"15"-1856,0 0-640,0 0 1055,0 8-543,0-1-96,0 9-448,0 8-160,-8-1-416,8 1 64,-8-1 128,0 9-192,0-1-32,0 1-32,8-1 0,0 1-128,-8-1-96,8-7-96,0-1 32,0 1-896,0-16-320,0 8-1024,0-16-320,0 0-1375,0 0-1921,-7-24 1856</inkml:trace>
  <inkml:trace contextRef="#ctx0" brushRef="#br0" timeOffset="280.5945">0 197 11392,'0'0'4288,"0"-8"-2305,0 8-1311,0 0 1120,8 0-608,0 0-128,0 0-480,8 0-192,-1 0-224,9 0-128,7 0 0,-7-8 32,7 8 96,-7 0-1056,7 0-416,-7-7-768,0 7-320,7-8-447,-7 0-225,-1 0-800</inkml:trace>
  <inkml:trace contextRef="#ctx0" brushRef="#br0" timeOffset="644.5233">480 111 7040,'-8'7'2624,"0"-7"-1408,1 8-224,-1-8 1024,0 8-352,0 8-97,0-8-511,0 8-288,-8-1-416,9 1-160,7 0-64,0 7 64,0 1 96,7-8-128,1-9-32,8 1 128,0 0 160,7-8 64,-7-8 96,8 0-128,-9-7 0,-7-1 0,0 0 64,-8 1-288,0-1-64,-8 0-96,0 8-64,-7 0-64,-1 1 32,8-1-544,0 0-256,0 8-2592,1-8-1119,14 8-76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54.4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5 6400,'8'-8'2464,"-8"8"-1344,8 0-544,-8 0 736,0-8-32,0 8 0,0 0-64,0 0-33,0-8-639,0 8 32,0 0 0,0 0-192,0 0-64,8 8-32,-8 0-32,0 0 0,7 16 64,-7 7-96,0 0-64,8 1 0,-8-1 32,0 9-96,8-17 0,-8 1-32,0-1-64,0 1 32,0 0 32,0-9-32,0 1 64,0-8-224,0 0 32,0-8-1248,0 0-448,0 0-1503,8-8-545,0-8-256</inkml:trace>
  <inkml:trace contextRef="#ctx0" brushRef="#br0" timeOffset="409.87">47 173 10752,'0'0'4032,"0"8"-2177,8-8-1599,-8 0 864,8 0-448,0 0 32,0 0-288,7 0 0,1 0-256,0 0-96,7 0 32,-7 0-64,0 0-32,0 0 96,-1-8 0,1 8-32,0 0-64,-8 0 32,-1-8 32,1 8-800,-8-8-384,8 0-1344,-8 8-575,0-8-1505</inkml:trace>
  <inkml:trace contextRef="#ctx0" brushRef="#br0" timeOffset="693.7534">253 0 6784,'-8'0'2624,"8"0"-1408,0 0-1408,0 8 3392,0 0-960,0 0-481,8 7-447,-8 1-800,0 16-32,7 7 32,-7-8-64,0 9 0,0-1-256,8-8-64,-8-7-64,8 0-64,-8-1 96,8-7 0,0 0-736,0-8-288,0-1-1472,0 1-511,-1-16-2017</inkml:trace>
  <inkml:trace contextRef="#ctx0" brushRef="#br0" timeOffset="1071.6137">606 174 8576,'0'-8'3232,"0"8"-1728,0-8-640,0 0 1088,0 8-545,-7-7-159,7-1-576,-8 8-192,0-8-288,0 8-128,0 0 32,-15 8-64,7 0-32,0 7-64,-7 1 32,7 8 32,0-1 0,8 1 0,0-1 0,0 1 64,8-8 32,8-1-32,0 1-64,8-8 96,-8 0 0,8-8 32,-1-8 0,1 0-64,-8 0 32,8 0-64,-9-15-32,1-1 32,-8 9-32,8-9 0,0 0 0,-8 9 64,0 7 32,0 0 160,0 0 160,0 8-160,0 8 0,0 0 0,0 8 64,0-1-160,0 1-32,8 8-64,-8-1-64,8-7 96,-8 7 64,8-15-64,-8 8 0,7-8-960,-7 8-448,8-8-1024,0-8-384,-8 0-2431,8-8-1217,-8-8 3264</inkml:trace>
  <inkml:trace contextRef="#ctx0" brushRef="#br0" timeOffset="1417.7604">709 134 9344,'0'-8'3520,"8"8"-1920,-8 0-960,7 8 1023,-7 0-415,0 0-64,8 7-320,-8 1-96,8 8-416,-8-1 128,8 1 160,0 0 64,0-9 64,0 1-160,-1 0-32,1-1-128,0-7-32,-8 0-32,8 0 0,-8-8-64,8 0-32,0 0-160,-8-8-32,8 0-32,-8-7 32,0-9-64,8 8-32,-8-7 32,7-1-32,-7 1-512,8 7-128,-8-8-1088,8 8-416,0 9-1056,8-1-415,-8 0-1633</inkml:trace>
  <inkml:trace contextRef="#ctx0" brushRef="#br0" timeOffset="1785.1111">967 189 8960,'8'8'3424,"-8"-8"-1856,8 0-1184,0 0 768,0 0-320,0 0-33,0-8-383,7 0-96,-7 0-192,0-8 128,0 9 128,0-9 0,0 8 96,-8-8-64,-8 8 0,8 8-96,-8-7-32,-8 7-96,8 7 32,-7 9-128,-1 0 0,0 0 160,8 7 96,0 9-64,8-9 64,0 1 0,0-1 32,16-7-64,0 0-32,0 0-32,15-1 64,-7-7-96,-1-8-64,1 8 0,-8-8-32,-1 0-512,1-8-128,-8 0-3264,0 0-1407,-8 1-48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0.6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98 10496,'-7'-6'3936,"7"-1"-2112,0 1-993,0 6 1089,0 0-480,0-6-96,0 0-352,7 6-160,-7-6 32,0 0-480,6 0 0,0 0-32,-6 0-192,6 0-32,0 0-64,0 0-64,6 0 32,0 0-32,6 0 0,-6 6 0,7 0-96,-1 6 64,-6-6 32,0 12 0,0 0-160,0 0 32,-6 0 64,-6 6 96,6 1-64,-12-7 0,0 0 32,0 6 64,-12-6 32,0 6 32,-6 7-64,5-7 32,1 6-64,0 0-32,0 0 32,6 1-32,0-7 0,-1 0 0,7-6 0,0 0 64,6 0 32,0 1 32,0-1 0,6 0 0,-6-6-64,6 6 32,1-6-64,-1 6 64,0-6-416,0 0-96,0 0-1856,0 0-800,0-6-345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20.9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4 267 6144,'0'0'2368,"0"-8"-1280,-8 0-64,8 8 960,0 0-320,8 8 0,-8-8-609,0 8-191,0 0-480,0 0-32,0 8 0,0 7-64,0-7 0,0 15-32,0 1 0,0-9-128,0 1-32,-8 0 32,8-1 0,0-7 128,0 0 160,0-9-32,0 1 96,0 0 32,-8-16-32,8 0-224,0-7-160,-8-9 0,8-7-64,8-9 64,-8 9-128,8-1 0,0 9 32,-1-9 0,9 17-96,0-9 64,0 8-32,-1 1 0,9 7 64,0 0 0,-1 0-96,1 16 64,-1 0 32,1 0 64,-8 0 96,-1 7 64,1 1 32,0 8 0,-8-1-128,7 9-96,-15-1 128,8 1 32,0-9-64,-8 1-96,0-1 64,0-7 0,0 0-32,0-1 32,0-7-832,0 0-384,0-8-928,0 0-288,0 0-1407,8-8-545,0-7 160</inkml:trace>
  <inkml:trace contextRef="#ctx0" brushRef="#br0" timeOffset="369.6514">662 385 13952,'8'0'5279,"-8"0"-2879,15 0-2240,-7 0 1120,8 0-768,0 0-128,-1 0-160,9 0 0,-8 0-128,7 0-64,1 0 0,-16 0-480,8-8-96,-9 8-1120,1-8-512,0 8-1919,-8 0-737,8-8 544</inkml:trace>
  <inkml:trace contextRef="#ctx0" brushRef="#br0" timeOffset="758.1611">1071 212 14592,'-8'0'5439,"8"0"-2943,-8 8-2336,8-8 1056,0 8-608,0 8-32,-8-1-192,8 1-64,-8 8-192,8 7-96,-8-7 64,8 7 0,-7 1 32,7-9 0,0 1 0,0-1-992,0-15-448,0 8-1248,7-8-544,-7-8-2495,8 0-1409,-8-8 3392</inkml:trace>
  <inkml:trace contextRef="#ctx0" brushRef="#br0" timeOffset="1190.9496">1252 1 14208,'7'0'5343,"9"0"-2879,-8 8-2528,0-1 1056,0 9-352,8 8 0,7-1-128,1 9-64,-1-1-256,1 1 352,-1 7 192,-7 8-224,-8 0-128,0 1-96,-8 7-32,-8-16-128,-8 8-32,-7-8-96,-9 1-32,1-1-1088,-16 0-480,-16 1-2048,-8-9-896,0-7-1407</inkml:trace>
  <inkml:trace contextRef="#ctx0" brushRef="#br0" timeOffset="1558.766">221 55 5632,'0'-8'2176,"0"0"-1152,0 8-128,0 0 864,0 0-128,-8 0 0,8 0-128,0 0-1,-8 0-831,0 8 128,-8 0 64,8 8-192,-7 7 0,-9 1-96,0 7 0,1 1-224,-1 15-64,1-8-160,7 16-32,0 0-32,8 0-64,8-15 32,16 7-32,0 0 128,7-8 64,17 8-288,-1-7-160,0-9-1376,16-7-576,-7-8-3679,7-9-1761,-8-7 3904</inkml:trace>
  <inkml:trace contextRef="#ctx0" brushRef="#br0" timeOffset="2293.9179">1809 331 9216,'0'-8'3424,"8"8"-1856,-8-8-768,0 8 1055,8 0-287,-8 0-32,0-8-448,0 8-192,0-8-512,0 8 32,-8-7 32,0 7-96,0-8 32,-7 8-160,-1-8-64,0 8 0,-7 0 32,7 0-96,-8 8 0,1 0 32,7-1 0,-8 9-64,9 8 32,-1-1-64,8 9 64,-8-9 0,16 9 32,0-9-64,8 1 32,8 0-64,0-9 64,7 1-64,1 0-32,0-8-64,7-8 32,0 0-544,-7-8-160,0 0-768,-9-16-320,1 1-1376,0-9-511,-8 1-1217</inkml:trace>
  <inkml:trace contextRef="#ctx0" brushRef="#br0" timeOffset="2612.6247">1801 72 12672,'0'0'4735,"0"0"-2559,0 0-1760,0 7 1120,8 1-384,-8 0 64,0 8-288,8 0-96,-8 7-448,0 1 256,0-1 96,8 9-160,-8 7-96,0 0-192,8 1-32,-8 7-96,0-8 0,0-7-96,0-1 32,0 1-64,0-9 64,0-7 0,0 0 32,0-1-352,0-7-96,0 0-1120,0-8-416,-8 0-2368,0-8-960,8-7-73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3.9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8 11136,'0'-7'4224,"0"7"-2305,7-7-1471,-7 7 992,7 0-672,0-6-96,-1 6-416,1 0-96,0-7-96,0 7 32,0 0 0,6 7-192,-13-1 0,7 1 32,0 7 32,-7-7 32,-7 7 0,7-8-96,-7 8 64,7-7 32,-6 7 64,6-8-32,-7 1-32,7 0 96,0 0 0,7 0 160,-1-7 96,1 0-192,7 0-96,0 0 32,-1-7 0,1 7-736,7-7-384,-8 7-1856,8-7-863,-7 0-1089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17.9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3 135 21631,'0'0'0,"0"-8"352,0 8 32,8-8 0,-8 0-64,0-8-160,-8 8-64,8-7-32,0 7 32,-8-8 64,0 0 64,1 9 32,-1-1-64,0 0 32,0 0-128,-8 8-64,1 0-96,-1 8-32,0 0 64,0 0 0,-7 15 32,7 1 64,0 15-96,1-7-64,7-1 64,0 0 64,8 1-64,0-1-64,8-7 64,7 0 64,1-9 0,8 1 64,-1-8 64,1-8 128,0 0-128,7-8-96,-15-8 32,7 1 64,-7-1-64,0-16-64,-8 1-96,-1 7 32,1 1 32,0-1 0,-8 8 128,0 1 64,0 7-64,0-8-32,0 16-32,0 0-64,0 8-64,-8 0 32,8 8 96,0 7 96,0 1 64,0-1 96,0 1-96,8 7-64,0-15-64,8 8-96,0-1 96,7-7 0,1 0-256,-1-8-64,9 7-640,-9-15-320,1 0-1312,0 0-480,15-8-3007,-16-7-1505,9-1 3872</inkml:trace>
  <inkml:trace contextRef="#ctx0" brushRef="#br0" timeOffset="581.943">654 150 11648,'-8'0'4288,"8"0"-2305,0 0-1407,0 0 1088,8 0-512,-8 0-32,15 0-288,-7 0-128,16 0-384,-9 0-128,9 0-64,7 0-64,-7 0 32,0-7 0,7 7 32,-7 0-160,-9 0 32,9-8-64,-8 8 0,-8 0-928,7 0-384,-7-8-768,0 8-288,-8-8-1215</inkml:trace>
  <inkml:trace contextRef="#ctx0" brushRef="#br0" timeOffset="895.9171">849 17 12800,'-8'0'4735,"8"0"-2559,0 8-1824,0-8 1024,8 7-384,-8 1 64,0 8-416,0 8-64,0 7-320,0-7-160,0 7-64,0 1-32,8-9 64,-8 1-32,8-1 64,0-7 0,-8 0 32,8 0-1056,-8-9-416,7 1-2368,-7-16-406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12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 9984,'0'0'3776,"0"0"-2048,0 0-896,8 0 1151,-1 0-575,1 0-64,0 8-512,8-8-128,0 0-416,-1 0-32,1 0-32,8 0-96,-1-8-96,-7 8 192,0 0 160,-8 0-256,-1 0-160,1 0-672,-8 0-352,0 0-2432,0 0-1055,0-8-64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12.4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1 7680,'-8'7'2880,"8"-7"-1536,-8 8-512,8 0 992,0-8-192,-8 8 63,8 0-383,0-8-96,0 8-672,8 0 160,-8-8 64,8 0-256,0 7-128,7-7-160,-7 0 0,8-7-64,0 7 64,-1-8-128,9 0-64,0 8 128,-1-8 32,-7 8-160,8-8-64,-9 8 0,-7 0 64,8-8 0,-8 8 64,-8 0-64,8 0-32,-8 0-128,0 0-64,0 0-1056,-8 0-416,8 0-1280,-8 16-543,0-8-160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26.5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4 458 5376,'0'-8'2112,"0"8"-1152,0 0 0,8 0 896,-8-8-160,8 8-32,-8 0-448,0 0-193,8 0-575,-8 0-128,0 0 0,0 8 0,8 0 64,-8 15 0,0-7 64,0 8-96,0 7-32,0-7-128,0 7-32,0 1-96,0-9 32,0-7-64,0 7 64,0-7-64,0-8 64,0 0 64,0 0 128,0 0 160,0 0 96,0-8-288,0-8-64,0 0-128,8 0 32,-8-8-128,0-7 0,0 7 96,0-8 32,8 1-128,-8-1 32,0-7 0,7 15 0,1-8 0,8 9 0,-8-1-96,8 0 64,-1 8 32,1-7 0,8 7 0,-1 0 0,1 8 0,-1 0 0,1 0 0,0 8 0,-9 7 64,1 1 32,0 8-32,0-1 32,-9 9 0,1-1 32,-8-7-64,8 7 32,0-15 0,-8 0 32,8-1-64,-8 1-64,8-8 96,-8 0 0,8 0-608,-1-8-288,1 0-1696,0-8-736,-8 0-2335</inkml:trace>
  <inkml:trace contextRef="#ctx0" brushRef="#br0" timeOffset="482.6423">1109 205 9600,'0'-8'3584,"-8"8"-1920,8 0-1440,0 0 832,0 0-385,0 0 1,-8 0 32,8 8 32,-8 0-384,0 0 0,0 0 0,-7 7 64,7 1 96,-8 8-160,0-1 32,1 1-96,-1-1 64,0 9-128,0 7 32,-7 8-32,7 1 32,0 7-128,1-16-32,7 8 160,8 0 160,0 1-96,16-1 64,-9 0-96,9-8 0,8-7-96,7-1-32,9-7-96,7-9 32,0-7-64,-8 0 64,1-8-1120,-9-8-512,0 0-3296,-7-15-1503,0-1 1247</inkml:trace>
  <inkml:trace contextRef="#ctx0" brushRef="#br0" timeOffset="1407.5176">1454 450 7168,'0'0'2720,"0"-8"-1472,0 8-256,8 0 1024,-8-8-480,0 8-97,7 0-415,-7 0-160,0-8-480,0 8-96,0-8 32,-7 0-128,7 0 64,-8 8-160,0-7-64,-8-1 64,8 8 64,-7 0-64,7 0-64,-8 8 0,0-8-32,-7 7-96,7 9 64,0 0 32,0 8 0,9-1 64,-9 9 32,8-1-32,0-7 32,8 7-64,0-7-32,8-1 96,0-7 64,8 0 0,-9-8 0,9-1-32,0-7 0,0 0-64,-1-7-64,1-9 32,0-8 32,0 1-32,-9-9-32,1 1 32,0 7-32,0 1 0,0 7 0,-8 0 0,8 8 0,-8-7 128,0 7 160,0 8-160,0-8-64,-8 8-32,8 8 32,0 7 160,-8 1 192,8 8-96,0-1 0,0 1-128,8 7 32,0-7-128,0 0 0,7-1-32,9 1-64,-8-9 96,7-7 64,-7 8-128,8-16-32,-9 8-768,9-8-384,-8-8-1088,-1 0-448,1 0-2431,0-7-1761,-8 7 3072</inkml:trace>
  <inkml:trace contextRef="#ctx0" brushRef="#br0" timeOffset="1783.5977">1754 472 11648,'0'0'4288,"0"0"-2305,0 0-1887,0 0 1472,7 0-416,1 0-224,0 0-160,16 0-448,-1 0-128,1 0 0,0 0 32,-1 0 96,1 0-32,7 0 0,-7 0-96,-1 0 32,1-8-192,-8 8-32,-1 0 64,1 0 32,-8 0-128,0 0 32,-8 0-1056,0 0-416,0 0-896,-8 0-288,0 0-1023,0 0-481,0 8 480</inkml:trace>
  <inkml:trace contextRef="#ctx0" brushRef="#br0" timeOffset="2068.9602">1886 362 10112,'0'0'3872,"0"0"-2112,0 0-1344,0 8 959,0-8-63,8 8 96,0 8-352,-8-8-96,8-1-544,-8 17 32,8 0 0,-8-1-160,0 9-32,0-9-128,8 9-32,-8-1-32,0-7-64,0-1 96,0-7 64,7 0-640,-7-8-224,0 0-1344,0-1-608,8-7-3167</inkml:trace>
  <inkml:trace contextRef="#ctx0" brushRef="#br0" timeOffset="2763.3947">2516 159 8704,'0'-8'3232,"8"8"-1728,-8 0-896,0 0 832,0 0-193,0 0 65,0 0-384,0 0-160,0 0-448,0 8 64,0-1 128,0 9 32,-8 0 32,8 7-96,-8 9-32,0-8 0,1 7 128,-1-7-192,8 7 32,-8 0-256,8 1-32,-8-1 0,16 1 64,-8-1-32,8-7 64,7-1-64,1 9 0,8-16-96,-1-1 32,-7 1 0,8-8 32,-1 0-64,1 0-64,7-8-128,-15-8 0,8 8-864,-9-8-288,-7 0-928,0 0-288,0 0-1471,-16 1-609,8-17 384</inkml:trace>
  <inkml:trace contextRef="#ctx0" brushRef="#br0" timeOffset="3102.3607">2335 394 9472,'-8'-7'3584,"8"14"-1920,0-7-1152,0 0 1439,8 0-575,8 0-256,0 0-256,0 0-480,7-7-32,9 7 0,-1 0-128,0 0 32,1 0-96,-1 0 0,-7 0-192,-8 0 32,7 0 0,-15 0 0,8 0-1408,-8 0-640,0 0-1887,7 0-705,-7 0 544</inkml:trace>
  <inkml:trace contextRef="#ctx0" brushRef="#br0" timeOffset="3816.0813">2942 661 9728,'-8'-8'3680,"8"0"-1984,0 8-1472,0 0 736,8 8-385,-8-8 1,0 8-160,0 0 64,0 0-256,0 7 160,0-7 32,0 8-128,0 0-32,0-8-64,0 7 32,0 1 64,0 0 160,0-8-64,0-1 32,0 1 32,0-8 128,0 0-192,0-8 32,0 1-256,0-1-96,8 0 32,-8-8 0,8 8-128,-8-7-32,7-1 32,1 8 0,0 0 32,8-8 0,-8 16 0,0-8 0,7 8 0,1 0 64,-8 0 96,8 0 128,-8 8-128,7 0-32,-7 0 64,0 0 96,0 0-128,0 0-96,-8 0-32,8 7-32,-8-7 0,0 0 0,7 0-448,-7 0-96,0-8-1056,8 0-480,-8 0-1472,8 0-543</inkml:trace>
  <inkml:trace contextRef="#ctx0" brushRef="#br0" timeOffset="4166.7445">3296 33 9344,'0'-8'3520,"8"8"-1920,-8 0-1024,7 0 895,-7 0-415,8 0-128,0 8-288,0 0 0,8-1-352,0 1 32,-1 8 96,9 8-32,-1-1 32,9 17 32,7-1 128,-7 8-32,-9-8-32,1 1-192,-1 7-64,-7-8 64,-8 8 32,0 1-32,0-9 32,-8-8-64,0 9 0,-16-17-160,0 1-32,-7-1-32,-1 1-64,-7-8-608,-1 7-256,1-7-1536,-16 8-608,-1-9-3167</inkml:trace>
  <inkml:trace contextRef="#ctx0" brushRef="#br0" timeOffset="4903.2704">25 1117 7296,'-16'0'2816,"16"0"-1536,-8-8-640,8 8 864,0 0-448,0 0-32,0 0-193,16 0 33,-8 0-480,15 0 128,9 0 64,7 0-128,0 8 0,16-8-128,16-8 32,8 8 0,7 0 96,24 0-32,0-8 64,24 8-64,8-7 64,15 7-64,0-8 0,24 0-32,-8 8 0,8 0 0,-8-8 64,8 8-160,-8 0-96,-8-8 32,-16 8 0,-15-8-32,-8 0-32,-16 8-96,-24-8 32,-15 1-64,-16-1 64,-8 0-64,-15 8 64,-9-8-64,-15 8-32,0 0-1024,-8 0-512,0 0-2048,-16 0-896,1 8-1279</inkml:trace>
  <inkml:trace contextRef="#ctx0" brushRef="#br0" timeOffset="17645.8541">363 158 5120,'0'0'1920,"0"0"-1024,0 0-544,0 0 576,8 8-128,-8-8 0,0 0-160,0 0-64,7 8-320,-7 0 128,0 0 96,0 8 64,0-9 32,0 9 0,0-8 0,0 0 0,0 0-1,8 0 65,-8-1 0,0-7 0,8 0 0,-8-7-224,8 7 0,0-16-192,0 0-64,7 0-64,1 1 0,0-9-64,0 0-32,7 9 32,-7-1 32,0 0-96,-1 1 0,-7 7 96,8-8 32,-8 8-32,0 0-64,7 8 32,-15 0-32,8-8-1856,0 8-735,-8 8-2625</inkml:trace>
  <inkml:trace contextRef="#ctx0" brushRef="#br0" timeOffset="19298.816">1385 110 4864,'0'0'1824,"0"0"-960,8 0-1024,-8 0 1792,8 8-544,-8-8 0,0 8-128,8 0-544,-8 0 32,0-1 64,0 9 96,0-8 32,0 8 0,7-8 0,-7 7-161,0-7 33,8-8-96,-8 8 0,0-8 128,8-8 32,0 0-32,-8 1 0,16-9-384,-8 0-64,7-8-96,9 9 64,-8-1 32,-1-8 32,1 17 0,8-9 0,-9 0-64,-7 8 32,8 0-128,-8 1 0,8-1 32,-9 0 64,1 0-32,0 8-32,0-8-608,-8 8-320,0 0-1216,8 0-479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25.3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0 6528,'-8'8'2464,"16"-8"-1344,-8 8 160,8-8 1120,7 0-640,1 0-289,0 8-671,7-8-256,-7 0-320,16 0-96,-9 0 0,-7-8-64,7 8-64,-15-8-960,0 8-480,0-8-348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25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 9728,'0'8'3680,"0"-8"-1984,8 0-1472,-8 0 832,8 0-321,8 0 33,0 0-288,-1-8-64,1 8-224,8 0 96,-9-8 32,-7 8-256,8 0 0,-8 0-64,8 0 0,-9 0-224,1 0 0,-8-8-1664,8 8-671,-8 0-2209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23.3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12 40 5888,'8'0'2176,"-8"-8"-1152,0 8-416,0 0 736,8-7-96,-8 7-32,0 0-192,0-8 0,0 8-576,0-8 95,-8 8 97,0 0-160,0-8 0,0 8-224,-7 0-96,-9 0-64,0 0-96,1 0 32,-9 0-32,1 8 0,-1 0 64,1 0-32,-1 7-32,1 1-64,0 0 32,-9-1 96,9 1 32,-1 8-128,9-9-32,-1 9 32,8-8 0,9 0 32,-1-1 0,0-7 0,8 0 64,8 0-32,7 0-32,9 0 32,0-8 32,7 7-32,8-7-32,1 0 32,-1 0 32,8 0-96,0 0 0,-7 8 32,-1-8 0,0 8 0,-7 0 0,-1 0-96,1 0 0,-9 0 128,1 7 32,-8 1 0,-1 8 32,1-9 64,-8 9 64,0 0-32,-8-1-32,0 1-96,-8 7 32,0-7 128,-8-1 128,1-7 0,-9 8 96,-7-9-96,-9-7-32,1 8-128,-8-8 32,0 0 0,-1-8 32,9 8-64,8-8 32,-1-8-128,1 8-64,7 0-96,1-8 32,15 0-256,0 0-64,8 0-1632,0 0-768,8 8-291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0.9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5872,'0'0'5983,"6"0"-3263,-6 7-2816,6-7 1120,0 0-448,-6 0-32,6 0-224,-6 0-64,6 0-128,-6 0-96,6 0 64,-6 0-64,0 0 64,0-7-64,0 7 64,0 0-64,0 0-32,0 7-480,-6-7-224,6 6-3616,-6 0-1503,-6 6-289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0.1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9728,'-7'6'3584,"7"0"-1920,7-6-672,-1 6 1183,6-6-799,0 0-224,6 0-672,6 0-256,1 0-128,5-6-2464,0 6-1055,13-6-1793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29.7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3 10880,'-6'-12'4032,"6"12"-2177,0 0-671,0 0 1248,0 0-864,6 0-320,0 0-544,6 0-128,0 0-352,-6 0-128,12 0 0,-6 0-64,0 0-32,1 0-320,-1 0-192,0 0-1952,-6 0-832,-6 0-262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30.7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2032,'0'0'4575,"7"6"-2495,-7 1-1664,0-7 1056,7 7-544,-1 0-64,-6 0-448,7 0-160,-7 0-160,7-1-96,-7 8 96,7 0-64,-7 0 64,7-1-480,-7-6-224,-7-7-1536,7 7-672,0-7-268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2.4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17 12544,'-7'0'4639,"7"0"-2495,7-7-2016,0 7 928,-7 0-320,14 7-64,0-7-288,-1 0-96,1 0-160,0 0-96,6 0 64,-6-7-64,6 7 64,1 0-128,-7-7 0,-1 7-320,1 0-160,-7 0-896,0 0-352,-7 0-1183,0 0-545,0 0-832</inkml:trace>
  <inkml:trace contextRef="#ctx0" brushRef="#br0" timeOffset="277.5796">76 8 11392,'-7'-7'4288,"7"14"-2305,7-7-1407,-7 6 1088,0-6-448,7 14-64,-7-7-384,0 7-128,0-1-384,6 8-96,-6-1 32,0 1-96,7 6-64,-7-6 64,0 6 64,0-6-64,0-8-64,0 1-1056,0 0-512,0-7-2048,7 0-831,0-7-673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27.7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8 189 8448,'0'-7'3232,"6"1"-1728,6 0-1056,-12 6 896,6-6-256,1 0 31,-1 0-223,0-6 0,-6 0-512,0-6 64,0 6 0,-6-7-160,-7 1-32,1 0-64,0 6 32,-6 0-192,0 6-32,0 0-64,-7 0 0,1 6 64,-6 6 0,0 0-96,-1 6 64,-5 6-32,6 6 0,-1 1 0,7 5-64,0-6 96,6-6 0,5 7 96,1-1 32,6 0-128,6 0 32,0-6 64,12 1 96,0-7-64,13 0-64,-1-6 64,12 0 64,1 6-128,-1-6-32,0 6-64,1 0 0,-1-6 64,-5 7 0,-1 5-96,0-6 64,-6 0 32,-5 0 0,-1 0 0,-6 6 0,-6 1 64,0-7 96,-6 6 128,0-6 64,-6 6 96,-6-6 64,-6 1-96,-7-1 64,7-6-128,-12 6-32,0-12-128,-1 6-32,-5-6-96,6-6 32,-7 6-64,13 0-32,0-6 96,12 0 0,-1 0-192,7-6 0,0 5-2240,12-5-896,7 6-3007</inkml:trace>
  <inkml:trace contextRef="#ctx0" brushRef="#br0" timeOffset="716.3036">612 528 8192,'0'0'3072,"0"0"-1664,0 0-1088,0 0 800,7 0-32,-1 0 32,0-6-161,6 6-127,6-6-448,-6 6-32,0-6 64,0 6-224,-6 0-32,0 0-96,7 0-64,-13 0-64,0 0-32,0 0-1280,0 0-543,-6 0-1697,-1 6-2080,1-6 1696</inkml:trace>
  <inkml:trace contextRef="#ctx0" brushRef="#br0" timeOffset="1231.4406">606 540 10112,'-6'0'3776,"6"6"-2048,0-6-1600,0 6 831,0 0-415,0 0 32,-6 6-160,6-5 64,0 5-256,-6 0 160,6-6 32,0 0 0,0 0 64,0 0 32,6-6-32,-6 0-96,0-6-64,6 6-192,0-6-96,0 6-96,1-6 32,-1 6 32,6 0 0,6 0 0,-6 0 0,0 6-96,0 6 64,0-6-32,-6 0 0,7 6 64,-13-6 64,6 6 96,-6-5 64,0-1 32,0 0 0,-6 6 0,0-12 64,-7 6-224,1 0-128,0-6 64,0 6 32,0-6 0,0 0-64,6-6-64,-6 6-32,12 0-864,-6-6-320,6 0-1408,0 6-511,6-6-192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09.9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7 71 5120,'0'-8'2016,"0"8"-1088,0-8-160,0 8 704,0-8 32,7 0 128,-7 1-192,0-1-32,8 0-769,-8 8 193,8-8 64,-8 8-64,0-8 64,8 8-384,-8 0-64,0 8-192,0 8 0,0-1-160,0 9-64,0 0 64,-8-9 0,8 17 32,0-1 0,-8 1-64,8 15-64,8-8-64,0 1 32,0-1 32,0-8 64,7 1 32,1-9 96,8 1-32,-1 0 64,1-9-64,0-7 64,7 0-64,0 0 0,1-16-32,-1 8 64,-7-8-736,0 0-320,-9-7-1344,1 7-512,-8-8-1919,-8 0-1761,0 0 2400</inkml:trace>
  <inkml:trace contextRef="#ctx0" brushRef="#br0" timeOffset="334.3412">16 276 9728,'-15'0'3680,"15"8"-1984,0-8-1216,0 0 1407,8 0-607,7 0-416,1 0-224,23-8-416,1 0 0,-1 0 0,8 1-96,0-1-32,-7 8-1088,-1-8-448,0 8-3167,-7 0-2305,-1 0 2656</inkml:trace>
  <inkml:trace contextRef="#ctx0" brushRef="#br0" timeOffset="735.3427">693 504 8960,'0'0'3424,"0"0"-1856,0 0-832,0 0 928,0 0-385,8 0-95,-1 0-320,-7 0-160,16 0-384,-8-8 64,8 8 64,-1 0-224,1-8-64,0 8-96,0 0 32,-1 0-64,-7 0 64,0 0-224,0 0 32,-8 0-1536,0 0-576,0 8-1215,-8 0-481,0-8-128</inkml:trace>
  <inkml:trace contextRef="#ctx0" brushRef="#br0" timeOffset="1328.4561">684 512 8960,'0'-8'3424,"0"8"-1856,0 0-992,0 0 992,0 0-513,0 0-127,0 0-160,0 8-128,-8 0-320,8-8 0,0 16 96,-8-9-32,8 9 32,0-8-160,0 8 0,0-8 32,0-1 160,0 1-192,8 0 0,-8 0 0,8-8 64,-8 0-96,8 0-64,0 0-64,-1 0-96,1-8 32,8 0-32,-8 8 0,8 0 64,7-8-96,-7 16-64,0-8 64,7 8 0,-7 0-64,0 0 64,-8 8-128,-1-1 32,1 1 64,0-8 96,0 8 64,-8-1 96,0 1-32,-8-8 0,0 0 32,0 8 32,-7-9-96,-1 1-32,0-8-32,1 0-64,-1 8 32,8-8 32,0 0-32,0-8 64,0 8-128,0-8 0,8 8-960,0-7-384,8 7-928,0-8-384,0 0-895,0 0-321,8 0 64</inkml:trace>
  <inkml:trace contextRef="#ctx0" brushRef="#br0" timeOffset="1885.1162">1078 598 7936,'16'-8'2976,"-16"8"-1600,-8-8-352,8 8 1120,0 0-353,0 0-63,0-8-640,0 8-224,-8 0-480,8 0 96,0 0 96,-8 0-128,8 0 64,-8 0-224,1 8-96,-1-8-192,8 8-64,-8 0 96,0 0 32,0-1-160,0 9 0,0 0 32,8 0 32,-7-1 32,7 1 0,0 8 64,0-9 32,7-7 32,-7 8 0,8 0-64,0-8-64,8-1 96,-8-7 64,7 0 64,-7 0 96,0 0-160,8-7-32,-8-1 0,0 0 0,0-8 64,-1-7 32,1 7-32,-8-8-32,0 1-96,0 7 32,-8-8-64,8 9-32,-7 7 32,-1-8-32,0 8-96,0 0 0,8 8-32,-8-8 0,0 8-960,8 0-480,-8-7-1248,8 7-480,0 0-227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24.4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 8320,'8'0'3168,"-8"0"-1728,0 0-704,0 0 928,8 0-385,-8-8-95,0 8-320,0 0-160,0 0-384,0 0-128,0 0 0,0 0 32,0 8 96,0 0-32,0 0 64,0 0-64,0 0 0,0 0-96,0 7 32,0-7-64,0 8 0,0 8-96,0-9 32,0 1-64,0 8 64,0-9-64,0 1-32,0 0 160,0-8 128,0 0-32,0-1 96,0-7 224,0-7-256,0-1-64,0-8-256,0 0 0,0 0 0,0 1 64,0-1-32,0 0-32,7 1 32,-7 7-32,8 0-96,0-8 0,0 8 64,8 8 64,-1-8-64,-7 1-64,8 7 64,0 0 64,-8 0 0,7 0 64,-7 7 0,0-7 32,0 8 64,-8 8 32,8-8-32,0 8 32,-8-1-128,8 1 0,-8 0-96,0-8-32,7 7 32,-7-7 64,0 0 32,0 8 96,0-16-96,8 8-64,-8-8 0,0 0 32,0-8-1248,8 0-448,-8 0-1952,8-8-767,0 8-1217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5.5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5 18 9344,'0'-6'3520,"6"6"-1920,-6 0-448,0 0 1151,0 0-511,6 6-96,-6-6-480,0 7-128,0 5-608,0 1 0,0 5 32,0 1-128,0 0-64,0-1-160,0 7-128,0 6 64,0 1 0,0-1-32,0 6-64,0-6 96,6-6 0,-6 0-32,0-6 32,6 0 0,-6-7 32,0 1 0,0-1 64,6-6-448,-6 0-224,6-6-2720,0 7-1152,0-14-20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29.4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7 6 9088,'0'0'3424,"0"0"-1856,0 0-1184,0 0 832,-6 0-289,6 0-63,0 6-64,-6-6 32,6 0-448,-6 0 128,6 6 64,-6-6-192,6 0-64,-6 6-96,0 1-64,6-7 32,-6 0 32,6 6-32,-6 0-32,6-6-96,-6 6 32,0 0 0,6 6 96,-7-6-96,7 6-64,0 0-96,0-6 32,0 6 32,0 1 64,7-1 32,-1-6 32,6 0-64,-6 6 32,6-12 0,0 0 96,0 0 32,0 0 32,0-6 0,-6 0 64,7-6-32,-7 0 0,-6-1-160,0 1-32,0 0-32,0 0-64,-6-6 32,0 12-32,-7-6-96,7 6 64,0 0 32,6-1 64,-6 1-1088,0 0-416,6 6-1920,6-6-767,0 0-1249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45.4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63 11648,'-8'-8'4288,"16"8"-2305,-8 0-1599,8 0 1024,-1-8-448,1 8 0,0-8-256,8 0-64,0 1-352,7-1-160,9 0-32,-9 8 128,9-8 128,-1 16-192,-7-8-96,-9 8-32,9 7 32,-16 1 96,0 0 64,0 8 32,-8-1 0,0-7-64,-8 7 32,0-7-128,-8 0-64,-7 0 128,7-1 32,0-7 64,0 8 0,1-8-64,7-8-32,0 8-32,0-8 0,0 8-64,8-8-64,0 0 96,8 0 0,0 0-128,8 0 32,7 0 0,-7 0 0,8 7-96,-9 1 64,1 0-32,0 8 0,0 0 64,-1-1 64,-7 1 32,-8 8 32,0-9 64,0 9 32,-8-8 32,0-1 0,-7 1 0,-9-8 0,0 8-64,-7-8-32,0-1-96,-1 9 32,9-16-64,-9 8 64,8-8-128,1 0 0,7 0-32,0 0 0,1-8-512,7 8-160,8 0-1824,0 0-800,0-8-3647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32.3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0 40 7040,'0'-8'2720,"0"8"-1472,8-8-192,0 8 1056,-8 0-256,8 0-33,0-7-479,0 7-128,0 0-672,7-8 32,-7 8 0,8-8-256,-8 8-32,7 0-96,9 0 32,-8 0-64,0 0 0,7 8-32,-7-8 0,0 15 0,-1 1 64,-7 0-96,8 7 0,-16 9-32,8-9 32,-8 9 0,0 7 96,-8-15-96,0 7 0,0-7 32,-8 7 64,1 1-160,-9-1-32,1-7 0,7-1 64,-8 1-32,1 0-32,-1-9 32,-7-7-32,7 0 0,0-8 0,-7 0 64,15 0 32,-7-8-32,7 0-64,8-7-64,-8-1 32,16 0 32,0 0 64,0 1-96,16-1 0,0 8 224,-1-8 128,17 9 32,-8 7 32,7-8-128,0 8-96,1 0 0,-1 0 32,9 8-96,-1-1-64,0 9 0,1 0 32,-9 0 32,1 7 32,-9-7-64,1 0 32,7-9-64,-15 9 64,7-8 0,-7-8 32,-8 8-64,8-8 32,-8 0-416,0-8-96,7-8-2144,-7 1-864,-8-1-3519</inkml:trace>
  <inkml:trace contextRef="#ctx0" brushRef="#br0" timeOffset="14773.7582">700 307 4864,'0'0'1824,"0"0"-960,0 0-448,0 0 544,0 0-64,0 0 32,0 0-32,0 0 0,0 0-480,0 8 160,0 0 96,0 0-96,0 0 64,0 7 0,0-7-1,0 0-95,8 0 0,-8 0 64,8-8 64,0 8-64,-1-16-64,1 8-96,0-8 32,8 0-192,8-8-32,-9 8-64,1-7-32,8 7-96,-1-8 32,1 8-64,-1 0-32,-7 1 96,8-1 64,-9 0-64,-7 0-64,8 0 0,-8 0 32,8 0-32,-9 8-32,1-8-64,-8 8-32,8 0 64,0-7 64,-8 7-288,0 0-128,0 0-960,8-8-320,-8 8-1311,0 0-609,8 0-768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4.3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9 13184,'6'0'4927,"1"0"-2687,5-7-1760,-12 7 1184,12 0-608,-6 0-128,12 0-384,-6 0-192,12 0-192,-5 0-128,-1-6 64,-6 6-64,6 0-32,0 0-416,-6 0-192,1 0-1376,-7-6-5567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4.0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9 14592,'-6'-6'5439,"12"6"-2943,-6 0-2560,6 0 1056,1 0-512,-7 0 64,12 0-128,-6 0 0,6 0-224,6 0-64,6 0 0,-6 0-64,-5-7 32,-1 7-64,0 0-32,6-6-544,-12 6-288,0 0-1664,-6 6-800,0-6-271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33.6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8 134 8448,'6'6'3232,"-6"-6"-1728,6 0-896,0 6 832,-6-6-97,6 0-31,-6 0-160,6-6 0,1 6-640,-7-6 128,6 0 32,-6-6-160,6 5 32,-6-5-128,0 0 0,0-6-160,-6 6-96,6 0 0,-6 0 32,-1 0-160,7 5-32,-12 1 0,6 0 64,-6 6-256,-6 6-32,6 7 128,-6-1 32,-1 0-32,7 12 64,0 0 32,0 1 0,0-1 0,6-6 0,0 6 0,6 0 0,0 1 64,0-7 96,6-6-64,0 0 0,12 0 32,0-12 0,1 0-64,-1 0 32,-6-6 0,6-6 32,-6 0-64,0 0 32,0 6-64,-6-12-32,7 5 32,-7 1-32,0-6 64,-6 0 32,0 6-128,6 0 32,-6 0 128,6 6 160,-6-1-160,0 1 0,0 0-128,0 6-32,0 0-32,6 12-64,-6 1 96,0-1 0,0 6 32,0-6 64,0 6-32,6 0-32,0 7 32,0-1-32,6-6 64,0-6 96,0 0-64,7 0 0,11-5 32,-6-7 0,-6 0-416,7 0-128,-1-7-1504,-6 1-576,0 0-2592,0 0-1087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1.6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1 21 8192,'0'-7'3072,"0"0"-1664,0 0-448,0 7 992,0 0-513,0 0-191,0 0-512,0 0-160,0 7-320,-7 0 32,7 7 128,-7 6-32,7 8 32,-7-1-32,7-6 0,-6-1 0,6 7 0,-7 1-192,7 6-64,0-7-64,0 8 32,0-8-64,7 0-32,-1 1 32,1-8-32,0 1 0,7-7 64,-7-1 32,13-6 32,1 0-64,-1 0 32,1-7-224,6-7-32,-6 0-576,-8 0-256,8 0-448,-14 1-160,0-8-831,0 0-353,-7 1-1696</inkml:trace>
  <inkml:trace contextRef="#ctx0" brushRef="#br0" timeOffset="219.9931">7 226 10752,'-7'-7'4032,"7"7"-2177,7 0-1375,-7 0 992,7 0-384,7 0-64,-7-7-448,6 7-128,8-6-256,-1 6-128,8 0 32,-8 0-64,15 0-32,-8 0-672,0 0-288,-6 0-1568,6 0-607,-13 0-1761</inkml:trace>
  <inkml:trace contextRef="#ctx0" brushRef="#br0" timeOffset="509.5719">452 412 13696,'0'0'5087,"0"0"-2751,0 7-2496,0-7 896,7 7-416,-7 6 0,0-6-192,0 7-96,0-7 0,0 6-736,0-6-256,0 7-1152,7-7-415,-7 0-5409,20-1 323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41.9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4 48 8320,'7'-16'3168,"1"9"-1728,0-1-544,-8 8 1024,8-8-513,-8 8-63,0 0-448,0 0-160,0 0-416,-8 16 160,0-1 128,0 9-32,-7 15 32,-9 1-32,0-1 0,1 16 0,-9 8-64,9 0-128,7 0-64,0 0-128,9-8-32,7 0-32,15 0 0,9-8-64,-1 0 32,9-8 0,7-7 96,1-16-96,7-1-64,0-15-704,0-8-288,-8-7-992,-7-1-384,-1-8-1216,-7 1-479</inkml:trace>
  <inkml:trace contextRef="#ctx0" brushRef="#br0" timeOffset="303.184">425 292 13440,'0'-8'5087,"0"0"-2751,8 16-2240,-8-8 992,8 0-352,0 0-64,7 0-224,1 0-32,0-8-256,0 8-32,-1 0 64,1 0-96,-8-8 0,8 8-32,-8 0-64,-8 0-1248,0 0-512,0 0-1536,-8 0-543,0 0-1313</inkml:trace>
  <inkml:trace contextRef="#ctx0" brushRef="#br0" timeOffset="725.5508">362 308 11904,'-15'0'4480,"7"0"-2433,0 8-1471,8-8 1152,-8 7-480,8 9-64,-8-8-416,8 8-128,0-1-384,0 1-32,0 0 0,0 0-96,0-9-32,8 1 96,0-8 96,8 8-128,7-8-32,1 0-128,-8 0-32,15 0 32,-7 8 0,-1-8 64,1 8 32,-8 8-192,7-8 0,-7 7-32,-8 1 64,7 0 96,-15-1 128,0 1-64,0 0 0,-7 0 32,-1-9 64,-8 1-96,0 0 0,8 0-32,-7-8-64,-1 0 32,0 0-32,8 0-576,-7 0-256,7-8-608,0 0-320,8 0-1088,0 1-511,8-9-1889,7 0-896,1 8 3200</inkml:trace>
  <inkml:trace contextRef="#ctx0" brushRef="#br0" timeOffset="1095.9353">818 338 12288,'0'-8'4575,"0"8"-2495,0 0-1664,0 0 1120,0 0-512,-7 0-32,-1 8-224,-8 0-32,0 0-384,-7 15-64,7-7-64,0 16-32,1-9 32,7 9-192,0-9-96,8 1 96,0-1 32,16-7 64,-1 0 64,1-8-96,8 0 0,-9-1-96,9-7-32,-8-7 96,7 7 96,-7-16 128,0 0 64,-8-7-96,-1-1 0,-7 0-224,0 1-32,0 7 0,-7-8 0,-1 9-96,8 7 64,-16-8-192,8 8-96,0 0-864,-8 8-448,9 0-1184,-9 0-544,8 0-2431</inkml:trace>
  <inkml:trace contextRef="#ctx0" brushRef="#br0" timeOffset="1452.3893">1014 394 14848,'0'0'5535,"0"0"-3007,8 0-2464,-8 0 1152,8 0-704,8 0-96,-1 0-128,9 0 32,0 0-160,-9 0-96,1 0 32,8 0-64,-9 0 64,1 0-128,0 0-64,-8 0 64,7 0 0,-7-8-1312,0 0-544,-8 8-1920,8-7-799,-8 7-545</inkml:trace>
  <inkml:trace contextRef="#ctx0" brushRef="#br0" timeOffset="1753.7406">1368 228 13056,'0'-8'4831,"0"16"-2623,8-8-1664,-8 8 1216,8-8-288,-8 8 0,8 0-448,-8 7-160,0-7-512,0 8-128,0 0-32,0 7-32,-8 9 64,8-1-128,0-7-64,0 7-96,0-7-32,0-1-32,0-7 0,0 0-480,0 0-224,8-9-992,0-7-384,-8 0-1792,0 0-767,7-15-321</inkml:trace>
  <inkml:trace contextRef="#ctx0" brushRef="#br0" timeOffset="2186.0467">1557 1 13952,'8'0'5183,"-8"0"-2815,8 8-2112,0 0 1088,7 7-352,1 1 64,0 8-192,-1-1-64,9 17-416,0-9-32,-1 8 0,1 1 64,-16 7 96,0 8-160,-8-8-32,-8 8 0,0-15 128,-8-1-256,0 0-32,-7 0-96,-1-7-64,1-1-192,-9 1-32,-7-9-768,0 1-224,-9-16-2528,-7 8-1152,-8-16-179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38.0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6 11392,'0'0'4288,"0"0"-2305,0 0-1247,0 0 1120,0 0-544,0 0-96</inkml:trace>
  <inkml:trace contextRef="#ctx0" brushRef="#br0" timeOffset="282.6474">0 166 24191,'0'0'896,"0"0"-160,16 7-192,-8-7-32,-1 0-128,9 0-64,0 0-128,0 0-32,7 0-96,9-7 32,-9 7 64,9-8 64,-1 8-96,1 0-32,-9-8 32,9 8 0,-17 0-160,1 0 32,0-8 0,0 8 64,-9 0-96,1 0 0,-8 0-256,8 0-64,0 0-672,-8 0-192,0-8-1216,0 8-448,-8-8-1184,0 0-479,0 8 63</inkml:trace>
  <inkml:trace contextRef="#ctx0" brushRef="#br0" timeOffset="557.1877">244 1 11648,'-8'0'4384,"8"0"-2369,0 0-1279,0 0 1120,0 0-544,0 0-32,0 0-256,0 0 0,0 8-576,0-1 32,0 17 32,0 0-128,0 7 32,0 0-128,0 9 64,0-9-128,0 1-64,0-1 0,0 1 32,8-1-32,-8 1 0,0-9-96,0 1-64,8-9 32,-8-7-32,0 8 64,0-16 96,8 8-128,-8-8-32,0 0-512,0 0-192,0-8-1280,0 0-480,0 8-2592,-8-8-1151,0 0 105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37.2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6 7808,'0'-8'2880,"0"8"-1536,0-8-384,0 8 1088,8 0-321,-8 0 33,0-8-352,0 8-160,0-8-704,0 8 224,8-8 128,-8 8-128,0-8-64,0 8-256,0 0-32,0-7-128,0 7 0,0 0-96,0 0-32,0 0-96,0 0 32,0 0 0,0 7 96,0 1-96,0 0 0,-8 0 32,8 0 0,0 8-64,0-1 32,-8 9 0,8 0 96,0-1-96,0 9-64,0-9 64,0 1 64,0-8 0,0-1 0,0 1-96,8 0-64,-8-1 96,0-15 0,0 8-32,8 0 32,-1-8-64,-7 0-32,8 0 32,0 0 32,0 0-32,8 0 64,-8 0-64,7 0-32,9-8-64,0 8 32,-1 0-32,1 0 0,-9 0 64,1 0 0,0 0 0,-8 0 64,7 0-96,-7 0 0,0 0-128,-8 0 32,0-8-512,8 8-192,-8 0-1280,-8-7-544,8-1-1536,0 8-607,-8-16-193</inkml:trace>
  <inkml:trace contextRef="#ctx0" brushRef="#br0" timeOffset="395.7539">275 32 11648,'-8'0'4384,"16"-8"-2369,-8 8-1503,0 0 1120,0 0-512,0 0 0,0 8-96,0-8 0,0 8-544,0 0 0,0 0 32,0 7-64,-8 9 64,8 0-224,0 15-32,0-8 0,0 9 0,0-9-64,0 1 32,0-1-128,0 0 0,0 1-32,0-1 32,8 1-64,-8-9 64,8 9 0,-8-16 32,0-1-64,8 1-64,-8-8-128,8-8 0,-8 0-992,8-8-448,-8-8-1472,7 1-608,1-1-265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28.3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5 16 10624,'-8'-7'4032,"1"7"-2177,7 0-959,0 0 1120,0 0-640,7 7-160,1-7-512,0 0-192,8 0-288,0 0 64,-1 0 96,1 0-128,0 0 0,-1 0-192,-7 0-64,8-7-704,-8 7-320,0 0-1760,0-8-672,-8 8-2079</inkml:trace>
  <inkml:trace contextRef="#ctx0" brushRef="#br0" timeOffset="317.5015">0 102 11008,'0'-8'4128,"8"16"-2241,8-8-1695,-8 0 800,7 0-544,1 0-96,8 0-512,-16 0-128,7 8 128,1-8-1760,0 0-703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26.5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1 71 5760,'0'-8'2176,"8"0"-1152,-8 0-288,8 8 832,-8 0 128,8-7 160,-8-1-480,8 0-97,0 8-735,-8-8 448,0 0 192,8 8-192,-8 0-32,0-8-256,0 8-64,0 0-160,0 0-32,0 8-192,-8 0 0,8 8 32,-8 7 64,8 9-32,-8 7-32,0-7-96,0 7 32,0-8-128,1 16 0,7-7-32,0 7 32,7 8 0,9-16 32,-8 1-64,16-9 32,-1-7 0,9-9 32,-1 1-64,8-8-64,1-8-128,-9-8 0,1 0-992,-9 0-384,-7-7-1056,-8-1-480,0-8-1471,-16 9-673,0-1 1216</inkml:trace>
  <inkml:trace contextRef="#ctx0" brushRef="#br0" timeOffset="425.8597">24 307 11520,'-23'-16'4288,"23"16"-2305,0 0-1407,0 0 1152,7 0-608,9 0-160,8 0-544,15 0-192,-7 0-160,15 0-64,0-8 96,-8 8-480,8 0-224,1 0-1536,-9 0-672,-8 0-2623</inkml:trace>
  <inkml:trace contextRef="#ctx0" brushRef="#br0" timeOffset="732.1021">669 574 12032,'-8'0'4479,"8"0"-2431,0-8-1536,8 8 1024,-8 0-768,16 0-192,-8 0-224,7 0 0,1 0-192,8-8-96,-1 8-32,-7 0-32,8 0 64,-9-7-672,-7 7-288,0 0-1824,0 0-767,-8 0-1665</inkml:trace>
  <inkml:trace contextRef="#ctx0" brushRef="#br0" timeOffset="962.554">646 607 12544,'-8'7'4735,"0"-7"-2559,8 8-1984,0-8 1056,0 0-608,0 0-32,0 8-288,0-8-64,8 8-128,-8-8-96,8 8 64,-1-8 0,9 8 32,0-8-64,-8 0 32,7 8 0,9-8 32,-8 8 0,-1-1 64,1 1-32,0 8 0,0 0 32,-8-1 32,-1 1 96,-7 0 32,-7 0-32,-9 7 32,8-7-64,-8 0 0,0-8-96,1-1-32,-1-7-32,0 0 0,1 0-160,7-7-32,-8-1-64,8 0 96,0 0-704,0 0-224,8-8-864,0 8-288,0 1-1152,0-9-383,16 8-1249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44.1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16 10880,'-8'-8'4128,"0"8"-2241,8 0-1631,0 0 864</inkml:trace>
  <inkml:trace contextRef="#ctx0" brushRef="#br0" timeOffset="1">16 16 18879,'8'0'448,"8"0"-288,-9 0-96,9 0-32,0 0-32,0-8 64,-1 8-1664,1-8-735,0 8-2145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43.5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7 363 8320,'0'8'3168,"0"-8"-1728,0 0-992,0 0 832,0 0-160,0 0 63,7 0-159,-7-8 0,0 0-576,0 0 96,0-7 32,-7-1-256,7 8-32,-8-8 128,0 8 32,-8 0-224,8 1-128,-7-9-160,-1 16 32,0 0 32,0 0 0,1 8-96,-1 7 64,-8 1-32,9 8 0,-1-1 64,0 1 64,0 0-32,9-1-32,-1 1-64,8-9 32,0 9 32,8-8 64,7 0 32,9-1 32,-1-15-576,1 0-224,7-8-736,-7 1-320,0-1-703,7-8-321,-7-16-1472</inkml:trace>
  <inkml:trace contextRef="#ctx0" brushRef="#br0" timeOffset="316.064">244 16 7040,'-7'-8'2720,"7"0"-1472,-8 8-544,8 0 832,0 0-384,0 0-32,0 8-161,0 0-31,0 8-512,0-1 256,0 1 160,8 8-32,-8 7 0,0 9-160,7-1-64,-7 8-320,0-8-160,8 1 0,-8-9 0,0 8-32,8-7-64,-8-1 160,8-7 32,-8 0-224,8-9-128,0-7-1472,-8 0-672,15-16-1791,-7 8-705,8-8 80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9:14.3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 338 6912,'-7'0'2624,"7"0"-1408,0-8-352,0 8 864,0 0-192,7 0 31,1 0-95,0 0-32,8 0-800,8-8-32,-9 1 0,9 7-224,7-8 32,-7 0-256,-1 0-96,1 8-32,-8-8 32,-8 8-32,0-8-32,-1 8-896,1 0-352,-8 8-1024,-8-8-383,-7 8-705,7 0-256,-8 0 416</inkml:trace>
  <inkml:trace contextRef="#ctx0" brushRef="#br0" timeOffset="238.5717">63 283 7808,'-8'-8'2880,"0"8"-1536,0 0-96,8 0 1184</inkml:trace>
  <inkml:trace contextRef="#ctx0" brushRef="#br0" timeOffset="512.6205">40 292 18527,'-8'16'1792,"0"-1"-960,8 9-256,-7-8-64,7 7-128,-8-7 32,8 0-128,0-8 64,-8 7 0,8-7 32,0 0-64,0-8 32,0 0-64,8 0 0,-8 0-160,15 0-32,-7 0-96,16 0-32,-1-8 32,1 8 0,0 0 0,-1 0 64,1 0-96,7 8 0,-7 0 32,-1 0 64,-7 0-96,0 15 0,-8-7 32,8 0 0,-16 7 0,0 1 0,-8-1 0,0 1 64,-8 0 32,0-9 32,1-7-64,-9 0-64,0 0 32,9 0 32,-9-8-32,1 0-32,7 0-320,8-8-192,0 0-800,0 0-288,16 0-736,0-7-256,0-1-735,8 0-257,15 8-320</inkml:trace>
  <inkml:trace contextRef="#ctx0" brushRef="#br0" timeOffset="1082.9881">575 432 8320,'0'-7'3072,"0"7"-1664,8-8-512,-8 8 1024,0 0-353,0 0-63,0-8-416,-8 8-192,8 0-512,0 0 96,-8-8 160,0 8-160,8 0 0,-8 0-96,1 8 0,-9-8-192,8 8-64,-8 0 64,1-1 96,-1-7-128,0 8-32,0 8 0,8 0 0,1 7-64,-1 1 32,8-8-64,8 15 64,15-7 0,1-9 32,-8 9 0,15-8 0,-7-8-160,7 0 32,-7-16 64,-1-8 96,1 8 64,-8-16 96,-1 9-96,-7-9-64,0 1-64,-8 7-96,0 0 32,0 0 32,-8 1-96,0 7 0,0-8 32,-7 8 0,-1 0-352,8 8-96,-8-8-896,8 8-352,8 0-1024,-7 0-416,14 0-959,-7 0-321,16-7 768</inkml:trace>
  <inkml:trace contextRef="#ctx0" brushRef="#br0" timeOffset="1640.7785">1157 102 8064,'0'-23'3072,"0"23"-1664,8-8-512,-8 8 1024,0-8-225,0 0-31,0 8-448,0 0-128,0-8-608,-8 8 128,0 0 64,0 0-160,0 8 32,0-8-32,-7 8 64,-1 0-192,8 0-64,0 0-32,-8-1 32,9 1-96,-9 8-64,8 0-64,-16 0 0,9 15-64,-1 0 64,0 9 0,0 7 96,1-16-32,-1 9 0,8-1-96,0 0 32,0 16-64,8 0 64,0-7 0,8-1 96,0 0-32,16-8 0,-1 1-32,1 7 64,15-16-32,8 1 64,-15-1 0,15-7 96,-15-16-96,7 0-64,-8-8-64,-7-8-96,-1 8 96,-7-8 0,0 0-32,-8 0 32,0 0-576,-8 0-192,0 0-1376,-8 1-608,0 7-2688,8-8-1151</inkml:trace>
  <inkml:trace contextRef="#ctx0" brushRef="#br0" timeOffset="4023.113">1188 401 6656,'8'-8'2464,"-8"0"-1344,8 0-32,-8 8 928,0 0 32,0 0 31,0 0-639,0 0-256,0 0-672,0 8 160,0 8 192,0-8-64,0 8 0,0-9-160,0 9 0,0 8-160,0-8-32,0 7-192,0-7-96,0 0 64,8-1 0,-8-7 32,8 0 64,-8 0-160,8-8-32,-8 8 0,7-8 0,1-8-160,8 8-32,0 0 96,-8-8 32,7 8-96,1-8 32,0 8-64,0-8 0,-1 8 64,1 0 0,0 0 64,-1-8 32,1 8-320,-8 0-160,8 0-608,-16-7-160,0 7-960,0-8-384,0 8-1248,0-8-415,-8 0-417</inkml:trace>
  <inkml:trace contextRef="#ctx0" brushRef="#br0" timeOffset="4344.9816">1448 370 12800,'-8'0'4831,"8"0"-2623,0 7-1952,0 1 1088,0 0-192,0 8 0,0-8-256,0 7-96,0 1-448,0 0-64,0 15 32,0-7-128,8 15 64,-8-7-96,8-1 0,-8 1-96,7-9-64,-7 1 96,8-8 0,0-1-32,-8-7-64,8 0-608,-8 0-256,8 0-896,-8-8-320,8 0-1376,0-8-607,-8 0-993</inkml:trace>
  <inkml:trace contextRef="#ctx0" brushRef="#br0" timeOffset="4785.9161">1754 496 11776,'-15'-15'4480,"7"15"-2433,8 0-1343,0 0 1184,0 0-576,0 0-96,8 0-288,-8 0-32,15 0-512,1 0-64,8 0 0,-1 0-64,1 0 96,7 0-192,1 0-96,-9 0 32,9 0 0,-9 0-32,1 0-64,0-8 96,-1 8 0,-7 0-32,-8 0-64,0 0 32,0 0-32,-1 0-224,-7-8 0,-7 8-768,7 0-288,-8 0-896,8 0-320,0 8-768,-16-8-3327</inkml:trace>
  <inkml:trace contextRef="#ctx0" brushRef="#br0" timeOffset="5106.1121">1950 338 10880,'0'-8'4032,"0"1"-2177,0 7-831,0 0 1216,0 0-640,0 0-96,0 7-416,0 1-128,0 8-512,0 8 0,0-9 0,0 1-160,0 0-96,0 15-32,-8-7-32,8 7 0,0 9 0,0-1-64,0-8-64,8 1 96,-8-1 64,0-15-64,8 0 0,-8-1-32,0 1-64,8-8 32,-8-8-32,0 8 64,0 0 96,0-8-480,0 0-192,0 0-1088,-8 0-416,8 0-2048,0-8-895,0 0-449</inkml:trace>
  <inkml:trace contextRef="#ctx0" brushRef="#br0" timeOffset="6078.049">2509 229 5632,'-7'0'2112,"7"-8"-1152,0 0 64,0 8 960,7 0 96,-7-7 128,8 7-321,-8 0-127,8 0-960,-8 0 0,8 7 0,-8 1 0,0 8 0,8 8-96,-8 7-64,0 8-128,0-15-64,0 7-256,0 1-64,0-1-64,0 1 32,0-1-64,0 1 64,8-9-64,-8 1 64,0-1-224,8-7 32,-1-8-896,-7-8-352,8-8-896,0 0-352,8-7-1567,-8-1-705,0 0 736</inkml:trace>
  <inkml:trace contextRef="#ctx0" brushRef="#br0" timeOffset="6355.6495">2777 276 11392,'-8'-16'4224,"8"9"-2305,0 7-1183,8 0 1120,0 0-672,-1 0-128,17 0-256,0 0-64,-1 0-384,1 0-64,-1 0-64,1 0-96,-8 0-32,-1-8 32,1 8 0,-8 0-576,-8 0-224,0-8-1440,-8 8-640,-8-8-1375,9 8-545,-17 0 576</inkml:trace>
  <inkml:trace contextRef="#ctx0" brushRef="#br0" timeOffset="6800.9811">2753 205 10880,'-8'0'4032,"8"0"-2177,-7 8-895,7 0 1248,0 0-480,-8 0-128,0 15-640,0-7-192,8 8-448,-16-1 0,16 1 32,-8-8-128,1-1 32,7-7-96,0 8 0,7-8-32,1-8 64,0 8-96,0-8 0,8-8-32,7 8-64,1 0 32,7 0-32,1 0 0,-9 8 0,1 0 0,0-8 0,-1 7 0,1 1 0,-9 0 0,-7 0 0,8 8 0,-16 0 0,0-1-96,0 1 64,-8 8 32,0-9 64,0 1-32,-7 0-32,-9-8 32,1 7 32,-9-7-32,9 8 64,-1-16-64,0 0-32,1 0-64,7-8-32,0 0-512,1 0-224,7 0-1088,0 1-416,0-9-1248,0 8-479,8-8-865</inkml:trace>
  <inkml:trace contextRef="#ctx0" brushRef="#br0" timeOffset="7763.6417">2517 213 7808,'-15'-7'2880,"7"-1"-1536,-8 8-512,16 0 928,-8-8-224,0 8-33,0 0-479,1 0-160,7 8-512,0-8 224,-8 15 64,8 1 32,8 0-32,-8 15 32,7 1 32,1-1-96,0 1-64,0-9-160,-8 1-64,8-1-192,0 9-96,0-1 0,-8-7 32,8 0-32,-8-9-32,0 1 96,0 0 0,0-8 32,0-8 0,0 0-64,0-8 32,0-8-128,0-8-64,0 9 64,0-17 64,-8 9 0,8-9-32,0 1 96,-8-1 0,8 1-128,-8 7-32,8 1 32,0-1 0,-8 8-64,8 1 0,0 7 128,0 8 32,0 0 64,0 8 0,0 15 0,0 1 64,0-1-96,-8 9 0,8-9-32,-8 9-64,8-9 96,0 17 0,0-9-32,8 1-64,-8-1 96,8-7 0,-8-1-32,8-7-64,-8-8 32,8-8-32,-8 0 64,0-16 96,0 0-64,0-15 0,0 7-32,0-7-64,-8-8-128,0-9-64,8 9 96,0-8 32,0 16 64,-8-1 0,8 1-96,0 15 0,0 0-32,8 0 96,-8 16-64,0 8 32,8 8 64,-8 8 0,0 7 0,0 1 64,-8-1 32,8 0 32,0 1 0,0 7 0,-8-7-64,8-1-64,8 1 32,-8-9 32,0 1 32,0-9 32,8 1-64,0-16-64,-8 0-480,8-8-160,-8 0-1312,8-15-480,-1 7-2080,1 0-799,0-15 351</inkml:trace>
  <inkml:trace contextRef="#ctx0" brushRef="#br0" timeOffset="9013.5959">2667 229 9472,'0'-8'3520,"0"8"-1920,0 0-384,0-8 1183,8 8-767,0 0-192,-1-8-512,1 8-128,8 0-448,0 0 64,-1 0 32,9 0-32,7 0 0,-7 0-160,0 0-96,-1 0 0,-7 0-32,0 0-64,-8 0-64,7 0 32,-15 0-32,0-7-448,0 7-96,-8 0-640,-7-8-288,-1 8-128,-8 0-64,1 0 416,-1 0 288,8 0 545,-7 0 255,-1 8 32,9-1 32,-1 1 767,0 0 321,0 8 224,1 0 64,7 7-96,0 1 0,0-1-96,0 1 32,0-8-256,8 7-128,0-15-352,0 8-160,0 0-64,0-9 32,8 1-32,0 0 0,-8-8-32,16 0 64,-8 0-96,7 8 0,1-8-32,0 0-64,0 0 32,-1 0-32,9 0 0,-1 0 0,-7 0-96,8 0 64,-1 8 32,-7-8 0,0 8 0,0 8 0,-9-1-96,1 1 0,0 0 64,0-1 0,-8 9 32,8 0 64,-8-9-32,-8 9 64,8-8-64,-16-8-32,1 7 32,-9-7 32,0 0-32,9-8-32,-9 0 32,8 0 32,-7 0 32,7 0 32,8 0-160,0-8-32,0 8 32,1 0 64,7 0 0,0 0-32,7 0-64,1-8 32,0 8 96,8 0 32,7-8-32,1 1-64,0 7-64,-1-8-32,-7-8 64,8 16 0,-9-8 32,-7-8 64,8 9 32,-8-9 32,0 0-160,-1 0 32,-7-7-160,0 7 32,0 0 0,-7 1 64,7 7-128,-8 0 0,0 0 0,-8 0 128,0 0 32,-7 8 32,-1 0-96,1 0 0,-1 0 64,8 8 64,-7-8 0,7 0-32,8 0-64,-8 0 32,9 0 32,-1 0 64,8 0-32,-8 0 64,8 0-64,0-8-32,-8 8 32,8-8-32,0-7 0,-8-1 0,0 0 0,0-7 0,1 7 0,7-8 0,-8 16 0,8-7 0,0 7 64,0 0-96,8 0 0,7 0-32,1 8 0,0-8 64,-1 0 64,9 8-384,7-7-96,1 7-1152,-16-8-416,7 8-1152,1-8-511,-8 0-1793</inkml:trace>
  <inkml:trace contextRef="#ctx0" brushRef="#br0" timeOffset="9973.8134">3098 204 12672,'-8'0'4735,"8"8"-2559,0 8-1536,0-8 1184,0 0-512,8 15-32,-8 9-448,0-9-224,8 9-320,-8-9-64,0 9 0,0-1-192,0 1 0,0-1 32,0 1 96,8-9 0,-8 1 0,0-1-32,0-15 0,8 0 0,-8-8 64,0-16-96,0 1 0,0-1 32,0-8 0,0 1-64,-8-1-64,8-15-128,0 7 0,-8 1 64,8 0 96,0 7 0,0-7-32,8 15 32,-8 0-32,0 8-96,8 8 0,-8 8-32,0 8 0,0 7 160,0 1 32,0 0 0,-8 7-64,8 0 32,-8 1-32,8 15 0,0-8 64,-8-7 32,8-1 32,0-7-64,0 0 32,0-17 0,0 1 96,8-16-32,-8-7 64,8-17-128,-8 1-64,8-1 0,-8-7 32,8 0-96,-8-1 0,0 1 32,0 8 64,-8-1-96,8 9 0,0 7-128,0 8 32,-8 8 0,8 8 64,-8 8-32,8 7 32,0 1 64,-8-1 0,8 1 0,0-1 0,-8 17 0,8-9 0,0 9 0,0-1 64,8-16-32,-8 9-32,0-16 96,8-1 64,-8-15 0,0-7 64,8-1-128,-8-16 0,0-7-32,0-1-64,0 1 32,0-1-32,0-7-96,0 7 64,0 9-32,0-1-64,-8 1 0,8 23 96,0-8 0,0 16 32,0 0-160,0 7 32,0 1 0,0 8 64,0-9 32,0 9 96,0 7 32,0 1 32,0-1-64,0-7 32,0-1-352,0 1-64,0-16-1056,8 0-352,-8-8-1824,8-8-736</inkml:trace>
  <inkml:trace contextRef="#ctx0" brushRef="#br0" timeOffset="10419.7851">3397 9 12672,'0'-8'4735,"0"8"-2559,8 0-1824,-8 0 1024,0 0-608,8 0-96,-8 8-128,8 0-32,0 7-256,0 1 128,7 0 96,1 0 64,0-1-32,7 17-128,1 7 0,0 8-96,-9 8 0,1-7-160,0 7-32,-8 0 96,-8 8 32,0-8-96,-16 0-32,-8-16 96,1 0 32,-9 1-32,-7-9 32,7 1-64,1-1 0,0-7-544,-1-9-192,8 1-1824,-7-8-768</inkml:trace>
  <inkml:trace contextRef="#ctx0" brushRef="#br0" timeOffset="11764.9956">229 984 5248,'-39'-16'2016,"23"16"-1088,-15-15-320,7 15 672,0 0 256,9 0 256,-9 7-64,8 1-1,1-8-959,7 8 32,8 0 0,8 8 128,15-8 160,32 7-64,16-7 32,23 8-320,48 0-96,15-1-192,40-7-32,39 0-96,15 0-32,17 0-32,-1-8 0,8 0 0,1 8 0,-9-8-64,0 0 32,-31 0-128,-16 0 0,-31 0-32,-40-8 32,-23 8-64,-16-8-32,-39 0 96,-16-8 64,-31 1-416,-16 7-160,-24 0-1184,-23 0-576,-24 0-1824,-24 8-735,-23 0-67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9:10.7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 11520,'0'0'4288,"0"0"-2305,0 0-1823,8 0 864,0 0-384,8 0-32,7 0-288,1 0-128,-8 0-96,7 0-160,1 0-32,-8 0 128,-1 0 32,-7 0-288,8 0-160,-16-8-1088,8 8-416,-8 0-2591,8 0-1761,-8-8 2624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9:10.4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32 6144,'-7'0'2368,"7"0"-1280,0-8-224,0 16 928,0-8-288,0 0 0,0 0-161,0 8-63,7-8-672,-7 0 64,8 8 64,0-8-32,8 8 32,-8-16-192,8 8 0,-1 0-320,9-8-128,-1 8-64,-7-8-32,8 0 0,-16 8 0,7-8 0,-7 0 0,0 8-160,0 0 32,-8-7-704,0 7-352,8 0-640,-16 0-288,8 0-1087,0 0-417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0.9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 9728,'-14'0'3680,"14"0"-1984,0 0-2112,0 0 544,7 0-4224,7 0-176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27.9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2 40 10752,'0'-8'4032,"0"8"-2177,0-8-959,0 8 1120,0 0-640,0 0-160,0 0-512,-8 0-128,0 0-320,8 0 128,-8 0 96,0 8-32,-7-8 0,-1 0-128,0 0 32,0 8-128,9 0 32,-9 0-160,8 0 0,0 7-32,0 1-64,16 0 32,0 0 32,8-1-32,-1-7 64,1 0-64,0 0 64,7 0-64,1-8-32,-8-8 32,0 0 32,-9-8 32,9 1 32,-16-1-64,8 0 32,-16 0-64,8 9-32,-8-1-64,0 0 32,-7 0-320,7 0-96,0 0-1056,0 0-448,8 0-1536,-8 1-575,8-1-137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39.1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2 95 3200,'0'-8'1216,"0"1"-640,8 7-320,-8 0 352,0 0 0,0 0 32,7 0-96,-7 0 0,0-8-32,0 8 0,0 0-256,0 0-96,0 0-32,0 0-64,0 0 32,0 0 0,-7 0 32,7 0-64,0-8 32,0 8 0,0 0 32,0 0-64,0 0-64,0 0 96,0 0 0,0 0-32,0 0 32,0 0 64,0 0 128,0 0-64,0-8-64,-8 8 0,8 0-32,0-8 64,0 8 32,0 0-96,-8-8-32,0 0 96,8 1 32,-8-1-96,0 8-32,0-8 32,0 8 64,-7-8-96,7 8 0,-8 8-96,0-8-32,1 8-32,-1 0 0,0-1 64,-7 9 64,-1 0-32,8 0-32,-7-9 32,7 9-32,0-8 0,8 8 0,1 0 0,-1-1 0,8 1 128,8 0 64,7-1 64,1 1 0,0-8-64,7 0 32,-7 0-128,8 0-64,7-1 0,-7 1-32,-1 0 0,1-8 64,-1 8-96,9 0 0,-8 8 32,-1-8 64,1 7-32,-1 1 64,-7 0-64,0-1 64,-8 1-64,-1 0 64,1-8-64,0 7 64,-16 1 0,0 8 32,1-8 128,-9 7 95,0 1 1,0-1 96,-7-7 64,7 8-32,-15-9-160,7 1-128,-7-8-96,7 0 0,0 0-64,-7-16 64,0 0 0,-1 8 96,8-8-160,9 0-96,-9 0-256,16 1-128,0 7-800,1-8-319,7 0-1025,7 0-448,1 8-576</inkml:trace>
  <inkml:trace contextRef="#ctx0" brushRef="#br0" timeOffset="429.1717">496 496 8064,'-8'-7'3072,"8"7"-1664,0 0-928,8 0 832,-8 0-480,8 0-96,-8 0-129,16 0-31,-8 0-288,-1 0 96,9 0 64,0 0-96,-8 0 32,7 0-160,-7-8-64,8 8 0,-8 0-32,0 0-64,0 0-64,0 0 32,-1 0-32,-7 0-1216,0 0-448,0 8-863,-7-8-289,7 7-1088</inkml:trace>
  <inkml:trace contextRef="#ctx0" brushRef="#br0" timeOffset="1027.9175">481 519 6784,'0'-8'2624,"0"8"-1408,0 0-512,0 0 832,0 0-384,0 8-96,0 0-256,0 0-65,0 8-383,0-9 128,0 9 160,0-8 0,0 8 0,0-1-192,7-7-32,-7 8-64,0-8 96,0 0-32,8 0 0,-8-8-160,0-8 0,0 8-160,8-8 0,-8 8-96,8 0-32,0-8 32,0 0 0,0 8 0,-1 0 0,9 0-96,0 0 64,-8 0 32,7 8 0,-7 0 0,8 0 64,-8 0-96,0 7-64,0-7 64,0 8 64,-8 0 0,0-8 64,0 7 128,0 1 128,-8-8-64,0 0 64,0 0-128,0 0 32,-8-8-96,8 7 0,-7 1-96,-1-8 32,8 0-64,-8 0 64,9 0-64,-1 0-32,0 0-64,0 0 32,8 0-192,-8 0-96,8-8-448,0 8-160,0 0-640,0 0-224,0-7-608,8 7-159,0 0-2017</inkml:trace>
  <inkml:trace contextRef="#ctx0" brushRef="#br0" timeOffset="1771.8739">912 613 6144,'-8'-15'2272,"8"15"-1216,0 0-608,0 0 704,0-8 0,0 8 64,0 0-96,0 0-32,-8-8-608,8 8 127,0 0 129,0 0-96,-7-8-64,-1 8-256,8 0-64,-8 8-64,8-8 32,-8 0-64,8 8 0,-8 0 32,0-8 32,8 15 32,-8-7 0,1 8 0,-1-8 64,0 8-96,8-1 32,-8-7-32,8 8 96,-8-8-160,8 8-32,0-1-64,8-7 32,-8 0 0,8 0 32,0 0-64,0 0 32,-1 0-64,1-8 64,8 7 128,0-7 128,-1 0-128,1 0-64,-8 0 0,8-7-32,-8 7 0,7-8 64,-15 0-96,8 0 0,0 0 32,-8-8 0,0 8-64,0-7 32,0 7-64,0-8 64,-8 0 0,0 1 96,1 7-96,-1 0-64,-8-8 0,8 8 32,0 0-96,0 1 0,0 7 32,-7-8 64,15 8-32,-8 0 64,0-8-128,8 8-64,-8 0-288,8 8-96,0-8-960,-8 8-384,0-1-1696,1 9-639,-1 0-897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7:34.9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0 4992,'0'-24'1920,"0"16"-1024,8 1 0,-8 7 800,0 0-320,0 0 0,0 0-288,0 0-32,8 0-608,-8 0 32,8 7 31,-8 1-63,0 8 64,8-8 0,-8 16-32,0 7-32,8 0 32,-8 9-256,0 7-64,0-8-32,8 8 0,-8 8 128,0 8 96,0 8-192,0-8-32,0 0-64,8 16 32,-8-9 0,0 9 32,0-8 64,7 7 96,1 1-64,-8 0-64,8 7 0,-8 1-32,0-9 64,8 9 96,-8-1-128,0 9-96,0-9 96,0 1 32,0 7 0,0 0-32,0-7-32,0 7 64,0 9-32,0-9 64,0-8-64,0 17 64,8-9-128,0 0 0,-8 24 96,8 0 32,-1-15-96,1-1-96,-8-8 0,8 8 32,-8-15 32,8 7 32,-8 1 0,8-9 0,-8-7 0,0 7 0,0-7-64,8 0-64,0-9 96,-8 1 64,7-8-64,1 8-64,0-16 0,0 8 32,-8-8-32,8-8 64,0-8 0,-8 1 32,8-1 0,-8 0 0,8-7-64,-1-1 32,-7 1-64,0-9-32,0-7 32,0 7 32,0-7-32,0 0-32,0 0 32,0-1-32,0-7 0,-7 0 64,7 0-384,0-8-96,-8 0-1152,8-8-416,0-8-1600,8-7-575,-8-9-1409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44.3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6 8320,'-8'0'3072,"8"8"-1664,0 0-576,0-8 928,8 0-385,8 8 1,0-8-576,-1 0-160,9 0-384,-1-8-160,1 8-64,0-8-128,-1 0 0,-7 8-2048,0-8-959,-1 0-176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59.3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33 472 6784,'0'-16'2528,"0"16"-1344,0-7-32,0-1 960,8 0-64,-8 8-33,0-8-415,0 8-128,0 0-832,0 0-160,0 8-96,0 0 128,-8 7 128,8 9 32,-8-8-32,8 7-192,-7 1-128,7 0-160,0 7-64,0 0 32,0 9 0,7-9-64,1-7 32,-8 7-64,8-7 64,0-8-128,0-9-64,0 9-576,0-16-288,-8 0-992,7-8-416,1 0-1663,0-7-609,8-9 160</inkml:trace>
  <inkml:trace contextRef="#ctx0" brushRef="#br0" timeOffset="328.0363">708 425 10112,'-16'-16'3872,"16"16"-2112,-8-8-865,8 8 1121,0 0-512,0 0-128,8 0-384,0 0-96,8 0-480,7-7-32,1 7 32,-1 0-160,1 0-64,-1 0 32,1-8 0,-8 8-96,0 0-32,-1-8-96,-7 8-96,0 0-928,-8 0-448,0 0-1088,-8 0-448,0 0-863,0 0-321,-7 0 512</inkml:trace>
  <inkml:trace contextRef="#ctx0" brushRef="#br0" timeOffset="801.2645">709 378 11008,'-16'0'4128,"16"0"-2241,0 0-1279,0 8 1088,0-8-512,-8 8-32,0 7-320,8 1-128,-8 0-384,8 7-64,-8-7 64,8 0-64,0-8 96,-8-1-64,8 1 288,8 8-128,0-16-160,0 0-96,8 0-96,7 0 0,1 0-128,0 0 0,-1 0-32,1 8 0,-1-8 64,9 8 0,-16-8 0,-1 8 0,1 0-96,-8-1 0,0 9 128,-8 8 96,0-9 32,-8 9 0,0-8-32,0 7 0,-8-7 0,9-8 0,-9 8-64,-8-16 32,1 8-64,7-16-32,-8 8 32,9-8-32,-1 0-288,8 0-128,0 0-768,0 0-352,8-7-896,8-1-384,0 8-1119,8 0-385,-1 0 256</inkml:trace>
  <inkml:trace contextRef="#ctx0" brushRef="#br0" timeOffset="1119.2739">1148 394 11776,'8'-16'4384,"-8"16"-2369,0 0-1087,0 0 1248,8 0-544,-8 16-96,0-1-512,0 1-160,0 8-512,0-1-64,0 1 32,0 7-128,0 9 64,0-9-160,0 8 0,8 1-32,-8-1 32,0-8-64,0-7-32,7-8-320,-7-1-128,0-7-992,-7-8-320,7-8-1984,-8-7-799,0-17-1025</inkml:trace>
  <inkml:trace contextRef="#ctx0" brushRef="#br0" timeOffset="2211.299">182 126 13056,'-8'-8'4831,"16"8"-2623,-8 0-2016,8 0 1056,7 0-384,9 0 32,7-7-192,16 7-64,1 0-352,15 0-32,15-8-32,9 8 32,7 0 0,0 0-64,9 0-32,7 0-96,-8 0-64,-8 0 96,-7 0 64,-9 0 0,-7 0 0,-16 0-96,-8 8 32,-7-8 0,-9 0 32,-7 7 0,-8 1 0,-1 0-160,-7 0 32,8 0-64,-16 8 0,8-1 64,0 1 0,-8 8 64,0-1 96,0 17-64,0 15 0,0-8 32,-8 8 0,8 0 64,0 8 32,-8 15 32,8-23 0,0 8-64,0 0 32,0 0-64,8 0 64,-8 0-128,0-16 0,8-7 96,-8-9 32,0 0-256,0-15-32,0 0 64,-8 0 128,8-9-32,-8 1 0,0-8-32,0 8 32,-15-8-128,7 0 0,-8 0-128,-15 0-32,-8 0 0,-8 0 128,-8 0-192,-16-8 32,-7 8 160,-1 0 96,-7 0 96,-1 0 64,1 0-256,15-8 0,-7 8-64,7 0-32,9 0 256,7 0 160,0 0-128,8-7-64,15 7-128,1 0 32,8 0-32,-9 0-64,9 0 160,7 0 32,1 0 0,-1 0-64,8 0-128,1-8 0,-1 0 192,8 0 128,-8 0-96,16-8 0,-8 1-96,8-9-32,-7-7 32,7-9 64,0 9-32,0-8-32,-8-16-64,0-8 32,8 0 32,0 8 64,0-8-96,0 0 0,8 0 32,0 8 0,-1 0 0,1 8 0,0 7 0,0 9 64,-8-1-256,0 1-96,0 0 288,0 7 128,0 0-32,-8 9-64,8-1-96,-8 8-32,8-8-32,8 8 96,16 1 0,-1-1 32,24 0 0,24-8 0,24 8 64,38-15 96,17 7-1472,46-8-704,32 16-448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51.1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1776,'0'8'4384,"8"-8"-2369,-1 8-1567,9-8 992,0 0-736,8 0-160,-1 0-320,1 0-96,-9 0-64,1 0-128,0-8 32,0 8-1600,-9 0-640,1 0-326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50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8 13696,'-8'-7'5087,"8"7"-2751,0 0-2304,0 0 1024,8 0-512,-1 0-64,9 0-192,8 0-32,-8 0-160,7 0 0,-7 0 32,7 0-64,-7 0-64,0 0-192,-8 0-32,7 0-1728,-7 0-704,-8 0-2175,8 0-2081,-8 7 256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58.7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83 165 8960,'0'-15'3328,"0"15"-1792,0-8-1216,0 0 1216,0 8-129,-8-16-351,8 8-608,-8 8-64,8-8-32,-8 0 0,0 8 96,-8 0-160,9 8-96,-9 0-192,0 8 0,8 0-64,-7-1 0,-1 1 128,8 8 32,0-9-128,0 9-32,0 0 32,8-1 64,8 1 288,0-1 160,8 1-160,7 0-96,-7-9 64,8 1 64,-1-8-64,1-8 64,0-8 0,-1 0 32,1-8-64,-9 1-32,1-9-32,-8 1 0,0 7-64,-8 0 32,0-7-128,0 7-64,-8-8 0,0 8 32,0 1-96,-7 7-64,-1 0 64,0 8 0,0-8 32,1 8 0,-1 8-1056,0 0-416,0 0-1376,9 0-512,-9 7-211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51.6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0 9088,'-16'16'3424,"16"-8"-1856,0-1-704,0-7 1087,0 8-383,8-8-128,0 8-608,8-8-256,7 0-352,9 0-96,-1 0 0,0 0-64,1-8-64,-1 8 32,-7-8 32,0 1-96,-1-1 0,-7 0-896,0 0-416,-9 8-1983,1 0-833,-8 0-28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51.3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24 12288,'-8'-7'4575,"8"7"-2495,0 0-1920,0 0 960,8 0-320,0 0 0,0 0-224,-1 0-32,9 0-320,0 0 64,0 0 128,7-8-224,9 8-96,-9 0-64,9 0-32,-17 0 64,9-8 32,-8 8-320,-8 0-160,-1 0-1216,1 0-480,-8 0-1472,0 0-639,0 8-32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0.6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3312,'0'-7'4991,"0"7"-2687,0 0-2688,0 0 768,0 0-1184,7 0-320,-7 7-2879,7 0-1313,0 0 1344,0 0 64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6:51.0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 6656,'0'0'2528,"0"0"-1344,8-7-384,-8 7 800,8 0-32,-8-8 32,8 8-417,-8 0-95,0 0-608,8 0-64,-8 0 0,0 0-96,0 8 0,0-8 0,8 15 128,-8 1-128,0 8 64,0 15-224,8-8-32,-8 1 0,0-1 64,7 1-96,-7-9 0,0 1 160,8-8-64,-8-1-32,0-7 0,0 0-32,0 0 128,0-8 96,0 0-64,0 0 0,-8 0-256,8-16-64,0 1 64,0-1 96,0-16-32,0 9-64,0-9-96,0 9 32,8-9 32,0 9 64,0 7-192,8-8 32,0 9 32,-1-1 32,9 8-64,-8 0 64,7 0 32,-7 0 0,7 8 0,-7 0 0,0 0 0,0 8 64,-1 8-32,-7 0-32,0 7 96,0 9 64,0-1-64,0 1 0,-8-1 32,8-7 64,-1-1-96,-7 1 0,8-16-96,-8 8-32,8-9 96,-8 1 32,8 0-384,-8 0-128,0-8-1152,0 0-480,0 0-2208,16-8-303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50.4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 16 11648,'0'-15'4384,"0"15"-2369,0 0-1503,0 0 1120,0 0-576,0 0-128,0 0-256,0 0-32,-8 8-352,0-1 96,0 1 64,0 0-32,-7 8 64,7-8-128,0 7-32,0 9-192,0 0-96,0-9 0,8 9-32,0 0 64,8-9 96,0 1-64,0-8-64,15 0 0,-7 0-32,0-8 64,7 0 32,-7-8-128,0 0 32,0-8 64,-1-7 96,-7 7-64,-8-8 0,0-7-96,-8 15-32,0-8-32,1 9 0,-9-1-224,8 8-128,-8 0-1184,1 0-480,7 8-1344,0-7-479,0 7-1377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8:49.0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5 40 5120,'0'-8'1920,"0"8"-1024,0-8 64,8 8 832,-8-8 288,8 8 192,-8-8-545,0 8-191,0 0-864,8 0 160,-8-8 64,0 8-288,0 0-32,0 0-128,-8 0-32,8 8 32,-8 0 64,8 8-32,-8 7 32,1 1-64,-1 15-32,8-7-96,-8 7 32,8-7-128,0-1-64,8 0-64,0 9-96,-1-9 96,9 1 0,0-1-32,0 1-64,7-17 32,1 1-32,-1-8 64,9 0 96,-9-16-704,9 0-256,-1 0-672,-7-8-288,-8 1-672,-1-1-224,-7 0-1343,0 1-577,-16 7 896</inkml:trace>
  <inkml:trace contextRef="#ctx0" brushRef="#br0" timeOffset="303.4567">8 268 12672,'-8'0'4735,"16"0"-2559,0-8-2240,0 8 864,7-8-480,17 8-96,7-8-224,1 0 0,7 8 0,0-8-704,-8 8-320,8-8-1536,1 8-671,-17 0-1281</inkml:trace>
  <inkml:trace contextRef="#ctx0" brushRef="#br0" timeOffset="570.6252">654 338 13312,'8'0'4927,"-8"0"-2687,7-7-2272,1 7 928,8 0-576,0 0-96,-1 0-64,9 0-32,0 0-64,-1-8-64,1 8 32,-8 0-256,-1 0 0,-7 0-1536,0 0-576,-8 0-1855,0 8-2113,0-8 2080</inkml:trace>
  <inkml:trace contextRef="#ctx0" brushRef="#br0" timeOffset="929.2351">709 323 11776,'-16'0'4384,"16"0"-2369,-8 0-1439,8 8 1152,0-8-544,-8 7-32,0 1-480,1 0-96,7 8-320,-8 0-160,8-1 0,-8-7 0,8 0 32,0 8-64,8-8 32,-8-8-64,15 7 64,1-7-64,0 8-32,7-8-64,1 0 32,7 8 32,1-8 64,-1 8-32,-7 8-32,-8 0-64,-1-1 32,1 1 160,-16-8 64,8 8 128,-8-1 32,-8 1-96,0-8 0,-7 0-224,-1 0-32,-8-1 64,9 1 32,-1-8-32,0 0 32,0 0-480,1 0-160,7-8-992,0 1-352,8-1-1152,0 0-479,8 0-1793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39:26.9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23 71 12288,'-8'-7'4575,"0"7"-2495,8-8-1664,8 8 1120,-8-8-512,8 8-32,8-8-224,-1 0-96,1 0-352,0 0-64,7 1 64,1 7-128,7-8 64,-7 16-160,0-1 0,-1 9 32,1 0 0,-1 0-64,-7-1-64,-8 9 96,-8 7 0,0 1-32,0 7 32,-16 0-64,1 1 64,-9-9-64,0-7 64,-7-1-64,-8-7 64,7 0 0,-7-8 32,15-8-64,1 0-64,-1-8 32,16 0 32,0 0-32,8-15 64,16 7-128,8 8 0,-1-8 96,17 8 32,-1 8 32,-8 0 64,16 0 32,1 8 32,-9 8-128,0-8-32,1 0-32,-17 7-64,1-7 96,-1 0 0,1 0-32,-8-8 32,-1 8-832,1-8-320,-8 0-2560,0 0-1152,0 0-1695</inkml:trace>
  <inkml:trace contextRef="#ctx0" brushRef="#br0" timeOffset="7257.2993">1244 550 4224,'0'0'1568,"7"0"-832,1 0 128,0-8 672,-8 8 160,8-7 96,0-1-256,0 0-160,0-8-768,-8 8 127,7 0 129,-7 1-128,-7-9-32,-1 0-256,-8 0-32,0 1-256,-7-1-96,-9 8 32,1 0 0,-9 16-32,9 0-64,-16 0-64,8 0 32,-1 7 96,9 1 32,-1 8-192,9 7 0,-1 1 96,8-1 64,9 0-96,-1-7 32,16 8 0,-1-9 64,1 1-32,16-9 64,-1-7-64,9 8-32,7-8-64,8 0 32,-7 0 32,-1-1 0,0 1-96,1 0 64,-1 0 32,-15 8 64,-1 0-96,1 7-64,-16 9 128,7-9 32,-15 9 0,0 7-64,-15-15 96,7 7 64,-8-15 64,-8 7 96,-7-7-96,-8 0-64,-1-8 64,1 7 64,0-7-64,-1-8-64,9 0 0,-1 0-32,9-8-64,-9-7-64,17-1-64,-1 0-32,8 0-576,0 1-288,8-1-992,8 0-416,8 8-1311,0 8-545,7 0 704</inkml:trace>
  <inkml:trace contextRef="#ctx0" brushRef="#br0" timeOffset="7783.7696">1456 1109 6016,'-8'0'2272,"0"8"-1216,8-8-192,0 0 864,0 0-256,0 0 0,0 0-352,16 0-65,-8 0-575,8-8 0,-1 8-32,1 0-160,0-7-32,0 7-128,-1 0-32,1 0-32,-8 0 32,8 0-288,-16 0-96,7 0-1056,-7 0-383,0 0-1185,-7 0-480,-1 0-96</inkml:trace>
  <inkml:trace contextRef="#ctx0" brushRef="#br0" timeOffset="8204.2098">1424 1116 9216,'-7'0'3424,"7"0"-1856,0 0-1184,0 0 768,0 0-321,0 0-31,0 8-96,-8-8-64,8 8-320,0 0 0,-8 0 32,8 0-64,0-8 0,8 8 32,0-8 128,-1 0-128,9 0 0,0 0-192,0-8-96,7 8 0,-7 0-32,0 0 0,7 0 0,-7 8 0,0-1 0,-1 1-96,-7 8 64,0 0 96,0-1 32,-8 1 96,0 8 32,-8-9 32,0 1 0,0 0-64,1 0 32,-9-1 0,8-7 32,-8 0-128,1-8-96,-1 0 64,0 0 64,0 0-224,8 0-96,-7 0-704,15-8-224,-8 8-864,8-8-288,8 1-1151,0-1-417,7 0-64</inkml:trace>
  <inkml:trace contextRef="#ctx0" brushRef="#br0" timeOffset="8635.0509">1794 1165 8448,'8'-8'3232,"-8"0"-1728,0 8-896,0 0 832,0-8-193,0 8 1,0 0-288,0 0-128,-8 0-448,8 0 96,-8 0 96,0 0-64,1 8 32,-1 0-96,0 0 32,-8-1-128,8 9 32,0 0-160,8 7 32,-7-7-160,7 8 0,0-9 32,0 1 64,15 0-96,1-8 0,8 0 32,7 0 0,-7-8-64,-9-8 32,9 0 64,-8-8 64,-1 0 32,1 1 0,-8-1-128,-8-8-32,0 9-32,-8-1 32,8 0-128,-8 8-64,-7 0-224,-1 1-128,0-1-736,8 0-288,-8 8-928,9 0-320,-1 0-1599,8 0-1953,0 0 2016</inkml:trace>
  <inkml:trace contextRef="#ctx0" brushRef="#br0" timeOffset="8950.2348">2297 771 13312,'-15'-8'4927,"15"8"-2687,0 0-1920,0 0 1152,7 0-800,1 0-128,0 0-384,16 0-192,-9 0 0,9 0 0,8 0 32,-1 0-288,-7 0-128,-1 0-1408,-7 0-576,-8 0-1983,0 8-2241,-8-8 2176</inkml:trace>
  <inkml:trace contextRef="#ctx0" brushRef="#br0" timeOffset="9232.8022">2242 858 12672,'0'0'4735,"8"0"-2559,0 0-2336,8 0 896,7-8-544,1 8-96,-1-8-1120,1 8-512,8-8-3807,-9 8-1633</inkml:trace>
  <inkml:trace contextRef="#ctx0" brushRef="#br0" timeOffset="10835.1643">3760 787 7424,'-8'0'2816,"0"-8"-1536,16 0-448,-8 8 992,0 0-320,0-8-97,8 8-511,-8-8-160,8 0-416,0 0-64,7 1-32,9-9 32,-8 8 0,15 8-64,-15-8 32,8 16-128,-1-8-64,-7 8 0,-8 0-32,0 7 0,-1-7 0,-7 0 64,0 16 32,-7-8 96,-9 7 32,-8-7 160,1-8 96,7 7-128,-8-7 32,9-8-96,7 0 0,-8 0-96,16 0-32,0-8-192,8 1 32,8 7-64,7-8 0,-7 8 0,15 8 0,1-1 64,-1 1 0,1 8-96,-1 8 64,-15-9 96,0 9 32,-1 0-32,-7-1-64,-8 1 224,-8-9 160,-7 1-64,-1-8 0,0 8-128,-7-8 32,-9-1-128,-7 1 0,7-8-32,9 0 32,-1 0-224,1 0 32,15 0-1440,0-15-672,8 15-256,8-16-1055,7 0-289,17 8-448</inkml:trace>
  <inkml:trace contextRef="#ctx0" brushRef="#br0" timeOffset="11257.0647">4357 779 11264,'0'-16'4224,"8"16"-2305,-8-8-1663,0 8 864,0 0-288,0 0 64,0-8-224,-8 8-32,1 0-352,-1 0-32,0 0 64,-8 0-64,0 8 32,1 0-32,-1 8 0,0 7-128,8-7-96,8 8 0,8-1 32,0 1 32,8-8 96,7-1-96,9-7-64,-1-8 0,1 0 32,7-8 32,-7-7 32,-1-9-64,-15 0 32,-1 9 0,-15-9 96,0 8-96,-7 1 0,-9 7-96,0-8-32,-7 16-32,7-8-64,-8 8-832,9 0-320,-9 8-928,8 0-352,8 0-1087,0 8-449,8 7 160</inkml:trace>
  <inkml:trace contextRef="#ctx0" brushRef="#br0" timeOffset="11621.0288">4476 991 11136,'-15'0'4128,"7"0"-2241,-8 0-1151,8 8 1184,0-8-832,-7 8-224,7 8-384,-8-1-64,8-7-256,-8 8-32,16 0 0,-7-1-64,14 1 32,9 0 64,0 0 128,8-8-128,7-8-32,0 0-64,1-8-64,-1 0 96,-7 0 64,-8 0 128,-1-8 64,1-7-96,-8-1-96,-8-7-64,0 15-96,-8-8 32,0 9-32,-7-1-352,-1 8-96,8 0-768,-8 0-256,0 0-864,16 8-352,-7 0-1183,7 0-417,7 0 704</inkml:trace>
  <inkml:trace contextRef="#ctx0" brushRef="#br0" timeOffset="12026.0479">4798 795 12544,'-24'-8'4735,"24"0"-2559,-8 8-1632,8 0 1216,0 0-768,8 0-256,0 0-224,0 0-96,16 0-224,7 0-64,-7 8 0,7-8-64,-7 0-64,-1 0 96,1 0 0,-1 0 96,-15 0 96,0 0-64,0 0-64,0 8 64,0 8 64,-8 7-64,0 1-64,-8 7 0,8 1-32,-8 7-64,8-15 32,-8 7-64,8-15 64,0 7-64,0-7-32,0 8-256,0-9-160,0 1-928,0-8-320,0 0-896,8 0-384,0-8-1823</inkml:trace>
  <inkml:trace contextRef="#ctx0" brushRef="#br0" timeOffset="23278.0632">5207 827 6400,'-8'0'2368,"8"0"-1280,8 0-64,-8 0 960,0 0-256,0 0-32,7 0-417,1 0-63,0 0-704,0 0 0,8 0 0,-1-8-64,1 8 0,8 0-192,-1-8-96,1 8-64,-8 0-96,-1-8 32,-7 8 32,0 0-96,0 0 0,-8 0-1664,-8 0-704,0 0-1119,0 0-449,1 0 160</inkml:trace>
  <inkml:trace contextRef="#ctx0" brushRef="#br0" timeOffset="23723.849">5207 834 8960,'-8'0'3328,"0"8"-1792,8 0-960,0-8 992,0 8-289,-8 0 33,8 0-320,-8 0-128,8-1-480,0 1 32,-8-8 32,8 8-96,0 0 32,0 0-32,8-8 32,-8 8 0,8-8 64,0 0-224,0 0-64,7 0-256,1 8 0,0-8 32,7 8 96,1 7-64,0 1 0,-1 0 32,-7 7 0,0 1-96,-8 7 64,-1-7-128,-7 0 32,-7-9 352,-9 9 224,0-8-160,-8-1-64,1-7-64,-9 0-32,1 0-64,7-8 32,-7 0-64,7 0-32,-7-8 32,15 8-32,0-8-928,9 0-320,-1 0-1728,16 1-640,7-1-1919</inkml:trace>
  <inkml:trace contextRef="#ctx0" brushRef="#br0" timeOffset="25192.7752">6166 897 5632,'-31'-15'2112,"15"7"-1152,-8 0-832,9 0 416,-1 8 160,-8-8 128,1 0-96,-9-7-64,1 7-352,-1 0-128,-7-16-64,-8 9 0,0-1 0,-16 0-288,0-7-64,-8 7 320,-16-8 160,1 9-192,-8-9-64,-1 0 32,-15 9 32,8-9-96,-16 0 32,8 9 0,-8-9 64,0 1-96,-8-1 0,0 0 32,0 1 64,-7-1 32,-1 8 32,0-7-64,1 7-64,-1 8 160,-7-7 128,15-1 32,-8 8 64,0 0-64,9-8-32,7 9-96,0-9 32,0 8-64,8-8 0,-1 8-96,1-7-64,0-1 96,0 8 63,0 0 1,8 0 64,-24 0-192,0 1-96,8 7 32,0 0 64,8 0 64,0 7 32,8 1 64,0 0 32,7 0-192,1 8 0,15-8-32,-7 7 0,7 1 0,8-8 0,8 16 0,8-1 64,0 1-32,16 7-32,8 16-128,-1-7 0,16-1 128,1 0 64,7 8-160,8-7 0,8 15 32,-8 0 96,15 0 64,1-16 32,0 1-160,7-1 32,1-8 64,0 9 32,7-1-32,1 0-64,7-7 160,-8 7 32,9-7 128,-1-9 128,0 1-256,1-9-32,7 1-96,0 0-64,0 0 32,0-8 32,1 7 32,7-7 96,-8 8-32,16 0 0,0-1-192,-8 1 32,0 0 0,0-1 64,0 1-32,8 0 64,-8 0 0,8 7 32,0-15 128,-1 8 96,9-8-128,8-8 32,-8 8-96,-1-8 0,17 0-32,-8 0 0,-1 7-64,1-7-64,7 0-64,-7 0 32,7 8 32,-7-8 64,15 0-96,-7 8 0,7-8 32,1 0 0,7 8 192,0-8 128,0 0-96,16 0-64,8 0 0,0 0 32,0 0-96,7 8 0,9-8-32,0 0-64,7 8 32,-7-8 32,7 8-96,0-8 0,-7 7 32,7-7 0,-7 0 256,7 0 160,-7 0-64,-1-7 32,-7 7-160,0-8 32,-8-8-160,-16 0 0,-8-7 32,-8-9 0,-7-7 64,-9 7 96,-15-7 64,-16 8 32,-7-16-192,-17-1-64,-15-15-64,-16 8-64,-23 0-64,-16 0 32,-8-8 32,-48-7 0,-14 7-448,-41 8-96,-38 0-1120,-40 7-448,-71 17-2720,-39 7-1119,-55 16 1119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08.0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0 96 8960,'7'-8'3424,"-7"8"-1856,8-8-992,-8 8 992</inkml:trace>
  <inkml:trace contextRef="#ctx0" brushRef="#br0" timeOffset="308.9632">433 63 17919,'-8'-8'1024,"8"-7"-544,-8 7-352,-7 0-32,7-8-64,-8 8-32,-7 8 32,-9 0-32,8 0 0,1 8 0,-1 8 64,1 0 32,7 7 32,-8 1 64,9-1 32,7 1 96,0 7-32,0 17 0,8-9 32,-8 16 32,8-16-96,8 1 0,-8-1-96,0 0 64,8 0-64,-8-7 0,0-1-96,0 1-64,0-9-192,0-7-128,0 0-1440,0-16-3359,-8 0 31,0-8 672</inkml:trace>
  <inkml:trace contextRef="#ctx0" brushRef="#br0" timeOffset="570.9223">8 472 8832,'-7'-8'3328,"14"8"-1792,-7 0-512,8 8 1055,0-8-383,8 0-32,0 0-832,7-8-320,1 8-320,7 0-160,1-8 64,7 8-64,-7 0-32,-9-8-896,9 8-448,-9-7-1696,1 7-703,-8 0-801</inkml:trace>
  <inkml:trace contextRef="#ctx0" brushRef="#br0" timeOffset="885.7829">465 417 10240,'0'0'3872,"0"0"-2112,0 8-705,7 0 1153,-7 0-672,0 7-160,0 1-736,0-8-256,0 8-224,-7-1-128,7 1 64,0 8-64,0-8-32,0 7-320,7-7-128,-7-8-1056,8 0-384,8-8-768,-8 0-351,8-8-1473</inkml:trace>
  <inkml:trace contextRef="#ctx0" brushRef="#br0" timeOffset="1108.1466">622 472 8448,'0'0'3168,"0"8"-1728,0 0-768,0-8 896,-8 16-1,8-9 161,0 1-512,0 16-192,-8-8-576,8 7 0,0 1 0,-8-8-32,8-1 64,0 1 32,0-8 64,0 0 96,0-8 64,0-8-320,0 0-96,0-8-128,8 1-32,0-9-192,8 0-32,-8 9-64,-1-9 96,9 8 0,-8 1 32,0 7-352,0-8-160,8 16-1024,-9-8-352,9 8-1216,-8 8-511,8-8-1537</inkml:trace>
  <inkml:trace contextRef="#ctx0" brushRef="#br0" timeOffset="1432.722">968 472 9984,'-8'-8'3776,"0"1"-2048,0 7-1088,0 0 959,1-8-447,-9 8-32,8 8-576,0-8-256,-8 0-160,9 15-192,-1-7-32,0 0-32,8 0 96,0 8 0,0-9 32,8 1 0,0 8 64,7-8-96,1 8 0,0-1 320,-8 1 160,-1 0 96,1 0 32,-8-1-160,-8-7 0,1 8-128,-9-8 64,0 0-128,0-1-64,1-7-64,-1 0-96,0 0-832,8-7-384,0 7-896,1-16-320,7 8-1887,7-8-2049,1-15 2208</inkml:trace>
  <inkml:trace contextRef="#ctx0" brushRef="#br0" timeOffset="1703.9664">1172 252 11392,'16'-8'4224,"-16"8"-2305,0 0-1311,0 0 1024,0 0-352,0 8 64,0 0-576,-8 16-192,8-1-352,-8 9-96,8 7 0,-8-7 0,8 7 0,-7-8-160,-1 9 32,8-9 128,-8 8 64,8-15-64,0 0-96,-8-1-288,8-7-96,0-8-1024,0-8-2464,0-8-95,-8-8-1345</inkml:trace>
  <inkml:trace contextRef="#ctx0" brushRef="#br0" timeOffset="1961.8044">1031 464 11776,'8'0'4384,"0"8"-2369,-1-8-1279,1 0 1184,8 8-768,0-8-160,15 0-544,1-8-128,15 8-192,0 0-96,-8-8 0,-7 8-2432,15-7-1024,0 7-249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06.1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6 24 9984,'8'-8'3680,"-8"0"-1984,0 0-928,8 8 1055,-8 0-223,0 0 0,0 0-512,0 0-288,0 8-448,0-8-160,0 8 0,0 0 32,0 8 32,-8 7 224,8 9 64,-8 7-256,0 0-96,8 1-64,-7-1 64,7-8 96,-8 9 64,16-9-96,-8 9 0,7-9-96,1 0 64,8 1-128,-8-9 0,15-7 32,1 0 64,0-8-32,7 0 0,1-8-96,-9-8-64,1 0-416,-9 0-192,1-8-896,-8 8-320,0-7-864,0-1-320,-8 0-2431,-8 8-1441,-8-7 3168</inkml:trace>
  <inkml:trace contextRef="#ctx0" brushRef="#br0" timeOffset="272.4854">8 291 12928,'-8'-8'4831,"16"8"-2623,0 0-1952,0 0 1088,8-7-416,7 7-64,9 0-288,15-8-96,-8 0-288,8 0-64,1 0 0,-1 8-64,-8-8-64,-7 8-608,-1 0-320,0 8-1632,-7-8-672,-8 8-249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04.1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1 142 10240,'8'-24'3872,"-8"16"-2112,8 0-1408,-8 8 831,0 0-223,0-8 0,8 1-288,-8-1 0,0-8-384,-8 8-32,8 0-32,-8-7-32,0 7-32,-7 0-96,-1 0 32,8 0-128,-8 8 0,-7 0 32,7 0 0,-8 8-96,9 8 0,-1 7 64,0 1 0,8 7 160,1 1 160,-1 7-32,8-7 32,-8 7-96,8 0-32,0 1-32,0 7 0,0 0-64,8-8 32,-8-7-64,8-1-32,-8 1 32,7-17 32,-7 9 32,0-8 32,0-1-1216,0-7-448,0 0-1344,0-8-575,-7 0-1505</inkml:trace>
  <inkml:trace contextRef="#ctx0" brushRef="#br0" timeOffset="366.2587">8 449 9472,'-8'-16'3520,"8"16"-1920,0 0-384,0 0 1247,8 0-575,0 0-192,0 0-576,0-7-224,7 7-512,1-8-96,8 8-64,7-8-256,1 0-32,-9 8 64,9-8 64,-1 8 0,-7-8-64,-1 8-1376,1-8-672,-1 1-1376,9-1-575,-16 0-897</inkml:trace>
  <inkml:trace contextRef="#ctx0" brushRef="#br0" timeOffset="692.2983">497 308 9216,'-8'-8'3424,"8"8"-1856,0 0-480,0 0 1151,0 8-223,0 0-32,0-1-1024,0 9-416,0 0-352,0 7-96,0 1 32,0 7-64,0-7 32,0 8-64,0-9 64,8-7-928,0 0-352,-8-9-1536,7 1-671,1-8-1825</inkml:trace>
  <inkml:trace contextRef="#ctx0" brushRef="#br0" timeOffset="993.3535">684 322 10496,'0'8'3936,"0"0"-2112,-7 8-1569,14 0 929,-7-1-544,0 9-32,0-1-288,0 1-128,0 8-96,0-9-96,0 1 32,0-9 32,0-7 96,0 8 416,0-8 256,0-8-288,0 0-64,0-8-288,0-8-128,0 1-32,8-9-32,-8 0-96,8-7 64,0 7-32,0 9 0,8-9 0,-9 8 0,9 8 64,0 1 64,0-1 96,-1 8 64,1 8 32,0 7 0,-8 1-128,0 0-32,-1 7-32,1 1 32,0-8-64,-8 7-32,8 1-608,-8-16-256,8 0-1376,-8-1-4447,16-7-449,-1-7 3424</inkml:trace>
  <inkml:trace contextRef="#ctx0" brushRef="#br0" timeOffset="1468.3355">1203 339 12288,'-7'-16'4639,"7"16"-2495,-16-7-1792,16 7 1024,-8 0-608,0-8-32,0 8-352,-8 0-160,9 8-128,-17-8-96,8 15 32,-7 1-128,-1 8 64,8-1 96,1 9 96,-1-9-64,8 9-64,8-1 0,0-7-32,8-9 0,0 1 64,8-8-32,-1-8 64,1 0 0,8-16 96,-9 1-96,1-17-64,0-7 0,-1-1-32,-7 1 0,0 0 64,0-8-96,0-1-64,-8 17 128,0 0 32,0-1-96,0 16 32,-8 1 128,0 15 160,8 0-224,-8 15-96,0 9 128,8 0 160,-7 7 64,7 8 128,0 1-160,7 7-32,1 0-128,8-8-32,0 1 32,0-9 0,7-7 0,1-9 0,-1 1-224,1-8 0,-1-8-2016,1-8-896,8-8-367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1:34.4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417 5632,'0'-8'2112,"0"8"-1152,8-8-640,-8 8 640,0 0 64,8-7 160,-8 7-288,7-8-128,-7 0-448,8 0 288,-8 8 128,0-8-96,0 8 31,8-8-255,-8 8-96,0 0-256,0 8-32,0 8-32,-8 7 0,8 9 128,0 7 64,0-7 192,-8-1 96,8 1-192,0-9-96,0 1-96,8-1-96,-8 1 96,0 0 0,0-1-128,8-7 32,-8 0 64,0-1 32,8-15 32,-8 16 0,8-16-928,0-8-384,0 0-1119,-1 0-385,1 1-1632</inkml:trace>
  <inkml:trace contextRef="#ctx0" brushRef="#br0" timeOffset="539.7626">393 481 7040,'8'-23'2720,"-8"23"-1472,-8-8-832,8 8 768,0-8-128,0 8 96,-7 0-288,7-8-128,-8 8-417,0 0 1,0 8 32,0-8-192,8 16-32,-16-1 64,9 1 96,-1 8-128,0-1-32,0 1-64,0-9 32,8 9 0,-8-8 32,16 7-64,-8-7 32,8 0 64,0 0 64,8-1 160,7-7 96,1-8-256,-1 0-64,9 0 192,-17-8 64,9 0-128,-8 1-96,0-1 32,-9-8 0,1 0-32,-8-7-32,0-1-32,0 0 0,-8 1-160,-7 7 32,-1 0 0,0 1 0,0 7 0,1 0 0,-1 0 0,0 8 0,1 0-96,7 0 64,0 0-32,0 8-64,0-8-960,8 16-480,8-8-608,0-1-191,8 1-193,7 0-32,1-8-896</inkml:trace>
  <inkml:trace contextRef="#ctx0" brushRef="#br0" timeOffset="1009.0717">795 441 7552,'16'-8'2880,"-16"0"-1536,8 0-640,-8 8 832,0-8-256,0 8 63,0-8-351,0 8-64,-8-7-512,0 7-96,0 0 0,1-8-64,-1 8 96,-8 8-192,0-8-96,8 7-32,-7 9 32,7-8 32,0 16 32,-8-1-64,8 1-64,1-1 32,-1 9 32,0-9-96,8 1 0,8-8 160,0 0 160,-1-1 128,17-7 64,0 0-64,-1 0 64,1-8-256,7 0-64,-7 0 96,7 0 160,-15-8-96,8-8 64,-9 1-224,-7-1-32,0-8 0,-8 1 0,0-1-160,-8 8 32,0 1-64,0-1 0,-7 0 64,7 0 0,0 9-96,-8-1 64,1 0 96,-1 8 32,8 0-960,-8 0-448,8 0-1600,0 0-608,8 0-1983</inkml:trace>
  <inkml:trace contextRef="#ctx0" brushRef="#br0" timeOffset="1544.9384">1393 126 5120,'8'-8'2016,"-8"1"-1088,0-1-384,0 8 704,0 0 128,0-8 192,-8 8-352,8 0-160,0-8-608,-8 8-64,8 0-32,-8 0-192,-8 8-33,8 0 65,1 0 32,-9 15-96,0-7-32,0 15 160,1-7 96,-9 7-128,8 1 32,-7 15 32,7 8 64,0 8 32,1-16 0,-1 0-64,16 1-32,0-1-96,8 0-32,0 0 32,7-8 96,9 1-128,7-9-32,9-15-64,-1 8 32,8-17-64,0-7-32,-7 0-1536,-1-7-640,-8-17-2239</inkml:trace>
  <inkml:trace contextRef="#ctx0" brushRef="#br0" timeOffset="1935.125">1747 332 8064,'0'0'3072,"0"-8"-1664,7 8-1024,-7 0 832,8 0-288,0 0 0,0 0-225,8 0-127,0 0-320,-1 0-32,-7 0 0,8 0-32,0-8 32,-1 8-64,1 0 0,0 0-96,-8 0 32,7 0-64,-15 0 64,8 0-128,-8 0-64,0 8-1568,-8-8-703,0 8-1505,-15-8-1440,7 8 1984</inkml:trace>
  <inkml:trace contextRef="#ctx0" brushRef="#br0" timeOffset="2435.8481">1668 362 7040,'-8'0'2720,"8"-8"-1472,0 8-768,0 0 832,0 0-224,0 8 96,0-8-384,0 8-97,-8 8-415,8-8 32,0 7 32,-7 1 64,7 8 96,0-8-224,-8-1-96,8 1 160,0-8 160,0 0-64,8 0 0,-1-1-192,1-7-96,0 0 0,0 0-32,8-7-160,-1 7 32,1-8 0,8 8 0,-1 8-96,1-1 0,-8 1 64,-1 8 0,-7 0 32,8-1 0,-16 1 0,8-8 0,0 8 64,-8 0 32,0-9-32,-16 1 32,8 0 0,-15 0 32,7 0 0,-8 0 0,8 0-64,1-8-64,-1 0 32,0 0 32,8 0-32,-7 0 64,15 0-704,0 0-1856,8 0-160,7-8-671,1 0-97,8-8-192</inkml:trace>
  <inkml:trace contextRef="#ctx0" brushRef="#br0" timeOffset="2929.987">2101 449 5888,'0'-8'2176,"0"8"-1152,0-8-416,0 8 736,0 0-32,0-8 0,0 8-224,-8-8-32,0 8-608,0-8 31,0 8-31,0 0 32,0 0 32,8 8-128,-15 0-64,7 0-64,0 0 64,0 0-96,0 7-64,-7 9-64,15 0-96,-8-1 32,0-7 32,8 7 32,0-7 96,8 0 32,0 0 96,7-1 32,-7-7 96,8-8-32,7 8 64,-7-8 32,8 0-32,-9 0-96,1-8-64,0 0-128,-8-7 32,0-9-128,-8 0 0,0 1-96,-8 7-32,0-7 32,-8-1 64,0 8-96,1 1-64,7 7 64,-8 0 64,0 8-640,1 0-288,-1 0-1824,8 0-768,0 16-2175</inkml:trace>
  <inkml:trace contextRef="#ctx0" brushRef="#br0" timeOffset="3639.1595">2337 552 7296,'0'0'2720,"0"0"-1472,0 0-608,0 0 768,0 0-160,0 0 0,0 0-225,0 8 1,8-8-576,-8 0 96,7 0 96,1 0-160,8 0 64,0 0-192,7 0-32,1 0-128,-1 0-32,1 0-32,-8 0 0,0-8-64,-1 8 32,-7 0 0,0 0 32,0 0-160,0 0-32,0 0 96,-8 0 32,0 0-864,0 0-384,7 0-1280,-7 0-415,0 0-1953</inkml:trace>
  <inkml:trace contextRef="#ctx0" brushRef="#br0" timeOffset="4146.0572">2904 316 6784,'-8'0'2624,"8"0"-1408,0 0-640,0 0 736,0 0-256,0 0 0,8 0-96,-8 0 31,8 0-543,0 0 96,-1 0 32,1 0-192,8-8 32,0 8-64,-1 0 32,1 0-64,0 0-32,-8 0-96,8 0-32,-9 0-96,1 0-64,0 0 32,-8 0-32,0 0-96,0 0 64,-8 0-1376,0 8-640,8-8-895,-7 0-321,-9 8-576</inkml:trace>
  <inkml:trace contextRef="#ctx0" brushRef="#br0" timeOffset="4788.9836">2864 331 6528,'-8'-7'2464,"8"7"-1344,-8 0-608,8 0 768,0 0-320,-8 7-64,8 1-96,-8-8-32,8 8-416,-8 8 128,8-8 95,-8 0 33,1-1 32,7 9-160,0-8-32,0 0-64,0 0 64,0-8-32,7 0 0,1 0-160,8 0-96,-8 0-64,0 0-96,8 0 32,-1-8 32,-7 8-96,8 8 0,-8-8-32,15 0-64,-15 8 96,8 0 64,0-1 0,-1 9-32,-7 0-64,8 0 32,-16 7-128,8-7 32,-8 0 64,0-1 96,0 1 128,0-8 64,-8 0-96,8 8-32,-16-16 32,8 7 64,0 1-96,-7-8-64,7 8 0,-8-8-32,8 0 0,0 0 0,1 0 0,-1-8 0,0 8 0,8-8 64,-8 8-736,8-7-352,8 7-864,-8-8-351,8 8-641,0-8-224,-1 8-416</inkml:trace>
  <inkml:trace contextRef="#ctx0" brushRef="#br0" timeOffset="8093.4821">3210 339 4096,'0'0'1568,"7"0"-832,-7-7 128,0 7 672,0 0-96,8 0 0,0 0-256,-8-8-64,0 8-640,0 0 128,8 0 64,-8 0-224,0 0-97,0 0-191,0 0-128,0 0 192,-8 8 96,8-1-96,0 1 32,0 0 128,-8 8 64,8-8-96,0 7 32,-8 1-32,8-8 32,0 8-64,0-16 32,0 8 96,8 0 32,-8-8-192,0 0-32,0 0-128,8 0-32,-8 0-32,8 0-64,0 0 32,-8 0-32,8 0-96,0 0 0,-1 0 128,1 0 32,8 0 0,0 0-64,-1 0 32,-7 0-32,0-8 0,8 8 64,-16 0-96,8-8 0,0 8-1184,-8 0-448,0-8-864,-8 0-351,8 0-1761</inkml:trace>
  <inkml:trace contextRef="#ctx0" brushRef="#br0" timeOffset="8445.9223">3398 284 7168,'0'-8'2720,"0"8"-1472,0 8-768,0-8 832,0 0-128,0 8 64,0-8-256,0 8-129,0 0-479,0 8 96,0-1 96,0 1-128,0 8 64,0 7-160,-8 9 32,8-17-160,0 9 32,0-9-96,0 1 64,-7-1-192,7-7-96,7 0 96,-7-8 32,0 0 64,0-1 0,0 1-160,0 0 32,8-8-1120,0 0-544,-8-8-1407,8 0-545,0 1-608</inkml:trace>
  <inkml:trace contextRef="#ctx0" brushRef="#br0" timeOffset="8952.4806">3618 324 6400,'0'-8'2464,"0"8"-1344,0 0-544,0 0 800,0 0-352,0 0-96,0 0-128,0 0-32,-8 0-416,8 8 287,0 0 97,0 0 64,0 7 0,-7-7-192,7 8-32,0 0-128,0-1 32,0 1-64,0-8 0,7 0-32,-7 0 0,0 0-64,0-8 32,0 7-192,8-7-32,0 8 0,-8-8 64,16 0-256,-8 0 0,0 0 0,7 0 32,1 0 32,-8 0 0,8 0 64,-8 0 96,7-8-128,-7 8-32,0 0 0,-8-7 0,8 7-224,0 0-96,-8-8-736,0 8-352,0-8-832,0 0-255,0 0-865,8 0-384,-8 0 352</inkml:trace>
  <inkml:trace contextRef="#ctx0" brushRef="#br0" timeOffset="9266.3121">3807 277 5632,'0'-8'2176,"0"8"-1152,-8 8-224,8-8 800,0 7-32,0-7 96,0 0-224,-8 16-33,8-8-767,-8 8 192,1 0 64,7 7-288,0 9-32,-8-1-128,8 1-32,0-1-224,0-7-128,0-1 32,8 1 0,-8-1-32,0-7 32,0-8 0,7 0 96,-7 8-608,0-9-160,8-7-1152,-8 0-416,8-7-2559,-8-9-1793,8 8 2592</inkml:trace>
  <inkml:trace contextRef="#ctx0" brushRef="#br0" timeOffset="9761.7374">4090 8 7040,'8'0'2624,"-8"0"-1408,0-8-800,0 8 768,8 0-320,-8 0-96,8 0-192,8 0 32,-1 8-320,1 0 96,0 0 64,7 16 127,1-1 33,-8 9 96,-1 7 96,9 0-128,-8-7-96,-8-1-128,7 1 32,-15 7-64,8 0 64,-16 1-192,8 7-32,-8-16-64,1 1 32,-9-1-128,0-7-64,-15-1 64,-1-7 0,1 8-480,-9-9-192,-7 9-2112,0-8-959,0-1-1793</inkml:trace>
  <inkml:trace contextRef="#ctx0" brushRef="#br0" timeOffset="10331.9349">110 991 4992,'-55'8'1824,"39"-8"-960,-7 0-448,15 0 544,0 0 160,8 0 160,0 0-32,8 0 0,16 0-672,15-8 288,16 8 191,31-8-127,17 1 0,15 7-224,23-8-128,16 8-192,16-8-64,8 8 0,24-8 32,7 8 192,8-8 32,8 8-96,-7-8-32,-1 8-128,8 0 32,-24-8-64,-7 8 64,-24 0-64,-8 0 0,-24 0-96,-15 0-32,-23 0-96,-9 0-64,-23 8 32,-16-8-32,-8 8 0,-16-8 64,-7 8-320,-16-8-128,-16 8-2144,-8 0-896,-15 0-2687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1:22.5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2 6144,'0'0'2368,"0"8"-1280,0-8-576,0 0 704,0 0-288,0 0-64,0 0-224,0 0-64,8 0-320,0 0 128,0 0 32,-1 0-64,1 0-32,0-8-128,8 8 31,-8 0-127,8-8 0,-9 8-32,9-7-64,0 7 32,-8-8 32,7 8-32,-7 0-32,0-8-64,0 8 32,0 0-607,-8 0-289,0 0-928,0 0-448,0 0-1312</inkml:trace>
  <inkml:trace contextRef="#ctx0" brushRef="#br0" timeOffset="276.7005">31 126 6144,'0'0'2368,"0"0"-1280,8 0-768,0 0 640,-8 0-224,16 0-32,-8 0 32,7 0 0,1 0-384,8-8-64,-9 8-64,9 0-96,-8-8-32,7 8-32,-7 0 32,0 0-64,-8 0 64,0 0-128,-1 0 0,1 0-960,-8 0-448,0 0-4544,-8-8 224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1:20.6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0 118 3328,'0'0'1216,"8"0"-640,-8 0-192,0 0 416,0 0 64,8 0 32,-8 0-224,8-8 0,-8 8-384,0 0 96,0-7 128,-8-1-192,8 0-32,-8 0-160,8 0-32,-16 0 32,8-7 0,-7-1 0,-1 8 0,-8 0-160,9 0 32,-9 0 0,0 8 0,1 0 0,-9 8 64,9-8-96,-1 8 0,-7 8-32,-1-8 0,9 7 64,-9 1 0,9 8 0,-9-9 0,16 1 0,1 0 0,-1 0 0,0-1 0,16-7 0,-8 8 0,8 0 64,8-8 32,0 7 32,0-7 0,16 0 0,-1-8 64,1 0-96,7 8-64,1-8 0,-1-8 32,1 8-32,-1 0 64,8 0-64,-7 8-32,-1 0-64,1-8 32,-9 8 32,1 7 0,-8 1 0,7 8 0,-7-9 0,-8 9 0,8 0 64,-9-9 96,1 1-64,-8 8-64,0-9 0,0 1 32,-8 8-32,8-9 64,-15 1 64,-1 0 64,-8 0-32,1-1 32,-9 1-64,1-8 0,-1 0-32,-7-8 64,8 0-32,-9 0 0,1-8-32,8 0 0,-1 8 64,8-16 96,9 8-128,-1 1-32,8-1-128,0 0-32,8 8 32,8-8 0,0 0 64,0 8 32,8-8-544,-1 8-160,1-8-928,0 8-352,0 8-1824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0.0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1 9728,'7'-13'3680,"-7"6"-1984,7 7-928,-1 0 1119,-6 0-735,7 0-256,-7 7-160,7 0-32,0-1-384,0 1-96,0 7-96,0 0 0,-7-1 0,6 1-64,-6 0-64,0-1 96,0-6 0,-6 7-832,6-7-288,0-7-1056,-7 0-351,7-7-897,0 0-320,7 0 192</inkml:trace>
  <inkml:trace contextRef="#ctx0" brushRef="#br0" timeOffset="241.1296">131 8 11136,'7'7'4128,"-7"-1"-2241,0 1-1151,7 0 1120,-7 0-736,0 7-160,0-7-576,0 6-160,-7 1-160,7 6-608,0-6-288,7 0-3296,0 6-1503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07.4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9 12288,'-8'-8'4639,"8"8"-2495,-7 0-1664,-1 0 1184,8 8-480,-8-8-32,0 8-640,0 7-320,-8 1-128,1 0-64,-1-1 0,8 9 0,-8 8 0,16-9 0,0 1 64,8-1 96,0 1 64,8-8-32,-1-9 32,1 1-64,8-16 0,-8 8 160,-1-15 128,-7 7-96,0-8 32,0 0-160,-8 1-64,0-1-160,0-8 0,-8 9-64,-8-9 0,8 8 64,1 1 0,-1 7-704,0 0-256,0 8-1344,0 0-544,0 0-3135,8-8-1793,0 8 3744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06.7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16 13952,'0'-16'5183,"0"16"-2815,0 0-2208,0 0 1056,0 0-736,0 0-192,0 0-96,0 16 0,-8-8-96,8 7 0,0 1 32,-8 8-160,8-9-32,0 9 32,0 0 64,0-1 0,0 1 64,0-8 0,8 7 96,0-7-512,-8-8-256,16-8-1696,-9 0-736,1-8-2911</inkml:trace>
  <inkml:trace contextRef="#ctx0" brushRef="#br0" timeOffset="368.5191">260 25 13440,'0'0'5087,"-8"0"-2751,0 8-2368,8-1 992,-8 1-608,0 0-96,0 8-160,1-8-96,7 7 32,-8 1 32,8 8 32,0-8-32,0 7-64,8-7 224,-1-8 96,9 0 96,-8-8 96,8 0-96,-1-8 0,1 0-96,-8 0 32,0-8-64,0-7 64,-8 7-192,-8 0-96,8 0-32,-8 1 32,0 7-96,-8 0-64,9 0-96,-1 0-32,0 8-1216,8 0-2880,0 0-63,8 0-1217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1:29.9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2 5248,'0'-8'2016,"8"0"-1088,-8 0 96,0 8 864,8 0-160,-8 0 512,0-8-769,0 8-735,8 8-352,-8 0-32,0 0 96,-8 8-96,8-1-32,0 9-192,0-1-32,0 1 32,0 7 64,0-7-96,0 0-64,0-1 64,0-7 0,8 0-544,-8-8-224,8-8-1440,-8 0-575,7-8-1281,1-8-1088,-8 0 2048</inkml:trace>
  <inkml:trace contextRef="#ctx0" brushRef="#br0" timeOffset="341.7876">151 63 6912,'0'-16'2624,"7"16"-1408,-7 0-352,0 0 928,0 0-640,0 8-160,0-8-320,-7 8-65,7 0-319,-8 8-96,0 7 0,0 1-96,8-1-64,0 9 192,0-16 96,8-1 96,0 1 96,0-16-32,7 0 128,1 0-160,8 0 64,-9-16-96,-7 9 64,8-9-128,-8-8-32,-8 8-192,8 1-96,-8-1 0,-8 0-32,8 8-96,-8 1 64,8-1 32,-8 0 64,8 8-192,-8 0 32,8 0-1440,8 0-576,0 0-767,0 8-321,0-8-928,7 0-640,1-8 2336</inkml:trace>
  <inkml:trace contextRef="#ctx0" brushRef="#br0" timeOffset="714.4468">418 63 7552,'8'0'2880,"-16"0"-1536,16 0-512,-8 0 928,0 0-448,-8 0-33,8 8-383,-16 0-96,9 8-448,-1-1-224,0 9-64,0-8-64,16 15 0,0-15 544,7 0 352,1-8-160,-8-8-32,8-8-128,-8 0-64,7-8-64,-7 0 32,-8-7-128,8 7-32,-8 0-192,-8 8-96,8 1-96,-8-1 32,0 0-608,1 8-288,-1 0-2272,0 0-1023,8 0-128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38.5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7 32 7552,'0'-16'2816,"0"16"-1536,-7-8-640,7 8 768,0-7-224,0 7-64,-8 0-257,8 0-95,0 0-416,0 0 128,-8 0 96,0 0-192,8 7-64,-8 1 32,0-8 0,0 8 32,1 8 0,-1-8-64,-8 15-32,8-7-32,-8 15 0,1 1-128,7-1-96,0 1 0,0-1 32,8-7 32,0 7 96,8-7-160,0 0-32,0-9 0,7 9 64,1-16 32,0 7 32,0-7-64,-1-8 32,-7 0 0,8 0 32,-8-8 64,0 1 96,-8-1 64,0 0 32,0-8-128,0 8-96,-8-7 64,0 7 64,-8 0-64,8 0 32,-7 0-224,7 8-32,-8 0 0,0-8 64,8 8-96,-7 0 0,7 0-192,0 0-96,0 0-1088,0 0-512,8 8-1984,0-8-767,0 0-38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37.9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0 6400,'-7'0'2368,"7"0"-1280,0 0-576,0 0 768,0 0-32,0 0 128,0 0-128,0 0-65,0 0-639,0 0 160,0 0 160,0 0-192,7 8-64,1-8-96,0 0 0,0 8-128,8-8-64,-8 0-64,7 0 0,1 0-64,0 0-32,-8 0-32,7 0 0,-7 0-64,0 0-64,0 0-64,0 0 32,-8 0-128,0 0-32,0-8-1312,0 8-544,0 0-1279,0 0-545,0 0-384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29.8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16 5248,'0'0'2016,"0"0"-1088,-8 0 32,8 0 832,0 0-64,0 0 32,0 0-512,0 0-193,8 0-607,-8 0 288,0 0 192,0 0-128,7 0-64,1-8-288,0 8-32,8 0-128,0 0 0,-1 0-96,9 0-32,-8 0-32,7 0 0,-7 0-64,0 0-64,-1 0 32,-7 0 32,0-7-96,0 7 0,0 0 96,0 0 32,-8 0-1088,0 0-544,0 0-832,-8 0-383,8 0-833,-8 0-1664,-8 0 1664</inkml:trace>
  <inkml:trace contextRef="#ctx0" brushRef="#br0" timeOffset="529.313">87 8 9472,'-7'0'3584,"7"0"-1920,-8 0-800,8 0 1087,0 0-607,0 0-128,0 8-576,-8-8-224,8 8-256,-8 8 32,0 0 0,-8-1 64,16 9 0,-8-8 0,1 7 0,-1-7 0,8 0 64,-8-8-32,8 7 0,0-7-96,0 0 32,0-8-128,8 0 0,0 0-32,7 0 32,-7 0-64,16 0-32,-8-8-64,7 8-32,1 0-32,-1 8 96,1-8 0,-1 8 96,1 8-96,0-1 0,-9 1 32,-7 0 64,8 0-32,-16-1 64,8 1-64,-8 0-32,-8-1 160,8 1 128,-16 0-160,1 0-64,-1-9-32,-8 1 32,1-8-32,-1 0-32,8 0 32,-7 0 32,7 0-96,8-8-64,0 1-512,0 7-224,8-8-736,0 0-192,8 0-896,0 0-351,8 0-1409,7 0-1056,9 8 249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1:45.6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32 8320,'-8'-8'3168,"8"8"-1728,0 8-480,0-8 992,0 0-225,0 0-63,0 0-512,8-8-160,-8 8-576,8-8 32,0 8 64,-1-8-192,1 8-32,0 0-160,8-8-32,0 8 32,-9 0 0,9 0-224,0 8 0,0-8 96,-8 8 128,7 0-192,-7-8 0,0 8 128,-8 7 192,0-7-128,0 8 0,-16 7-64,8 1 32,-7-8-64,-1 15 64,-8-7 0,9-1 96,-1 1 32,0-8 32,-7 7-128,7-7-32,8 0 96,-8-8 32,16-1 96,0 1 32,0 0 192,8 0 32,8-8-160,7 0 0,1 0-192,0 0-64,7-8 64,8 8 0,1 0-32,-1-8-32,-8 8-96,-7 0 32,0 0-64,-1 0 64,1 0-64,-8 0-32,-1 0 32,-7 0-32,0 0-160,8 0 32,-16 8-1856,0-8-1920,0 0-1024,0 0-159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33.2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3 134 7808,'0'-8'2880,"0"16"-1536,0-16-736,0 8 832,0 0-96,0 0-33,0 0-447,0 0-192,-8 0-384,8 0 0,-8 0 128,0 0-32,0 8 32,0 8-32,0-8 64,-7 8-32,-1-1 0,0 17-96,-7 7-32,7 0 32,0 9 128,-7-1-128,7 0 64,0 8-160,16 0-64,-8 0 64,8 0 64,8-8-64,0-7 32,16 7-96,7-8 0,1-7-96,-1-1 32,0-7-64,17-9 64,-9 1-64,-8-16 64,9 8-1056,-9-16-448,1 8-1632,-17-8-704,1 8-1823</inkml:trace>
  <inkml:trace contextRef="#ctx0" brushRef="#br0" timeOffset="1952.6098">543 363 5120,'0'0'2016,"0"0"-1088,0 0-160,0 0 704,0 0-192,0 0 0,8 0-320,-8 0-64,0-8-480,0 8 160,8-7 159,-8-1-95,0 0 0,-8 0-160,8 0-32,-8 0-128,8 0-32,-8 0-96,0 1-32,0-1-96,0 8-64,1-8-64,-1 8 32,0 0 32,0 8 0,-8 0-96,8-1 64,-7 9-32,7 8 0,0-1 64,0 1 0,0-8 0,8 7 64,0-7-32,0 8 64,8-9-64,0-7-32,8 0 96,-8 0 0,7-8-32,-7 0 32,8-8-128,0 0 0,-9 0 32,9-7 64,-8-1-32,0 0 64,-8 0-128,8 1 0,0-1 32,-8 0 64,8 8 32,-8-7 32,0 7 128,7 8 96,-7-8-192,0 8-32,0 8 64,0 8 32,0-1 160,0 9 96,0 7-128,0-7 32,0-1-160,0 9-64,0-8-64,0 7 0,0 0-64,8-7 64,0 7-128,-8-7-64,8 0-32,0-9 0,-8-7-1056,8 0-480,7 0-1056,-7-16-447,8-8-1697</inkml:trace>
  <inkml:trace contextRef="#ctx0" brushRef="#br0" timeOffset="2659.8726">936 347 10112,'0'-24'3776,"0"24"-2048,0-8-1440,0 8 863,0-8-223,0 0 32,0 8-192,0-7-96,0-1-352,-8 0-64,1 8-32,-1-8 32,0 8 0,0 0-64,-8 0-32,1 8-96,-9 0 32,8 7-64,-7 9-32,7 0 32,8-1-32,0 1-96,0-8 64,8 7 96,0-7 32,8-8-32,0 0-64,8-1 32,-8 1-32,7-8 0,1-8 64,-8 1 32,8-1 32,-8 0-160,7-8 32,-7-7 0,0 7 64,0 0-32,-8 8-32,8 0 160,-8 1 32,0-1 0,0 8-32,0 0-32,0 8 0,0-1 128,0 17 160,0-8-96,0 7 0,-8 1-64,8-1 0,0 1-128,0 0-32,0 7 32,0-7 0,0-1-160,0 1 32,8 7 0,-8-7 0,0-8-512,8-1-128,-8-7-960,7-8-2720,-7-8 65,8-7-961</inkml:trace>
  <inkml:trace contextRef="#ctx0" brushRef="#br0" timeOffset="3086.0346">1125 16 7680,'0'-15'2880,"0"15"-1536,0 0-512,0 0 992,8 0-544,-8 0-97,8 0-479,-8 0-192,8 0-288,-1 0 128,1 0 64,0 7 0,0 9 64,0-8-128,0 8-32,8 7-64,-1-7 64,-7 8-160,8 7-96,0 1-32,-1-1 32,-7 16-32,0 0 64,-8 8-64,0-7 64,0-9 128,-8 8 128,0-8 0,0 9 32,-7-9-64,-1 0-32,-8-7-96,1-1 32,-1-7-192,1-9-32,-1 9 0,-7-8 64,7-8-448,0-1-224,9 1-672,-1-8-256,0 0-1280,8-8-607,0 1-144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31.1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142 12672,'-8'0'4735,"8"-8"-2559,0 16-1536,0-8 1120,8 0-544,-8 0-128,7 8-512,1-8-192,8 8-224,0-8-64,0 0 96,7 0-32,1 0 0,-1 0-32,1 0 0,7 0-64,1 0 32,-9-8 0,1 8 32,0 0-64,-9 0-64,-7 0-64,8 0 32,-8 0-320,-8-8-160,0 8-1088,0 0-416,0 0-864,0-8-351,-8 8-1697,0 0-1056,0-7 2880</inkml:trace>
  <inkml:trace contextRef="#ctx0" brushRef="#br0" timeOffset="336.7314">197 1 9728,'-8'8'3584,"8"-8"-1920,-7 16-193,7-9 1377,0 9-864,0 0-320,0 7-576,0 1-160,0 0-512,0-1-192,0 1-64,0 7-32,0 1 64,0-1-96,0 1-64,0-9 0,0 1-32,0-1 0,0-7 64,0 0-320,0-8-64,0 0-1056,7-8-3456,-7-8-543,8-16-33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30.9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0 39 8064,'8'-15'2976,"0"15"-1600,-8-8-256,0 8 1024,0-8-609,0 0-159,-8 8-448,8 0-192,-8 0-416,0 0-64,0 0 64,-8 0 0,1 8 128,-1 0-32,0 0 0,-7 7-160,7 9 0,8-8-160,-8 7 0,9 1-32,7 0-64,7-1 96,1-7 64,16 0-64,-8-1 0,7 1 32,9-16 0,-9 0-64,-7 0 32,8-8 64,-9-8 128,1 1-128,-8-1-96,0-8 32,-8 1 0,0 7-32,0 0 32,-8 1-64,0-9-32,0 8 32,-8 8 32,9 1-96,-9-1 0,8 0-128,-8 8-32,8 0-832,0 0-352,1 0-704,-1 0-320,8 8-895,8-8-321,-1 0-448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8.6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55 8576,'-14'-7'3232,"14"1"-1728,0 6-640,0 0 1088,0 0-385,0-7-127,0 0-544,7 7-160,0-7-416,6 7-64,1-7 64,7 0-64,-8 7 32,8-7-96,-7 7 32,6 7-64,1-7 64,-8 7-192,1 0-32,-7 0 0,0 0 64,-7 6-32,0 1-32,-7 7 32,0-8 32,0 8-32,-6-7-32,6-1 96,-7 1 0,0 0-32,1-8 32,6 1-128,0 0 0,0-7 160,0 7 64,7-7 0,0-7-32,7 7-192,0 0 32,7 0-64,-8 0 0,8-7 64,0 7 64,6 0 32,1 7 96,-7-7-160,6 14-96,1-7 32,-8 6 0,8 1 32,-7 0 64,-8-1-32,1 1-32,0 0 160,-7 0 128,-7-1-160,0 1-64,1 6 32,-1-6 64,-7 0 0,-6 0 64,-1-1-64,7-6 64,-6-7-128,-1 7 0,-6-7 32,6 0 0,-6-7 0,13 7 0,-6-7-64,6 0-64,0 1-64,7-1 32,1 7-384,-1-7-160,0 7-1856,7-7-832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26.4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24 13440,'-7'8'5087,"7"-8"-2751,0 0-2240,7 0 1088,-7 0-608,16 0-64,0 0-160,0 0-64,-1 0-160,9-8-96,0 8 0,-9-8-32,9 8 64,-8-8-1600,-1 8-672,-7-8-2591,-8 8-1025</inkml:trace>
  <inkml:trace contextRef="#ctx0" brushRef="#br0" timeOffset="272.4854">0 95 10624,'0'0'3936,"0"7"-2112,8-7-801,0 0 1281,0 8-864,7-8-320,9-8-672,0 8-224,-1 0-160,1-7 32,-1 7 0,1-8-1312,-8 8-544,-1 0-3551,-7-8-2273,8-8 3232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26.1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 0 9600,'0'0'3584,"0"8"-1920,0 0-960,0-8 991,0 8-543,-8 0-128,0 8-512,0-1-160,0-7-224,8 8-32,0 0 32,0-1 0,0 1 0,8-8 192,0 8 128,8-16 128,-1 8 96,-7-16-64,8 8 0,-8-8-32,0 0 0,0 0-224,-1-8-128,-7 9-128,-7-9 0,7 0-64,-8 8 64,0 0-224,0 0 32,0 1-832,0-1-256,8 8-1376,-8-8-51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24.4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63 4608,'0'-7'1760,"0"7"-960,8 0-160,-8-8 608,0 8 32,8 0 0,-8-8-64,0 8-32,0-8-640,8 8 224,-8-8 192,0 8-161,0-8 289,0 8-256,8 0-192,-8-8 0,0 8-224,0 0-96,0-7-96,0 7-64,0 0-96,0 0 32,0 0 0,0 0 96,0 0-96,0 7 0,0-7-32,0 8 32,0-8 0,0 8 96,0 8-96,0 0 0,0 7-32,0 9 32,0-1 128,0 8 128,0-7-128,0 7-64,0-7 0,0-1 32,8 1-96,-8-1 0,7 0-32,1 1-64,0-9 32,0 1 32,8 0 32,-1-9 32,1 1 0,8-16 0,7 0-64,-15 0 32,8-16-128,-1 9 0,1-9-736,-1 0-320,-15 0-544,8 8-224,-8-7-960,-8 7-447,0-8-1345</inkml:trace>
  <inkml:trace contextRef="#ctx0" brushRef="#br0" timeOffset="327.0961">16 252 8064,'-16'0'2976,"16"0"-1600,0 0-544,0 0 992,0 0-321,0 0 1,8 0-320,8 0-64,-1-8-640,9 0 0,8 1 32,7-1-256,0 0-64,0 0-128,1 0-64,-9 8 32,-7-8 32,-8 8-1088,-1-8-416,-7 8-2399,0 8-961,0 0 384</inkml:trace>
  <inkml:trace contextRef="#ctx0" brushRef="#br0" timeOffset="956.5482">543 582 5888,'-8'-8'2176,"16"8"-1152,-8-16 64,0 16 928,0 0-128,0 0 575,0 8-799,0 0-896,0 8-64,0-9 32,0 17-96,0-8-64,8-1-256,-8 9-64,0-8-128,0 7-96,8-7 64,-8 0 64,7 0-64,-7-1-64,8-7-992,0 0-416,0-8-1568,0 0-671,0-8-1121</inkml:trace>
  <inkml:trace contextRef="#ctx0" brushRef="#br0" timeOffset="1319.3296">795 614 11648,'-8'-8'4288,"8"16"-2305,-8-8-1823,8 0 960,-8 0-384,8 8-32,-8 8-384,0-9-128,0 9-128,0 0-64,8 0 32,-7-1 32,14 1 32,-7 0 32,8-8 64,8 0 32,0-1 32,0-14-64,-1 7-32,1-8 160,0 0 192,-8 0-64,-1 0 64,1-8-224,0 1-96,-8 7-96,0-8-96,-8 8-64,8 0 32,-8 0-32,1 1 0,7 7-704,-8-8-320,8 8-1056,0 0-480,0-8-1343,8 8-609,-1 0 73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03.0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3 142 7168,'-8'-24'2720,"8"16"-1472,-8-8-416,8 9 992,-8-1-128,8-8 63,0 8-447,-7-8-160,7 8-640,0 1 32,0-1 96,0 0-224,0 8 0,0-8-96,0 8-32,0 8-32,0 8 64,0-1-96,0 9 32,0 15-96,-8 1 64,8 7 0,0 8 32,0 8-64,0 0-32,0 15 32,0 9 96,0-1-64,-8 9 32,8-1-96,0 8 64,-8 0 0,8 9 32,0-1-64,-8-8-32,8 8 32,0-8 32,-8 0-32,8 9-32,-8-9-96,8 0 32,-7 0 0,-1 0 32,0 1 0,0-1 0,0 0 0,0-8 0,0 1-64,1-9 32,-1 1 0,0 7 96,0-15-32,8-8 0,-8-16-192,8-8 32,0-8 0,0-7 0,0-17-352,0 1-96,8-16-992,0-16-384,8-7-2944,15-24-1311,0-8 415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1:46.8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3 370 5888,'8'-7'2176,"-8"-1"-1152,0 0-576,8 8 640,-8-8-192,0 0-64,-8 0-256,8 0-96,-8 1-288,0-1-128,1 8 32,-1-8-64,-8 16-32,0 0-64,-7-1 32,-9 1-32,1 8 0,-1 0 64,1 7 64,7-7-32,1 8 64,7-9-64,0 1-32,8 8 96,0-9 64,1 1 0,14 0 0,1-8 32,8 7 96,16-15-64,-1 8-64,0 0-64,9 0 0,-1 0-64,0-8-32,-7 8 32,-9 7-32,1 9 0,-8 0 64,-1-9 96,-7 9 64,-8 0 160,0-9 95,-8 9-127,-7-8 32,-1-1-96,-8 1 64,-7 0 0,0 0 32,-9-9-128,9 1-96,-9 0-64,17 0 0,-9-8-64,9-8 64,7 0-64,0 8 64,8-8-416,8 1-192,-7-1-1216,14 8-479,9-8-1601,0 8-1632,8-16 2080</inkml:trace>
  <inkml:trace contextRef="#ctx0" brushRef="#br0" timeOffset="305.8601">881 779 9600,'-8'0'3584,"8"0"-1920,0 0-1376,0 0 864,0 0-353,-7 8 1,7-8-256,0 8 0,0 0-320,-8 8 0,8-1 0,0 9-192,0 0 0,0-1-32,0 1 64,0-1-32,0 1-32,0-8 32,8-1 32,-1 1-960,1-8-416,0-8-831,8 0-321,-8 0-1248,7-8-992,1 0 1952</inkml:trace>
  <inkml:trace contextRef="#ctx0" brushRef="#br0" timeOffset="667.0317">1117 826 8320,'8'-7'3168,"-8"7"-1728,0-8-704,0 8 992,0 0-321,0 0-127,0 0-448,-8 0-192,0 8-352,1-1-128,-1 9-32,-8 0 64,8 0 32,0 7-192,8 1 0,0-1 32,0 1 32,0-8-32,8-1 32,8-7 0,0 0 32,-1-8-64,1 0-64,0 0 96,-1-16 0,-7 1-32,8-1 32,-16 0 0,8-7 96,-8 7-160,0-8-32,-8 16-64,8-7-64,-8 7 96,0 0 64,0 0-416,8 8-160,-7 0-1280,7 0-544,0 0-991,7 8-289,1-8 32</inkml:trace>
  <inkml:trace contextRef="#ctx0" brushRef="#br0" timeOffset="979.8787">1369 819 8448,'0'-8'3232,"0"8"-1728,0 0-1248,-8 8 768,8-8-224,-8 8 0,0 7-289,0 1-159,1 0-192,7-1-64,-8 9 96,16 0-96,-1-9 0,1 9 384,0-16 224,8 0-160,0-8 32,-1 0 0,1-8 32,0 0 96,0-8 96,-9 1-224,1-1-96,-8-8-192,0 8-32,0-7-160,-8 7-64,1 8-96,-1-7 32,0 7-896,-8 8-416,8-8-1568,0 8-703</inkml:trace>
  <inkml:trace contextRef="#ctx0" brushRef="#br0" timeOffset="1364.9287">1903 480 11136,'-16'-7'4224,"16"7"-2305,0-8-2239,16 8 832,-8 0-416,15 0-32,1 8 32,-8-8-64,7 0-640,1 7-255,-8-7-1729,-1 8-736,1 0-384</inkml:trace>
  <inkml:trace contextRef="#ctx0" brushRef="#br0" timeOffset="1705.3517">1958 606 8448,'-8'16'3232,"8"-8"-1728,0 0-1056,8 0 896,0-8-384,7 7-1,1-7-543,8 0-192,-1 0-128,1-7 0,7 7 0,1-16-1887,-1 16-833,1-16-1792</inkml:trace>
  <inkml:trace contextRef="#ctx0" brushRef="#br0" timeOffset="1999.8919">3060 480 9728,'0'0'3680,"0"0"-1984,8 0-1472,-8 0 832,8 8-129,-8-8 97,15 0-192,1 0-128,0 0-384,7 0-64,1 0-32,-1 0-32,1 0 32,0 0-128,-1 0-64,-7 0 0,0 0-32,-8 0 0,-1 0 64,1 8 32,-8-8 32,0 0-1216,0 0-448,0 0-1343,0 0-513,0 0-960</inkml:trace>
  <inkml:trace contextRef="#ctx0" brushRef="#br0" timeOffset="2621.1624">3571 386 7936,'-8'-16'2976,"8"16"-1600,0 0-960,0 0 768,0-8-320,0 8-32,8-8-192,-1 8-97,1-7-287,0-1-32,8 0 96,0 8-64,-1-8 96,1 8-128,0 0-64,-1 8-160,1 0 0,-8 0 0,0-1 64,-8 9-32,0 0-32,0 0 96,-8 7 0,-8 1 32,1-1 0,-9 1 128,8 7 160,-7-7-96,7 0 0,0-1 64,8-7 96,-7 0-64,7-8 0,8-1-96,-8 1 32,16 0 96,0-8-128,7 0 0,1 0-192,16 0-32,-9 0-32,1 0 32,-9 0-64,1 0-32,0 8 32,-8-8 32,8 0 32,-9 0 32,1 0-576,0 0-224,0 0-1024,-8 0-3040,8-16 1,0-7-1</inkml:trace>
  <inkml:trace contextRef="#ctx0" brushRef="#br0" timeOffset="2929.1225">3893 354 11136,'0'-7'4224,"0"14"-2305,0 1-1887,0 0 864,0 0-256,0 0 96,0 0-64,0 7-32,0-7-320,0 8-128,0 0 0,0 0 32,8-1 32,-8 1-64,0 0-32,8-8 32,0-1 32,7 9-32,1-16-32,0 8-32,7-8 0,-7 0-64,8 0-64,-9 0-960,1-8-416,0 0-992,-8 0-415,7 1-1569,-7-1-1440,0-8 2304</inkml:trace>
  <inkml:trace contextRef="#ctx0" brushRef="#br0" timeOffset="3199.7688">4096 369 10112,'0'0'3776,"8"0"-2048,-8 8-1312,0-8 895,0 8-191,8 0 64,-8 7-288,0-7-160,0 16-416,0 0-64,0 7-32,-8 0-96,8 9-96,0-9 0,0 1 32,0-9 32,0 1 96,0-8-256,0-1-96,8-7-1120,0 0-512,8-8-1183,-8-8-481,7-8-960</inkml:trace>
  <inkml:trace contextRef="#ctx0" brushRef="#br0" timeOffset="3576.1723">4263 401 11392,'0'0'4224,"0"0"-2305,0 0-1823,0 0 832,0 0-352,8 0 0,7 0-256,1-8-64,8 8-128,-9 0-96,9 0 0,-8-8-32,7 8 0,-7 0 0,-8 0 64,0 0 32,0 0 32,-1 8-64,-7 0 32,0 0 64,0-1 128,0 9 64,0 0 32,0 8-192,-7-1-64,7 9 0,-8-1 0,8-7 0,0 7 0,0-7-64,0-9 32,0 9-416,0-16-96,0 0-1024,0 0-384,8-8-1119,-1-8-385,9-8-1056</inkml:trace>
  <inkml:trace contextRef="#ctx0" brushRef="#br0" timeOffset="3954.6241">4742 417 9216,'0'-15'3424,"0"15"-1856,-8 0-704,0 0 1023,0 8-639,0-1-224,-8 1-256,1 0-32,-1 0-416,0 8-96,0 7-32,9 1-32,7 7 0,-8-7-32,8 0 64,8-1 96,-1-7 64,9-8-96,0 8 0,0-16-32,7 7 32,1-14 128,-8-1 96,-1-8-192,-7 0-96,8-7-32,-8-1-32,0 0-64,-8 1-64,0-1 32,0 9-32,0-1 0,0 8 0,-8 0-96,0 0 64,0 0-544,0 0-256,-8 8-704,16 0-288,-7 0-1024,7 8-351,0-8-1633</inkml:trace>
  <inkml:trace contextRef="#ctx0" brushRef="#br0" timeOffset="4388.3188">5032 402 9728,'0'-8'3680,"-7"8"-1984,-1 0-1056,8 0 959,0 8-511,-8-8-160,0 8-320,-8-1-128,8 1-288,1 0 0,-9 16 32,0-1-96,8 1-96,0 7 64,8-7 0,0 0 160,8 7 96,-8-15-64,8 0 64,8-1-64,7-7 0,1 0-32,0-8 0,-1 0 0,1-16 64,-8 1-32,-1-1 0,1-8-96,-8 1 32,0-1-128,-8 0-64,0 9 0,0-1-32,-8 0-96,0 1 0,-8 7 64,-7 0 0,7 0-64,-8 8 0,9-8-736,-1 8-224,0 0-704,8 0-224,0 0-1151,8 0-385,8-8-896</inkml:trace>
  <inkml:trace contextRef="#ctx0" brushRef="#br0" timeOffset="5486.2703">6308 268 7808,'-24'-16'2976,"16"9"-1600,-16 7-1664,9 0 448,-17-8-224,-15 0 0,-16 0 256,-8 0 128,-31-8-160,0 1 480,-24 7 256,-8-8-256,-7 8-32,-8 0-416,-9 1-128,-7-9-64,-8 8 64,-16 0 32,-7-8 96,-9 1-96,1 7-64,-16-8 128,-1 8 31,1-8-63,-8 9-32,-8-1-32,8 0 32,0 8 64,-8 8 64,24-8-32,-16 8 32,16-1 64,15 9 64,8 0-32,16 0-32,16-9-32,15 9 0,25-8 0,14 8 64,17-8-96,23 0 32,8-1 32,16-7 64,7 8 32,8-8 0,9 0-128,-1 8-96,8-8-64,0 0-96,0 8 32,1 0-32,-1 8-160,8 7 32,-8 16 64,0 9 96,0-9-64,0 16-64,0 8 64,1 16 64,7-9 192,-8 9 128,8 0-192,-8 7-32,8-7 0,8-8 64,-8-1-32,8-7 0,-1 0-32,1-8 64,8-15 192,0-1 64,-1-16 32,9 1 128,7-16-160,9 0 64,7-8-96,16 0 0,8 0-224,23-8-64,8 0-64,32 0-64,7 8 32,25-8-32,22 0 0,25 8 0,7-7 0,24 7 64,15 0-32,1 0 64,15 7 0,16 1 96,-8 8-96,8-8-64,-8 8 64,-23-9 0,-1 1 32,-7 8 0,-24-16 64,-16 0 32,-23 0 32,-1 0 64,-38-16-96,-16 1-64,-9-9 0,-22 0 32,-25 1-32,-15-9 64,-16 1-64,-7-1 0,-9 9-96,-15-1 32,-8-7-64,0 7-32,-8-15 32,0-8 32,0-8-32,-8 0-32,-8-8 32,8-16 32,-15-15-96,7 15 0,0-15-32,-8 7 0,1 1-224,7 15-64,-15 0-1632,7 8-768,-7-8-52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0:39.4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3 371 7424,'0'-8'2816,"0"0"-1536,0 0-640,8 8 864,-8-8-32,0 0 95,0 8-511,0-8-192,0 8-480,-8 8-160,8 0-32,-7 0 96,-1 8 64,0-1 96,0 9 128,0-8-128,-8 15 0,16 1-64,-8-1 0,1 8-128,7 1-96,0-1-64,0-7-96,7-1 32,1-7 32,8-9-32,0 9 64,7-8 64,1-9 64,0 1-96,7 0-96,-7-8-160,-1 0-64,1-8-704,-8 0-192,-1-7-736,1-1-288,-8 0-895,-8-7-353,-8 7-672</inkml:trace>
  <inkml:trace contextRef="#ctx0" brushRef="#br0" timeOffset="246.2105">339 544 9600,'-8'-8'3584,"8"8"-1920,0 0-1312,0 0 832,8 0-353,8 0-31,-1 0-448,9-8-128,15 0-160,-7 8-64,7-8 32,0 8-32,1 0 64,-1-8-1792,-8 8-735,1 8-2241</inkml:trace>
  <inkml:trace contextRef="#ctx0" brushRef="#br0" timeOffset="532.5785">849 717 11392,'0'0'4224,"0"0"-2305,0 7-1599,0 1 896,0-8-320,0 8-64,0 8-256,-8-8-96,8 7-288,0 1-64,0 8 0,0-8-64,0 7-64,0 1 96,8-9 0,-8 1-544,8 0-224,0-8-1600,0 0-671,7-8-2273</inkml:trace>
  <inkml:trace contextRef="#ctx0" brushRef="#br0" timeOffset="878.8225">1077 787 12288,'0'-8'4639,"0"1"-2495,0 14-1792,0-7 1024,-8 0-512,8 8-96,-8-8-384,1 8-96,-1 0-160,0 8-96,0 0 0,8 7-32,-8-7 0,8 0 64,8-1 32,0 1 32,0-8 0,0-8-64,7 8 32,-7-16-128,8 8 0,-8-16 96,0 8 96,-1-7-64,1-1 0,-8 0-32,0 0 32,-8 1-128,8 7-64,-7-8-32,-1 8 96,0 8 0,0-8 32,0 8-224,8-8 0,0 8-960,0 0-352,0 0-832,8 0-351,8 0-1089,-1-7-1728,9 7 1792</inkml:trace>
  <inkml:trace contextRef="#ctx0" brushRef="#br0" timeOffset="1196.127">1385 717 10240,'0'-8'3872,"0"8"-2112,-8 0-993,8 0 1057,-8 8-512,0-1-32,0 1-384,-7 0-96,-1 8-448,0-8 0,0 7 0,1 9-192,-1 0-32,16-9 0,0 9 0,8-8-64,0-1-64,7-7 96,1 0 64,8-8 0,-9-8 0,9 0-192,-8 1 32,0-9 0,-9 0 64,1 0 32,-8 1 32,0 7-160,-8-8 32,8 8-64,-15-8-64,7 9-896,0-1-448,0 0-1568,0 0-703</inkml:trace>
  <inkml:trace contextRef="#ctx0" brushRef="#br0" timeOffset="1635.4115">1747 489 14208,'-8'0'5343,"8"0"-2879,0 0-2784,0 0 864,8 0-448,-1 0 0,9 0-32,0 0-64,0 0 32,7 0-1184,-7 0-416,7 0-1887,-15 7-833</inkml:trace>
  <inkml:trace contextRef="#ctx0" brushRef="#br0" timeOffset="1906.897">1731 591 9472,'0'8'3520,"0"-8"-1920,8 7-1152,0 1 832,-1 0-705,9-8-159,0 0-256,15 0-64,1 0-32,-9-8-2431,17 0-1121,-9 1-704</inkml:trace>
  <inkml:trace contextRef="#ctx0" brushRef="#br0" timeOffset="2242.6323">2769 496 12288,'-8'-7'4639,"8"7"-2495,0 0-2080,0 0 896,8 0-288,8 0-32,-1 0-256,1 0-96,15 0-160,1 0-160,-1 0 0,-7 0 32,0 0 64,-1 0-1952,1 7-832,-9-7-2879</inkml:trace>
  <inkml:trace contextRef="#ctx0" brushRef="#br0" timeOffset="2481.5896">3437 284 9216,'-8'-16'3424,"8"16"-1856,0 0-704,0 0 1023,8 0-703,-8 0-288,16 0-384,-1 0-96,1 0-256,0 0-96,0 0 32,7 0 0,-7 0 32,0-8-64,-1 8-64,-7 0-192,0 0-128,-8-7-2016,-8 7-895,0 0-1633</inkml:trace>
  <inkml:trace contextRef="#ctx0" brushRef="#br0" timeOffset="2949.2649">3366 283 10240,'-15'8'3872,"15"-8"-2112,-16 16-1216,16-8 1055,-8 0-543,0-1-128,0 9-384,0-8-192,8 8-192,-7-8 96,7-1 64,0 9-32,7-16 0,1 8 32,0 0 128,0-8-192,8 8-64,-1-8-96,1 8-96,0-8 32,8 7-32,-9-7-96,9 8 64,-8 0 32,-1 0 0,1 0 0,-8 8 0,8-1 0,-16 1 0,7 0-96,-7 7 64,-7-7 160,-1 0 160,0 7-96,0-7 64,-8-8-160,1 0 0,7 0 32,-8 0 0,0-8-160,8-8 32,-7 8 0,7-8 64,0 0-896,0 8-288,8-8-1088,0 0-416,0 0-1599,8 1-577,0 7 1120</inkml:trace>
  <inkml:trace contextRef="#ctx0" brushRef="#br0" timeOffset="3733.9014">3760 299 9216,'0'-16'3424,"0"16"-1856,0 0-640,0 0 1055,0 0-479,0 8-128,0-8-320,0 8-96,-8 8-544,8-8 160,-8 7 96,8 9-96,-8-8 64,8 7-288,-8-7-128,0-8-64,8 7 32,0-7-96,-8 8 0,8-8 32,0 0 64,0-8 32,8 8 32,-8 0 64,0-8 32,8 7-256,8-7-32,-8 0-64,15 0 64,-7 0-32,0 0-32,-1 0 32,1-7-32,0 7-96,-8 0 0,7 0-928,-7-8-448,0 8-1088,0 0-384,0-16-5055,8 0 2879</inkml:trace>
  <inkml:trace contextRef="#ctx0" brushRef="#br0" timeOffset="4007.083">3948 261 11648,'0'0'4288,"-8"0"-2305,8 7-1407,-7 1 1088,7 0-384,-8 8 0,8 0-384,0 7-160,-8 1-416,0 7-64,8-7-32,-8 15-32,8-7-32,-8 7-96,8-8-64,0 1 32,0-1 32,0-7 32,0-8 32,0 7 0,0-15 0,8 0-1216,-8-8-448,8 0-1408,0-16-576,0-7-2047</inkml:trace>
  <inkml:trace contextRef="#ctx0" brushRef="#br0" timeOffset="4496.4273">4120 252 13696,'0'0'5087,"8"0"-2751,-8 8-2240,0-8 1088,0 8-320,8 0 128,-8 0-480,0 8-128,8-1-256,-8 9-32,0-8 32,0-1 64,0 1 96,0 8-128,0-16-96,0 7 32,8 1 0,0 0-32,-8-8 32,8 0-64,-1-1 64,9 1 0,0 0 32,0-8-64,-1 0-64,9 0-320,0-8-128,-1 8-1120,-7-8-416,7 1-1376,-7-1-575,0-8-1313</inkml:trace>
  <inkml:trace contextRef="#ctx0" brushRef="#br0" timeOffset="4740.9751">4443 237 12032,'-16'8'4479,"16"-1"-2431,-8 1-1408,8 0 1120,0 8-256,-8 0-32,0 7-672,8 1-256,-7 7-320,-1 1 64,0 7 32,0 0-96,0 9 32,0-9-96,8 8 64,0-15-128,-8-1 0,8-15-32,0 7-64,0-7-64,0-8 32,0 0-1600,0-8-6496</inkml:trace>
  <inkml:trace contextRef="#ctx0" brushRef="#br0" timeOffset="6450.1234">5702 252 8832,'-16'-8'3328,"8"8"-1792,-7 0-1728,15-8 544,-8 8-384,0-8-32,-8 8 32,1-8 64,-1 0 0,-8 1-96,1 7 32,-1-8 32,-15 0 0,-1 8 0,-15-8 64,0 8 320,-8-8 224,-7 8-128,-9-8 64,-8 8-256,1-8-32,-8 8-129,-16 0-95,7-7 0,-15 7-32,8 0 128,-8-8 64,-8 8-160,8-8 0,-7 0 32,-1 0 96,0 8 0,-16-8 0,9 8-96,-1-8 32,0 8 0,1 0 32,-9-8 0,9 8 0,-1-7 0,0 7 64,0-8-32,9 0 64,-1 0-128,0 0 0,0-8 32,8 9 64,0-1-32,8 0 0,-24 8-32,17-8 64,6 0-96,1 8-64,16 0-96,7 8 32,-7-8 32,15 8 0,1 0 0,7 0 0,8-8 0,8 7 64,-8 1 32,16 0 32,0-8-64,8 8 32,7 0-64,1-8-32,7 0 224,0 0 96,1 0-96,7 0 32,0 0-32,9 0 96,-1 0-32,0 0 0,8 0-160,0 8-96,0 0 0,8-1-32,-8 9 0,0 0 0,8 23-96,-1 1 64,-7 22 32,8-6 0,-8 6 128,8 9 64,0 8 0,-8-8-32,8-1 32,-8 9 32,0 0-32,8-9-32,-8-7-96,8 0 32,-8-8-64,7-7-32,1-1 96,-8 0 64,8-8 0,0-15 64,0 7-64,0-15 0,0 0-96,-1-8 32,9-1 0,-8-7 96,8 0-96,7 0-64,1-7 64,7 7 0,17-8-128,-1-8-32,24 8 32,15 8 64,8-8 0,32 8 64,8-8 0,23 8 96,8-7 32,24 14 96,8 1-96,-1-8 32,17 16-160,15-8 0,-16 0 32,0 7 0,16-7 0,-15 8 64,-9-8-96,-7 0 0,-16 7 32,-8-7 0,-8-8 0,-24 8 64,-15-8-96,-8 8 0,-8-16 32,-23 8 64,-17 0-96,1 0 0,-16-8 32,0 0 0,-8 1 0,1 7 0,-9-8-64,0 0-64,-7-8 96,-1 8 0,1-7-128,-1 7-32,1-8 96,-1 0 96,0-7-96,9 7-96,-9-8 96,1 9 32,-9-9 0,9 8 32,-17-7 0,1-1 32,0 1 0,-8-17 0,0 1-64,-8-8 32,8-8-128,-8 0 0,-8-24 32,8 0 64,-8 1-96,0 7 0,0-16-32,0 1 0,0 7-352,-7 8-160,7-7-2208,-8 7-992,0 0-367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3:38.0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3 315 3712,'0'-15'1408,"0"15"-768,0-16 96,0 16 1088,0-8-416,0 8-160,0-8-160,0 0-608,0-7 0,0 7 32,-8-8 96,0 0 96,0 1-96,-7-9-64,-1 8-224,0 1-65,0-9-63,1 8 32,-9 1-128,1-1-64,7 0 0,-8 8-32,1 0 64,-1-7 32,0 7-32,1 8-64,-1-8-64,-7 8-32,-1 0 64,9 0 0,-1 0 32,-7 8 0,7 0 0,0-1 0,1 1 0,-1 8 0,1-8-96,-1 8 64,1-1 32,-9 9 0,8 0-96,1-1 64,-1 1-32,9 7 0,-9-15 64,8 8 0,1-1 0,-1 9 0,0-1 0,0 0 0,8 1 0,1 7 0,-9-7 0,8 7 0,8-15 0,0-1 0,0 9 0,0-9 0,0 9-96,8-9 64,8 9 32,-1-9 64,1 9-32,8-9 64,-1 9 224,1-9 160,7 1-96,-7 0 32,7-9-192,9 1 32,-9 0 192,8-8 96,9 0 0,-1-1 0,-8-7-160,8 0 0,0 0-32,1-7 96,-1-1-96,0-16 32,0 0-96,-7-7 64,-1-8-64,-8-1 64,1 9-192,-16-8-32,7-16-64,-15 0-64,-8-1 32,0 9-32,0 0 0,-24 8 0,-7-1 0,-8 9 0,-16 0-96,-8-1 64,-24 16-1536,-7 1-608,-32 15-419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3:43.6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4 410 6400,'0'0'2464,"0"-8"-1344,0 0-608,0 8 768,0 0-544,0 0-128,0 0-192,0 8-32,0 0-192,0 8 0,0-1 32,0 9 160,0 0 160,0 7-224,0-7-32,0-1-32,0 1-1,0-8 225,0-1 64,0 1 96,0-8 0,0-8 128,0 0 64,0 0-352,-8-16-192,8 0-192,0-7 0,0-9-64,8 9 64,-8-9-128,8 9 0,-8-1-32,8 8-64,0-7 0,8 7 0,-8 8 96,7-7 0,-7 15 32,8-8 0,0 16-96,-1-8 64,-7 7 32,8 9 0,-8 0 64,0 7 96,-1 9-128,-7-9-32,8 9 0,-8-8 0,0-1 0,0 1 0,0-9 64,0 1 96,0 0-64,-8-8 0,8 0-800,-7-8-352,7 7-1568,0-7-639,-8 0-1409</inkml:trace>
  <inkml:trace contextRef="#ctx0" brushRef="#br0" timeOffset="342.3398">56 842 9472,'-16'0'3520,"16"8"-1920,0-8-1248,8 0 832,-8 8-1,15-8 65,1 0-320,8 0-160,-1 0-448,9-8 64,7 8 128,8-8-128,1 0-64,-9 8-160,0-7-64,0 7-32,-7-8-64,-1 8 96,-7 0 0,0 0-32,-9 0 32,-7 8-1120,0-8-416,0 7-1472,-8-7-575,-8 8-1249</inkml:trace>
  <inkml:trace contextRef="#ctx0" brushRef="#br0" timeOffset="8385.6448">339 843 6400,'-8'0'2368,"8"16"-1280,0-9-704,0 1 608,8 0-32,-8-8 64,8 8 0,7 0 64,9-8-576,-1 8 191,1-8 65,15 0-192,9 0-96,7 0-128,15 0-64,1 0 96,8 0 160,15 0-96,-7 0 64,-1 0-160,9-8 32,-1 8-96,0 0 64,-15 0-64,0-8 0,-1 8-96,-15 0 32,-8-8-128,-8 8-64,1 0 0,-17 8 32,0-8-32,-7 0-32,-8 8-608,-1-8-256,-7 0-2432,-8 8-1119,0-8-705</inkml:trace>
  <inkml:trace contextRef="#ctx0" brushRef="#br0" timeOffset="9152.0916">119 818 6272,'-8'0'2368,"16"0"-1280,-1 8-768,-7 0 544,16-8 288,8 8 160,-1-8-224,17 8-96,15-8-544,15 0 0,9 8 63,23-8-191,1 0-32,22 0 192,1 0 64,-8 0 96,8 0 0,-8 0-160,-16 0 32,0 0-160,-7 0-32,-17 0-128,-15 0 32,-8 0-64,-15-8 0,-9 8-256,-15-8 0,-8 0-3008,-8 0-1247,-16 0-865</inkml:trace>
  <inkml:trace contextRef="#ctx0" brushRef="#br0" timeOffset="9722.4037">1054 79 8320,'-8'-8'3168,"1"8"-1728,-9 0-992,16 0 832,-8 0-288,0 0 63,-8 8-319,1 0-128,-1 8-352,-8 7 192,1 17 96,-1-1 64,-7 0 32,7 9-288,1-1-64,7 8-96,8 8-32,8-16 32,8 0 32,15-8-32,1 1 32,0-1-64,7-7 64,0-9-64,9-7 64,-9-8-1760,1-8-704,-9 0-2399,9-16-2337,-9 0 2432</inkml:trace>
  <inkml:trace contextRef="#ctx0" brushRef="#br0" timeOffset="10309.9376">1235 409 8192,'0'-7'3072,"0"-1"-1664,0 8-800,0 0 928,0-8-192,0 8 63,0 0-351,0-8-96,0 8-544,0-8-32,-8 8 32,8-8-96,-8 8 0,1-8-192,-1 8-32,-8 0-96,0 8-32,1-8 32,-1 8 64,-8 8-192,8 0-32,1 7 128,7 1 64,8-1 32,8 9-64,7-16 96,-7-1 64,8 1 0,8-8 64,-9-16-128,1 0-64,8 0 64,-9-7 0,1-1 32,-8-8 0,0 1-64,8 7-64,-16 0 32,7 8-32,-7-7-96,8 7 0,-8 0 64,0 8 0,0 0-64,0 0 0,0 16 64,0-1 0,0 1 32,0 8 0,0-1 0,8 1 0,0-1 128,0 1 64,0 0-64,8-9-32,-1 1 32,9-8 0,-8 0-1056,-1-8-416,1 0-1600,-8-8-575,8-8-1345</inkml:trace>
  <inkml:trace contextRef="#ctx0" brushRef="#br0" timeOffset="10576.5409">1503 409 11008,'-8'-7'4128,"16"7"-2241,-8 0-1439,0 0 1056,0 0-256,7 0-32,1 7-320,8 1-160,0-8-416,-1 0-192,1 8-96,8-8-32,-1 0 64,1 0-96,0 0 0,-1-8 160,-7 8 64,0 0-160,-1-8 0,-7 8-1248,-8 0-512,0-7-1472,0 7-543,-8 0-1121</inkml:trace>
  <inkml:trace contextRef="#ctx0" brushRef="#br0" timeOffset="10858.9735">1628 332 11008,'0'0'4128,"0"0"-2241,0 8-1215,8 0 1120,-8 0-608,0-8-192,0 15-512,0 1-224,0 8-160,0-1-160,0 9 32,-8-1 96,8 1 32,-7-1-32,7-7 32,-8-1 0,8 1 32,0-9-928,0-7-384,0 8-1824,8-16-799</inkml:trace>
  <inkml:trace contextRef="#ctx0" brushRef="#br0" timeOffset="11457.3839">2036 167 6144,'0'-8'2272,"0"8"-1216,-7 0-32,7 0 960,0 0-192,0 0 0,0 0-577,0 0-191,-8 8-608,8-8 96,0 16 128,-8-1 0,8 9 0,-8-1-256,8 1-96,-8 0-160,0-1-32,8 9 32,0-9 64,-8 9-96,8-1-64,8 1 0,-8-1 32,8-7 32,0-1 96,0-7 32,15 0 32,-7-8 0,16-1 64,-9-7-160,-7 0-96,8-7-544,-9-1-160,-7-8-1088,8 0-416,-8 8-1343,-8-7-609,-8-1-128</inkml:trace>
  <inkml:trace contextRef="#ctx0" brushRef="#br0" timeOffset="11764.484">1832 339 7040,'-8'0'2624,"8"8"-1408,8-16-96,-8 8 1024,0 0-256,8 0-65,0 0-543,7 8-160,1-8-640,16 0-64,-17 0 0,17 0-224,-9 0-32,9 0-96,-9 0-64,-7 0-192,8 0-128,-16 7-3840,-1-7-1535</inkml:trace>
  <inkml:trace contextRef="#ctx0" brushRef="#br0" timeOffset="12366.6761">2257 582 7936,'0'-7'2976,"0"7"-1600,0 0-704,0 0 960,0 0-640,0 7-160,0 1-321,-7 0-63,7 8-256,0-8 96,0 7 32,0-7-32,0 0 64,0 8-64,0-8 64,0-8 0,0 8 96,0 0 192,0-8 64,0 0-160,0 0-64,0 0-224,7-8-96,-7 0-64,8-8-96,0 8-64,0-8 32,0 1 32,0-1 64,0 0-96,7 8-64,-7 1-32,8-1 96,-8 8 64,8 8 64,-1-8-32,-7 15-64,8-7 32,-8 0-32,0 0 0,-1 8 64,1-9-32,0 1 64,-8 8-416,0-8-192,0 0-1120,0-8-480,0 0-1375,0-8-2785</inkml:trace>
  <inkml:trace contextRef="#ctx0" brushRef="#br0" timeOffset="12716.7037">2508 95 9088,'8'-16'3424,"0"16"-1856,0 0-1056,0 0 928,-1 0-353,9 8 1,8 8-320,-9 7-96,9 9-384,-8-1 320,7 9 128,-7-9-288,0 8-160,-8 1-192,-8-1 0,0 8 0,0 0 96,-8-7-96,0-1 0,0-7 96,-15-1 32,-1-7-2656,-8 7-1120,-7-7-2111</inkml:trace>
  <inkml:trace contextRef="#ctx0" brushRef="#br0" timeOffset="13658.2062">32 834 4736,'-16'0'1824,"8"0"-960,1 0-224,7 0 672,0 0-288,0 0-32,7 0-32,9 8 128,0-8-608,7 8 96,9-8 64,-1 8 0,9-8 0,-1 0-65,16 0-31,0 0-160,0 0 0,0 0 64,0 0 96,16 0-96,-8 0 0,0-8-128,0 8 32,8 0-128,-1 0 32,-7-8-160,8 8 0,0 0-32,0 0 32,7 0-64,-7 0 64,8 0 0,-16 0 96,7 0-32,9 0 0,-16 8-32,0-8 0,0 0 0,-8 0 0,0 8 0,8-8 64,-8 0-32,0 0 0,0 0-96,-8 0-64,8 0-64,0 0 32,0-8 96,0 8 96,0 0 0,8-8 0,-8 8-96,0 0 32,0-8 0,-8 8 32,1 0 0,-17 0 0,1 0 64,-9 0 32,-7 0 96,0 0 128,-1 0-192,-7 0-64,0 0-32,-8 0-32,0 0-160,0 0 32,0 0-288,0 0-128,0-8-2464,0 8-1120,0-8-2335</inkml:trace>
  <inkml:trace contextRef="#ctx0" brushRef="#br0" timeOffset="23200.9817">1141 103 4992,'0'0'1920,"8"0"-1024,-8 0-288,0 0 672,0 0-288,0 0-32,0 0-128,0 0 32,8 8-480,-8-1 192,0 1 160,8-8-96,-8 16 0,7-8-65,-7 0-63,0 0 0,8 0 96,-8-1-160,8 1 64,-8 0-96,8 0 64,-8 0-64,8-8 0,-8 0-32,8 0 64,0 0 64,-1-8-32,1 0-160,8 0-128,-8 0-32,8-7 32,-1-1-256,1-8-96,0 9 160,7 7 128,1-8 0,0 0 32,-9 8-192,9 1 32,-8-1 0,-1 0 0,1 0 64,-8 0 32,0 8-128,0-8 32,0 8-928,-1-8-416,-7 8-1984,-7 0-831,7-7-929</inkml:trace>
  <inkml:trace contextRef="#ctx0" brushRef="#br0" timeOffset="27990.4008">2163 134 5888,'0'0'2272,"0"8"-1216,0-8-608,0 0 640,0 0-256,0 8-32,0-8-160,8 8-32,-8 0-320,0-8 192,8 16 64,-8-9-96,0 9 64,8 0 63,-8-8 33,8 7-128,-8-7 32,8-8 128,0 8 128,-1-8-32,1 0 0,0-8-256,0-7-64,8-1-96,-1 0-32,-7-7-160,8-1-32,0 0-96,0 9-32,-9-1-32,9 0 0,0 8 64,0-7 64,-1 7-32,1 0-32,0 0-64,-1 0-32,-7 8-576,-8-8-288,8 8-1760,-16 0-703,8 0-156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3:44.5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6 9984,'0'-8'3776,"0"8"-2048,0 0-1312,0 0 959,0 0-351,7-8 32,1 8-224,0-8-128,0 8-384,0-8 0,8 1 32,-8 7 0,7-8 32,1 8-288,0-8-32,7 8-64,-7 8 0,0 0 0,-1-1 0,-7 17-96,-8-8 64,0 7 32,0 1 64,-8 7-32,-7-7-32,-1 7 96,0-15 0,-7 8 32,7-9 64,0 1 32,8 0 32,1-8 0,-1 0 64,8 0 32,0-8 32,8 0-64,7 0 32,9-8 224,7 8 96,9 0-256,-9-8-160,8 8-96,-7-8 32,-1 0-96,1 0-64,-9 8 64,1 0 0,0 0-128,-9 0 32,1 0-288,-8 0-64,0 0-1024,0 0-448,-8 0-2496,7-8-1151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3:42.2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8 8704,'-8'0'3232,"8"0"-1728,0 0-352,0 0 1215,8 8-767,0-8-224,7 0-704,1 0-256,0 0-256,7 0-128,-7 0 0,0 0-256,-8-8 0,0 8-2080,-1 0-863,-7-7-192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7.5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5 12288,'0'7'4639,"0"0"-2495,0-1-2016,0-6 1024,0 14-640,0-7-32,0 7-288,0-1-128,0 1-32,7-7-384,-7 7-160,0-1-1504,0-6-607,7-7-929,-7 7-320,6-14 448</inkml:trace>
  <inkml:trace contextRef="#ctx0" brushRef="#br0" timeOffset="214.5335">82 0 10112,'7'7'3776,"-7"0"-2048,7 6-1024,0-6 991,-7 7-895,6 0-352,1-1-736,-7 1-288,7 7-4031,-7-8-1793,7 1 2624,7-14 1344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3:42.0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 9 7296,'-8'0'2720,"8"0"-1472,-8 0-320,8 0 896,0 7-160,0-7 31,0 0-383,8 0-96,0 0-672,0 0-32,7 0 0,1 0-192,8 0-32,-9 0-160,1-7-96,0 7 64,0 0 0,-9 0-32,9 0-64,-8-8-128,0 8 0,-8 0-1504,0 0-576,0 0-1567,-8 0-641,0 0 4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3:39.5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2 79 6656,'0'-7'2528,"0"7"-1344,0-8-832,8 8 736,-8-8-96,0 8 64,0-8-160,0 0 0,0 0-512,-8 0 0,0 8-33,0-8-127,-8 1 32,1 7-160,-1-8 0,-8 8-32,-7 8-64,7-8-64,-7 7-32,7 1 64,1 0 0,-9 8 32,17-8 0,-9 8-96,0-1 64,9 9 32,-1-8 0,8 7 0,0 1 0,8-1 0,0-7 0,0 8 64,8-9 96,8 1-64,-1-8 0,1 0 32,16 0 0,-1 0-160,1-8 32,7 0 0,0 0 64,-7 0-32,7 7-32,0-7-64,1 0-32,-1 8 64,-8 0 64,1 0 0,-9 8 64,1-1-64,-8 1 64,-8-8-64,-1 8 64,1 7 64,-8 1 64,0 0-96,-8-9-32,-7 17 160,-9-9 160,1 1 128,-9 0 64,1-9-192,-9 1 0,-7-8-192,0 0 32,0 0-96,7-8 64,1 0-128,0-8-64,15 8 64,-7-8 0,15 0-128,0 0 32,1 0 0,7 0 0,0 1-1056,8-1-480,0 0-2207,8 0-929,0 0 224</inkml:trace>
  <inkml:trace contextRef="#ctx0" brushRef="#br0" timeOffset="1405.0269">780 630 6912,'0'0'2624,"0"0"-1408,0 0-640,0 0 736,0 0-128,0 0 32,0 0-192,8 0-65,-8-8-543,0 8 96,0 0 128,0 0-64,0 0-32,0 0-288,0 0-96,0 0-96,0 0 32,0 0 0,0 0 32,0 8-64,0 0 32,0-1-128,0 1-64,0 0 192,0 0 96,0 0-96,0 8-64,0-8 0,-8 7 32,8-7-32,0 0-32,0 0 288,0 0 192,0 0-160,0-1-32,0 1-32,0-8 0,-8 8 64,8-8 128,0 0-192,0 0-64,0-8-32,0 8 32,0-8-96,0 1 0,0-1-32,0 0-64,8 0 32,-8-8-32,8 1 0,-1 7 0,9-8-160,-8 8 32,8 0 64,-1 0 32,-7 8-64,8 0 64,0 0-32,-8 8 0,7-8 0,-7 8-64,0 8 0,-8-8 96,8 0 0,0-1 32,-8 1 64,8 0 32,-8 0-128,0 0-32,0 0 96,0 0 96,0-1-32,0 1 0,0-8 32,0 8 0,0-8-64,0 0 32,0 0 0,0 0 32,0 0-64,0 0 32,0 0-1056,8-8-3616,-8 0-348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6:03.3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9 355 5120,'0'0'2016,"0"0"-1088,0 0-384,0 0 704,0 0 0,0 0 128,0 0-128,0 0-64,0 0-640,0-8 320,0 8 95,0 0-63,0 0-64,0-8-96,0 8-96,0 0-64,0 0-32,0-8-224,0 8-64,0 0-64,0 0-32,0 0-96,-8 0-64,8 0 32,0 0 32,-8 8-32,8 0-32,0 0 32,0 7 32,0-7-32,-8 16-32,8 7 32,0 9-32,-8-9 0,8-7 0,0-1 0,8 1 0,-8 7 0,0-7 0,8-1 0,-8-7 0,0 8 64,0-9 32,8 1 32,-8-8 64,8 8-32,-8-16 64,0 0 0,0 0 32,0 0-992,0-8-448,0 0-1248,0-8-448,0 8-1023,7 1-385</inkml:trace>
  <inkml:trace contextRef="#ctx0" brushRef="#br0" timeOffset="744.7955">448 425 6144,'-8'0'2272,"8"0"-1216,0 0-448,0 0 672,0-8 64,0 8 128,0 0-256,0-8-97,0 8-607,0-7 256,8 7 160,-8 0-128,0-8 0,8 8-256,-8-8 0,8 8-256,0-8-96,-1 8 96,1-8 64,0 0-64,8 8 0,-8-8-160,0 8-96,0 0 0,-1-7 32,1 7-32,0 7-32,0-7 32,0 0-32,-8 8 0,8 0 0,0 8 0,-8-8 0,0-8 0,7 15 0,-7 1 0,0 0 64,-7 8-96,7-9 0,0 1 32,-8 0 0,0-1-96,8 1 64,-8 0 32,8 0 64,-8-9-32,8 9-32,-8-8 32,0 0 32,1 8-32,-1-8-32,0-1 96,0 1 0,8 8-32,-8-8-64,0 0 224,8-8 96,0 8 32,0-8 32,0 7 64,8-7 64,0 0-288,8-7-64,-1 7-96,1 0 32,8-8-128,-1 8 0,1-8 96,-1 8 96,-7-8-64,0 8-64,0 0 0,-1-8 32,1 8-32,-8 0 64,0 0-128,-8 0 0,8 0 96,0 0 32,-1 0-384,1-8-128,-8 8-1856,8 0-800,0-15-3583</inkml:trace>
  <inkml:trace contextRef="#ctx0" brushRef="#br0" timeOffset="1426.8262">1259 32 6144,'0'-16'2272,"0"16"-1216,-8 0 32,8 0 928,0-7-544,0 7-128,0 0-416,0-8-129,0 8-447,0 0 64,0 0 32,0 0 32,0 0 32,0 0-128,-8 0 0,8 0-32,-8 8 32,1-1-64,-9 1-32,8 8-32,0 0 64,-8-8-160,1 15-32,7 1 0,-8-1 64,8 1-96,-8 0-64,1-1 64,7 9 0,-8-1-32,8 8-64,0-7 32,1 15-32,-1-16 0,0 17 64,8-17 32,0 8 32,0 1 64,8 7 96,0-8 224,7 1 128,1-1-256,8-8-64,-1 1-192,1-1-32,-1-7 32,1-1 0,7 1 0,-7-8 0,-8 0 0,15-9 64,-15 1-32,7 0 64,-7 0-128,8-8 0,-8 0-672,-1 0-256,-7 8-2336,8-8-960,-16 0-2111</inkml:trace>
  <inkml:trace contextRef="#ctx0" brushRef="#br0" timeOffset="3518.449">1549 244 6272,'8'-7'2368,"0"7"-1280,-8 0-288,0 0 800,0 0 32,8 0 128,-8-8-321,0 8-191,0 0-672,0 0 0,0 0 64,0 0-160,0 0 64,0 0-320,-8 0-64,8 0 32,-16 8 32,8-8-32,0 7-32,-8 1-32,1 0 0,-1 0-64,0 0 32,1 8-64,7-8 64,-8 15-64,0 1-32,8-1 32,-7 9-32,-1-1 0,8 9 64,0-9-32,8-7 64,0-1 0,8 1 96,0-1 96,0 1 64,8-8-96,7-1 0,9-7-96,-1 0 0,-7 0-32,-1-8 0,1-8 128,-8 8 96,7-8-128,-15 0 32,8-7-160,-8 7-64,-1-8 0,-7 8-32,-7-7 0,-1-9 64,8 16-96,-8-8-64,0 8 64,-8 1 64,1-1-64,-1 0 0,0 8 32,0 0 64,-7 8-32,7-8-32,0 8 32,8-1-32,1 1-96,-9-8 64,16 8-320,-8-8-96,8 8-1120,0-8-480,8 0-1280,8 0-479,-9-8-1185</inkml:trace>
  <inkml:trace contextRef="#ctx0" brushRef="#br0" timeOffset="3951.6009">1833 441 11392,'-16'0'4288,"16"0"-2305,0 0-1311,0 0 1120,0 0-480,0 8-96,0-8-352,0 0-160,8 0-384,0 0 0,8 0 32,-8 0-64,7 0 0,9 0-96,-8 0-32,-1 0-96,9-8 32,-8 8-64,7 0 64,-7 0-64,0 0 64,0-8 0,-9 8 32,9 0-160,-8-8 32,8 8 0,-8 0 0,-1 0-224,-7-8-96,8 8-1152,-8-8-544,0 1-1248,0 7-415,0-8-1633</inkml:trace>
  <inkml:trace contextRef="#ctx0" brushRef="#br0" timeOffset="4275.124">1958 307 9472,'-8'-7'3520,"8"7"-1920,-8-8-608,8 8 1183,0 0-575,0 0-224,0 8-288,0-8-64,8 0-576,-8 7-192,0 1-96,0 8 160,0 0 128,0-1-160,0 17-32,0-9-64,8 9 32,-8-1-192,0-7-32,8 15 0,-8-7 64,0-1 32,0-7 96,8-1-32,-8-15 0,0 0 32,7 0 32,-7 0-1376,0-8-576,0 0-4064,8-16-3007,-8-7 3423</inkml:trace>
  <inkml:trace contextRef="#ctx0" brushRef="#br0" timeOffset="4929.9808">2328 291 8064,'-7'-8'3072,"7"8"-1664,0 0-672,0 0 992,0 0-129,0 0 97,0 0-320,7 0-128,1 0-704,-8 0 96,16 0 32,-8 0-160,8 0 32,-8 0-128,15 0 0,-7 0-224,7 0-128,-7 0-32,8 0-32,-9 0 64,-7-8 32,8 8-32,-8 0-64,0 0-256,-8-8-160,0 8-1280,0 0-480,-8 0-1280,0 0-543,0 0-673</inkml:trace>
  <inkml:trace contextRef="#ctx0" brushRef="#br0" timeOffset="5728.5858">2289 292 10112,'0'-8'3776,"0"8"-2048,-8 8-1312,8-8 895,0 0-255,0 8 32,0-8-352,0 7-32,0 1-416,-8-8 96,8 16 128,0-8-128,0 8-64,-7-1-96,7-7 0,0 8-128,-8-8 0,8 0 256,0-1 64,0 1-64,0-8 32,0 8-96,8-8 0,-8 0-160,0 0-96,7 0-96,-7 0 32,8 0 32,-8 0 0,8 0 64,-8 0 32,8 0-128,0 0-32,-8 0 32,0 0 64,8 0-64,-8 0 0,0 0 96,8 0 32,-8 0-128,0 0-32,0 0-64,0 0 96,0 0 0,0 0 96,0 0 32,0 0 32,0 0-64,0 0-64,0 0 32,0 0-32,0-8 0,7 8 0,1 0 0,-8-8 0,8 8-96,0 0 0,0 0 128,0-7 32,0 7-96,7 0 32,-7 0-64,16 7 0,-8 1 0,7 0 0,-7 0 0,0 8 0,-1 0 64,1-1 0,-8 1 0,0 0 0,0-1 0,-8 1 0,0 0 0,-8 0 0,0-8 64,-8 7 32,0-7 32,-7 0 0,7 0-64,0 0 32,-7-8-64,-1 0-32,9 0 96,7 0 0,-8 0-608,8 0-224,0-8-1088,8 8-512,8-8-1408,8 0-511,-8 0-353</inkml:trace>
  <inkml:trace contextRef="#ctx0" brushRef="#br0" timeOffset="6221.8795">2839 331 11136,'8'-16'4128,"-8"16"-2241,7 0-1567,-7 0 960,0 0-288,0 0 64,0 0-320,0 0-128,-7 0-352,-1 0-32,0 0 96,0 8-192,-8 0 0,8-8-64,-7 16-64,7-8 32,-8 15 32,0-7-32,1 7-32,7 1 32,0 0-32,0-1 64,0 1 96,8-8 128,8-1 64,0 1-32,0 0-32,8-8-32,-1 0 0,9-1 0,-1 1 0,-7-8 0,8 0 64,-9 0-96,9-15 32,-16 7-160,8-16 0,-8 8-32,-1-7 32,-7 7-128,0-8 0,-7 9-32,-1-9-64,0 16-192,0-8-128,-8 1-1152,16 7-576,-8 0-1888,0 0-863,8 8-65</inkml:trace>
  <inkml:trace contextRef="#ctx0" brushRef="#br0" timeOffset="6631.113">3083 48 12544,'8'-8'4735,"-8"8"-2559,0 0-2048,8 0 1024,-8 8-288,8-8 128,0 8-480,0-8-224,7 15-160,1-7 32,0 8 32,0 0 0,-1 15-32,1-7-32,8-1 64,7 24-96,-7 1 0,-9 15 96,1-8 32,-8-8-32,0-8-32,-16 0-32,8 1 0,-8 7 0,0-16 64,-15 9-32,-1-9 0,1 9-32,-9-17 64,8 9-96,-7-9 0,7-7-800,-7 0-352,0-1-2272,-1 1-1024,1-16-1631</inkml:trace>
  <inkml:trace contextRef="#ctx0" brushRef="#br0" timeOffset="7262.871">48 1031 10368,'-31'0'3936,"23"0"-2112,0 0-1760,16 8 799,-8-8 257,15 0 320,33 0-192,7 0-32,31-8-672,32 0 96,24 0 96,38-8-256,17 8-96,31 1-96,8-1-32,0 8 0,-8-8 0,0 8-64,-16-8 32,-7 8-64,-32 0 0,-8 0-96,-23-8-64,-25 8 96,-22 0 0,-17 0-32,-22 0 32,-9 0-64,-24 0 64,-7 0-224,-16 0-736,-16 0-352,-7 0-2336,-24 0-1024,-1 0-131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4:05.3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 10880,'0'8'4032,"7"-8"-2177,1 8-1471,0-8 960,0 0-352,8 0-32,15-8-448,-7 8-160,-1 0-224,1 0-32,0-8 96,-9 8-32,9 0 64,-8 0-192,-8 0-32,7 0 0,-7 0 64,0-8-960,-8 8-416,0 0-1664,0 0-671,0 0-96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4:05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8 9216,'-8'0'3520,"8"0"-1920,0 0-960,0 0 959,0 0-383,8 0-64,-8 8-96,8-8-32,-1 0-544,1 0 0,0 0 32,8 0 32,-8 0-32,15 0-64,-7-8 32,8 8-192,-1 0-32,9-7-128,-17 7-96,1 0 0,0 0-32,0 0 0,-9 0 64,9 0-32,-16 0-32,8 0-608,-8 0-320,0 0-928,0 0-448,-8 0-1375,8 7-609,-8-7-64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4:03.9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0 142 7040,'7'-8'2624,"1"8"-1408,0-8-800,-8 8 768,0-8-256,8 0-64,-8 0-128,0 1 0,0-1-416,0-8 32,-8 0 63,8 8-95,-16-7 0,9 7-192,-9 0-32,-8 0 32,1 0 64,7 16-96,-8 0-64,1 0-96,-9 0 32,9 7 32,-1 1 0,1 0 0,-1 0 0,0-1-96,1 1 0,-1 0 64,8 7 64,1 1 0,7 0-32,0-9 32,8 9-32,8-8 64,0-1 32,7 1 32,1 0 0,8 0-64,-1-1-64,9-7 32,-9 0 32,17 0-32,-1-8-32,8 8 32,-15 7-32,7-7-96,-8 0 64,1 8 32,-1 0 64,-7-9-96,-8 9-64,-1 0 64,1 0 0,0-1 32,-8 9 0,0 0-96,-1-9 64,-7 9 32,-7-1 64,-1 1 32,-8 0 32,0-1 64,-7-7 32,-9-8-32,1 8 32,-9-9-128,9 1-64,0 0 64,-9-8 0,9 0-32,7 0-64,1 0 96,7-8 0,0 8-608,8-8-224,0 8-3071,16-7-118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4:04.5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0880,'0'0'4128,"0"0"-2241,0 8-2143,0-8 672,0 16-224,0-8 96,0 15-64,0-7 32,8 8-160,-8-1 96,0 1 96,8-1-32,-8-7 96,0 0-64,8-1 64,-8-7 96,0 0 96,0 0 128,8-8 128,-8 0-352,0 0-160,0-16-128,0 8-32,0-7-64,0-9-64,8 1-64,-8-1 32,7 8 32,1-7 0,8-1-96,0 8 64,-8 1 32,7-1 0,9 8 64,-8 0 32,-1 0 32,1 8 64,8 8-32,-9 0 0,1 8-192,-8 7 32,8-7 64,-8 16 32,-1-9-32,1 1-64,-8-1 32,8-7 32,-8 8 32,8-17 32,-8 9-64,0-8 32,8 0-352,-8 0-128,8-8-1088,-8 0-480,8-8-2016,0-8-831,-1 0 25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4:15.7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4 425 8960,'0'-8'3424,"-8"16"-1856,8-8-1344,8 0 736,-8 8-224,0 0-1,0 0-255,0 7-64,0 17-224,0-1-128,0 1 32,0 7 224,0 8 96,0 8-64,0 8 32,-8 0-96,8 0 64,-7 16 0,7-1 96,-8 1-96,0 15-32,8-7-128,-8 7 32,8 8-128,-8 9-64,8-1 64,-8 8 0,0 7-32,8 1 32,-8 8-64,8-8 64,-7 7 0,7 9 96,-8-8 96,8 7 64,0-7-32,-8 7-32,8-7-32,0 8 64,-8-1-96,8-15-64,0 8 0,0-1-32,0-7 64,-8 0 32,8 0-96,-8-8-96,0 8 64,1-16 64,-17 31-64,8 1 0,1-32 96,-1 8 32,0 0-96,8-8-32,0-16 96,0 9 32,8-1-32,0-24 32,0 1-64,8-8 0,0-8-96,0-8 32,0-8-64,0-8-32,0-15-128,-8-8-64,0-9-1120,0-14-480,0-25-2592,8-15-1183,-8-8-1</inkml:trace>
  <inkml:trace contextRef="#ctx0" brushRef="#br0" timeOffset="3563.6424">1416 71 6784,'-8'-8'2528,"16"8"-1344,-8 0-736,0-7 640,0 7-192,0 0 0,0-8-192,0 0-64,0 0-352,-8-8-32,0 16-32,0-8-32,0 1 32,-8 7-192,8 0-96,1 0 32,-9 0 0,0 7 32,8 1 0,0 0 0,-7 0 0,7 8 0,0-1 0,8 9-96,-8 0 64,8 7 160,0 1 159,0 7-95,0-8 64,0 1-32,0-1 32,0 9-64,8-9-32,-8 8-32,8 8 64,0-7-160,-8-9-32,8 1 64,-8-1 32,7 1-32,-7-9 32,0-7-64,0 8 64,8-9-640,-8-7-192,0 0-1247,0 0-481,0-8-1760</inkml:trace>
  <inkml:trace contextRef="#ctx0" brushRef="#br0" timeOffset="3809.1873">1203 496 9856,'-8'-8'3680,"8"8"-1984,0 8-1216,0-8 991,8 0-447,0 0-32,0 0-288,0 0-64,8-8-352,-1 0-96,1 8-64,8-8-64,-1 0-64,9 8 32,-17 0-32,9-8-640,-8 8-224,7-7-1536,-7 7-671,0 0-1665</inkml:trace>
  <inkml:trace contextRef="#ctx0" brushRef="#br0" timeOffset="4109.3043">1557 425 9984,'0'0'3680,"0"0"-1984,8 8-1216,-8-8 991,0 8-511,0 8-96,0-1-416,0 1-128,0 8-192,0 7-32,0-7 32,0-1 0,8-7 0,-8 8-704,8-9-256,-8 1-1056,8-16-479,0 0-1313,-1 0-1600,9-16 1856</inkml:trace>
  <inkml:trace contextRef="#ctx0" brushRef="#br0" timeOffset="4331.9558">1707 441 8576,'0'0'3232,"0"0"-1728,0 0-1248,0 8 768,0-1-160,-8 1 64,8 8-161,0 8-95,0-1-352,0-7-64,0 8 64,0-9 0,0 1 64,0-8 64,0 8 128,0-16 160,8 7 192,-8-7-448,0-7-192,0-9-96,7 0-64,-7-7-64,8-1-64,0 0-64,8 1-32,0 7 64,-8 0 0,-1 1-416,9-1-96,-8 8-1056,0 8-480,0 0-1119,0 0-385,7 0-544</inkml:trace>
  <inkml:trace contextRef="#ctx0" brushRef="#br0" timeOffset="4716.6125">1990 417 10880,'0'-15'4032,"-8"15"-2177,0 0-1663,8 0 896,-8 0-704,8 0-192,-15 0-64,7 7-32,0 1-32,-8 0-128,8 8 32,0 0 32,8-1 64,0-7-32,0 8-32,0 0-64,16-8 32,-8 7 32,8 1 64,-1-8-32,-7 0-32,8 7 288,-8-7 128,0 0 0,-8 8 0,8 0-96,-16-9 32,8 1-192,-16 8-32,8-8-64,0 0 32,-7 0 0,-1 0 32,0-8-704,8 0-320,0-8-1312,1 8-511,7-16-2273</inkml:trace>
  <inkml:trace contextRef="#ctx0" brushRef="#br0" timeOffset="5012.6939">2171 307 12288,'8'0'4639,"-8"0"-2495,0 0-2144,7 8 928,-7 0-352,0 0-32,0 0-96,0 7-32,0 9-224,8-1-64,-8 17 0,0-1-64,0-7-64,8 7 96,-8-8 64,0-7-64,0-8 0,8 7-192,-8-15-64,0 0-1152,0-8-416,8 0-1503,-8-16-609,0-7-640</inkml:trace>
  <inkml:trace contextRef="#ctx0" brushRef="#br0" timeOffset="5274.9699">2139 417 12032,'0'0'4479,"0"0"-2431,8 0-1472,0 0 1152,0 0-736,0 0-256,8 0-352,-1 0-192,9 0-96,0-8-704,7 8-256,0 0-3136,9-8-1439,15-7 575</inkml:trace>
  <inkml:trace contextRef="#ctx0" brushRef="#br0" timeOffset="5798.3863">3335 111 10752,'8'-24'4032,"-8"16"-2177,0 0-1663,0 8 800,0-8-256,0 8-64,-8-7-224,8-1-128,-8 8-160,0-8-128,0 8 0,-8 0-32,9 0 64,-9 0-32,0 0-32,8 8-64,-8 0-32,1-1 64,7 17 0,0 0 96,-8 7 96,8 8 64,8 1 32,-7-1 0,7 0 64,0 9-32,0-1 0,0 0-160,0 0-96,0 0 64,0-7 0,0-9 32,7-7 64,-7 7-384,0-15-96,0 0-1440,0-9-512,0 1-1759,0-16-673,-7 1 832</inkml:trace>
  <inkml:trace contextRef="#ctx0" brushRef="#br0" timeOffset="6051.9971">3051 480 10368,'-8'0'3936,"8"0"-2112,-8 0-1217,8 0 1025,8 0-544,0 0-160,0 0-448,7 0-224,9-8-160,0 0-96,7 8 32,-7 0 32,7 0 32,0-8-832,-7 8-352,8-7-1152,-9 7-511,9-8-1985</inkml:trace>
  <inkml:trace contextRef="#ctx0" brushRef="#br0" timeOffset="6310.1779">3468 401 10496,'-7'0'3936,"7"0"-2112,0 0-993,7 0 1153,-7 8-640,0 0-192,0 8-672,0 0-256,0-1-128,0 17 0,0-9 0,0 1 32,8 0 64,-8-1-160,0-7-32,0 0-1408,8-9-640,-8 1-1023,8 0-353,-8-16-1024</inkml:trace>
  <inkml:trace contextRef="#ctx0" brushRef="#br0" timeOffset="6649.3281">3641 433 9984,'0'0'3776,"8"0"-2048,-8 8-1376,0 0 895,8-1-255,-8 9-32,0 0-320,8 8-160,-8-1-256,0 1-96,0-9 0,8 9 0,-8-8 0,0-1 0,0-7 64,0 0 256,0-8 160,0-8-288,0 8-96,8-15-96,-8-1 64,8-8-256,-1 1 0,1-1-64,0 1 64,8-1 32,0 8 32,-1 0-96,9 9 0,-8-1 64,7 8 0,-7 0 32,-8 15 0,8-7 0,-9 16 0,1 0 64,0-1 96,-8 1-64,8-1-64,-8 1-96,8-8 32,0-1-1184,-8 1-512,8-8-992,-1-8-351,-7 0-1633</inkml:trace>
  <inkml:trace contextRef="#ctx0" brushRef="#br0" timeOffset="7208.407">4159 479 9472,'8'-16'3520,"-8"8"-1920,0 1-1024,-8-1 991,8 8-287,-7-8 32,7 8-448,-16-8-224,8 8-352,0 0-128,0 0 32,-8 8-32,1 0 64,-1 7-64,0 1 0,1 8-96,-1 7-64,8-7 32,0-1-32,8 1 0,0 0 0,0-9 64,8 1 96,0-8 0,8 0 0,-1-8-256,9-8 0,-1 0-544,1-16-128,-8-7-384,7-8-96,-7-1-96,0 1-63,0 0 703,-9-1 320,1 9 544,0-8 224,-8 7 384,0 9 159,0 7-127,0 0-32,0 16-128,0 0-32,0 8 96,-8 8 32,0-1 32,8 9 0,-7 0-160,7 15-32,0-8-128,0 17-32,0-1-224,7-16-128,1 9 96,0-17 32,0 1 0,8-1-32,-1-7-96,1-8 32,8 0-2112,7-16-864,1 0-3775</inkml:trace>
  <inkml:trace contextRef="#ctx0" brushRef="#br0" timeOffset="8046.4141">5277 315 8960,'0'-16'3328,"0"16"-1792,0 0-960,0 0 992,0 8-449,0 0-63,0-8-352,0 16-32,0 0-384,0-1 96,0 1 64,-8 8-32,8-1 64,0 9-128,0-1 32,-8 1-224,8-9-32,0-7 0,-8 0 64,8-1 192,0-7 64,0-8 32,0 0 32,0-8-256,0 0-160,0-7-64,0-9-32,0 1 0,8-9 64,0 16-96,0-7 0,0-1 32,8 8 64,-1 1-192,1-1-32,0 0 128,0 8 64,-1 1-64,-7-1-32,8 8 32,-8 8 64,0-1 0,-1 1-32,1 8 32,0 0-32,-8 15 128,8 1 64,-8 7 64,0 0 64,0-7 128,0-9 96,0 9-224,0-9-96,0-7-64,0 0-32,0-8 0,0 0 64,0-1-96,0 1 0,0-8-672,0 0-256,0-8-1568,0 1-672,-16-1-3263,8 8-1729,1-8 3936</inkml:trace>
  <inkml:trace contextRef="#ctx0" brushRef="#br0" timeOffset="8475.3653">5017 991 12288,'-7'8'4575,"7"-8"-2495,0 8-1376,0-8 1184,0 0-416,7 0 0,1 8-352,8-8-64,0-8-576,7 8-64,17 0-64,-1 0-64,0-8 0,8 0-256,1 8 0,-9-8 32,8 1 32,-15-1-128,7 8 32,-15-8 0,-1 8 64,-7-8-256,-8 8-32,0 0-992,-8 0-416,-8 0-1280,-8 8-544,0 0-2399,-7-8-1345,-1 8 3520</inkml:trace>
  <inkml:trace contextRef="#ctx0" brushRef="#br0" timeOffset="8778.7191">5017 1110 13824,'-7'0'5183,"14"8"-2815,-7-8-1632,8 8 1280,8-8-480,0 0-128,23 0-576,0-8-192,9 8-384,14-8-96,9 0-32,0 0 0,0 1 64,-16 7-32,0-8 64,-8 8-128,-15 0 0,-1-8-96,-15 8-32,7 0-320,-15 0-96,8 8-2048,-16 0-864,-8-1-3935</inkml:trace>
  <inkml:trace contextRef="#ctx0" brushRef="#br0" timeOffset="13712.4734">865 1825 11520,'0'0'0,"0"-8"960,0 8 32,0 0 160,0 0 64,0-8-225,0 8 33,0 0-576,0 0 32,0 0-32,-7 0-32,7 8 0,0-8-32,0 8 0,-8 8-128,8-9-96,0 17 64,-8 0 64,8-9-64,-8 17 32,8-9-32,-8 1 32,8 0-224,-8 7 0,8 8 96,-8 1 64,8-1 0,0 0-32,0-7-96,0-1-64,8-7 96,0-1 64,8-7 0,0 0 0,7 0-96,1-9 32,-1-7 128,1 8 128,7-8-192,1-8-96,-9 8-384,-7-7-192,8-1-800,-8 0-288,-9 0-1088,1 0-351,-8 0-2081</inkml:trace>
  <inkml:trace contextRef="#ctx0" brushRef="#br0" timeOffset="14057.9033">692 2070 10752,'-16'-8'4032,"16"8"-2177,-8 0-1471,8 0 1024,0 0-320,8 0 96,8 0-256,7 0-96,1 8-448,7-8-32,9 0 64,-9 0-288,8-8-64,-7 8 64,7 0 64,-15 0-160,-1-8-64,1 8-352,-16 0-160,7 0-1760,-7 8-736,-8 0-2655</inkml:trace>
  <inkml:trace contextRef="#ctx0" brushRef="#br0" timeOffset="14697.797">1290 2399 8704,'0'-8'3232,"0"8"-1728,0 0-352,0 0 1215,0 0-831,0 0-224,0 0-576,0 0-160,8 0-320,-8 8 32,0 0 64,8 0-192,-8 7-32,0 1 64,8 8 96,-8-9-64,0 1 32,0 0-96,0 0 64,0-1 0,0 1 96,0-8 192,0-8 128,0-8-128,0 0-32,8 0-224,-8 1-96,0-9-64,7-8-96,-7 8 32,8 1 32,0-1-96,0 0 0,0 8-32,8 1 0,-9-1 0,9 0-64,0 0 96,0 8 64,-1 0 0,1 0-32,-8 8 160,0 0 32,0 0 0,0 7-32,-1-7-32,-7 8 0,8 0-64,-8-1 32,8 1-64,-8-8-32,0 0 32,0 0 32,0 0-96,8-1 0,-8-7-960,0-7-384,8-1-1696,-8 0-672,8 0-2335</inkml:trace>
  <inkml:trace contextRef="#ctx0" brushRef="#br0" timeOffset="15142.0824">1801 2054 12032,'0'0'4575,"0"-8"-2495,0 8-1664,0 0 1056,0 0-416,8 0 0,-8 0-224,8 0-128,0 8-384,0-8-128,-1 0 0,1 0-96,8 0 0,0 0-32,0 0 32,-1 0-64,-7 0 64,8 0-64,0 0-32,-9 0 32,1 0 32,0 0 32,0 0 32,0 0-160,0 0-32,-8 0-1120,8 0-384,-8 0-1504,0 0-511,0 0-1857</inkml:trace>
  <inkml:trace contextRef="#ctx0" brushRef="#br0" timeOffset="15417.2113">1873 2148 13440,'0'8'4991,"8"-8"-2687,8 0-1984,-9 8 1088,9-8-640,0 0-32,0-8-352,-1 8-96,1 0-160,8 0-96,-9-8 0,1 8-32,0 0 64,-8 0-32,0-8 64,-1 8-64,1-8 64,0 8-1408,-8 0-608,-8-7-2560,8 7-1151,0-8 927</inkml:trace>
  <inkml:trace contextRef="#ctx0" brushRef="#br0" timeOffset="16951.9259">2856 1974 9216,'0'0'3424,"0"8"-1856,8 0-992,0-8 992,-8 0-225,7 0 1,1 0-320,-8 0-160,8-8-480,0 0-160,0 0-32,-8 0-96,0-15 0,0 7 96,0 0 32,-8 1-32,0-1-32,0 8-96,0-8 32,-7 8-128,-1 8 0,-8 0-32,1 8-64,-1 8 96,9 0 0,-9 7-64,8 9 64,0-9 96,1 1 32,7 0-128,8-1 32,0 1 64,0-8 32,16-1-32,-1 1-64,9-16 32,0 0 32,-1 0 32,1-8 32,-9 0 0,9-7 0,0-1-64,-9 0 32,-7 0-64,0 1 64,0-1 64,0 0 128,-8 8-64,8 0 32,-8 8-224,0 8-32,-8 0 0,8 8 0,0-8-96,0 15 64,0 1 96,0 0 96,8 7-64,7 0-64,-7-7 0,8 0 32,8-1 96,-9 1 64,9-16-192,-1 0-64,9-1-1504,-16-7-544,7-7-1728,1-1-639,-8-16-385</inkml:trace>
  <inkml:trace contextRef="#ctx0" brushRef="#br0" timeOffset="17245.178">3281 2037 12288,'0'0'4639,"-8"0"-2495,8 0-1568,8 0 1152,-8 0-672,7 0-128,9 0-352,0 0-96,0 0-288,7 0-128,9 0 32,-1 0-64,1 0-32,-9 0 32,1 0 32,-1 0-32,-7 0 64,-8-8-1824,0 0-2784,-16 8-1311,0-8-1121,0 1 3264</inkml:trace>
  <inkml:trace contextRef="#ctx0" brushRef="#br0" timeOffset="17688.0701">3398 1935 11776,'-8'0'4480,"8"0"-2433,0 8-1599,0 0 1056,8 7-256,-8-7-32,0 8-320,0 0-160,7-1-416,-7 17-128,0-8-64,8 7-64,-8 0 32,0 9 0,8-17 32,-8 1 0,8 0 0,-8-9-224,8-7 0,0 0-1440,0-8-576,0-16-4447</inkml:trace>
  <inkml:trace contextRef="#ctx0" brushRef="#br0" timeOffset="18150.5003">4027 1675 8320,'8'-16'3168,"-8"9"-1728,7 7-480,-7 0 992,8 0-289,-16 0-95,8 0-544,-7 0-160,7 0-512,0 0-128,-8 0-32,0 0 32,-8 0 32,8 7-64,-7 1 32,-1 8 0,-8 0 32,1 15 0,-1 9 64,-7 7-224,7 0-128,8 0 0,1 0 64,-1 0-64,16 1 0,8 7 160,7-16 64,9 0 0,0 1 32,7-17-128,8 1-64,1-16-992,-1-8-416,0 0-1344,-7-8-511,7-16-2113</inkml:trace>
  <inkml:trace contextRef="#ctx0" brushRef="#br0" timeOffset="18738.2462">4200 1856 12544,'0'-8'4639,"0"16"-2495,0-8-2368,0 8 768,0 0-224,8 8 128,-8-1-64,0 9 32,0-8-224,0 7 96,0 1 32,7-8-32,-7-1 0,0 9-96,0-8-32,0-8-96,0 7 32,0-7 352,0-8 192,0 0-192,0 0-32,0-8-288,0 0-96,0-7-32,0-1 0,8 0-96,-8-7 64,8-1 32,0 8 0,0-7 0,0 7 0,7 8-96,-7-8 64,8 9 32,0 7 0,0 0 0,-1 7 0,1 1 0,0 8 64,-8 0-32,-1 7-32,1-7 96,0 0 0,0-1-32,0 9 32,0-8-64,-8 0-32,8-1 160,-8 1 32,0 0-64,8-16-96,-8 8-800,0-8-288,0 0-1152,7 0-448,-7-8-1983,8 8-2209,0-8 2304</inkml:trace>
  <inkml:trace contextRef="#ctx0" brushRef="#br0" timeOffset="19067.7984">4593 2013 13696,'0'8'5183,"0"-16"-2815,8 16-2208,0-8 1120,0 0-544,7 0-32,1 0-352,0 0-64,-1 0-160,1 0-96,0 0 0,0 0-32,-1 0 64,-7 0 32,0 0 32,-8 0-1056,8-8-416,0 8-1440,-8 0-576,0-7-2143</inkml:trace>
  <inkml:trace contextRef="#ctx0" brushRef="#br0" timeOffset="19508.1069">4922 1833 13312,'0'0'4927,"8"7"-2687,-8 1-1824,0 0 1056,0 8-544,0 0-64,0 7-384,0 1-64,0-1-224,0-7-64,0 8 0,0-1-64,0 1 32,0 0 0,0-9 32,0 9-64,0-16-64,0 7-320,0-7-128,8-8-1248,-8 0-512,8-8-1600,0 1-639,-8-17-321</inkml:trace>
  <inkml:trace contextRef="#ctx0" brushRef="#br0" timeOffset="19796.6274">5025 1667 12288,'0'-7'4575,"0"7"-2495,8-8-1728,-8 8 1088,8 0-416,0 8-32,0-8-352,8 0-160,-9 7-256,17 9-96,-8-8 0,7 16 128,9 15 160,-16 0 128,7 8 64,-15-7-64,8-1 0,-16 8-160,0 0-64,-8-7-128,-8 7 32,-7-8-64,-1 1 0,0-9-96,1-7-64,-1-1-192,1-7-32,7-8-832,0 0-256,0-8-800,9 0-352,-1 0-1664,8 0-639,0-8 63</inkml:trace>
  <inkml:trace contextRef="#ctx0" brushRef="#br0" timeOffset="20354.7214">5607 1981 9216,'8'0'3520,"-8"-8"-1920,0 8-800,0 0 1055,0 0-351,0 0-96,0-8-416,0 8-160,0-7-480,-8 7 64,0-8 32,1 0-160,-9 0-32,0 0-64,0 8 32,1 0-64,-9 0 64,8 8-64,-7-8 0,7 8-192,0 0 32,-7 7 64,7 1 32,8-8-128,-8 8 32,9-8 64,-1 7 32,8 1-32,0 0 32,0 0 64,8-1 64,7 1-96,-7 0-96,8-8 64,0-1 64,7 1-64,1-8-64,-1-8-96,1 8-32,-8-7-864,7-1-384,-7-8-736,0 0-320,-1 1-1023,1-1-481,-8-8-288</inkml:trace>
  <inkml:trace contextRef="#ctx0" brushRef="#br0" timeOffset="20723.5871">5584 1746 7936,'-8'-8'2976,"8"0"-1600,0 8-256,0 0 1088,0 0-129,0-7-31,0 7-320,0 0-32,8 7-960,-8 1-64,8 0 0,-8 8 32,7 0 128,-7 15-96,8 0-64,-8 9-224,0-9-128,0 1-32,0-9-32,0 9-64,0-1-32,0 1-96,0-1 32,0-7 0,0-1 32,0 1 0,0-1 0,0-7-64,0 0-64,0-8 160,0 0 32,0 0-224,0-16-128,0 8-544,0-8-192,0 0-1312,-8 0-512,8 0-3424</inkml:trace>
  <inkml:trace contextRef="#ctx0" brushRef="#br0" timeOffset="41138.0591">763 3146 6656,'-8'0'2528,"8"0"-1344,0 8-192,0-8 1024,0 0-480,8 0-96,0 0-193,8 0-31,-8 0-640,15 0-64,1 0 32,-1-8-160,1 8 32,0-8-256,-1 8-32,-7-8-64,0 8 32,-1 0-128,-7 0 0,0 0-384,-8 0-224,0 0-1152,-8 8-416,0-8-1055,0 8-385,-7 0 64</inkml:trace>
  <inkml:trace contextRef="#ctx0" brushRef="#br0" timeOffset="41746.6107">677 3193 11008,'-8'0'4128,"8"0"-2241,0 0-1503,0 0 960,0 0-480,0 0-96,-8 8-32,8 0 0,0 8-384,0-1 128,-8 1 96,8 8-128,0-9 0,0 9-192,-8-8 0,8-8-32,0 7 32,0-7-64,0 0 32,0 0 0,0 0 32,8 0-64,-8-8-32,8 0-32,0 0 0,0-8-64,7 8 32,1 0-128,0-8 0,8 8 32,-9-8 0,9 8 0,-8 0 0,-1 0 0,17 0 0,-17 0 0,9 8 0,0-8-96,-9 8 0,-7 0 64,8 7 0,-8 1 32,0 8 0,-8-1 0,0 1 64,-8-1 32,0 1 96,0 0-32,-8-1 0,1-7-96,-9-8 32,8 0-64,-7 0 64,-1-8-128,-7 0 0,7-8 96,1 8 32,7-8-192,0 8-64,8-8-640,0 0-288,0 0-928,16 0-384,0-7-1280,8 7-543,15-8-481</inkml:trace>
  <inkml:trace contextRef="#ctx0" brushRef="#br0" timeOffset="42344.814">1243 3366 10880,'0'-16'4032,"0"9"-2177,8 7-1535,-8 0 960,0-8-288,8 8-32,-8-8-160,0 0-64,0 8-384,-8-8 64,8 8 32,-8 0-96,0-8 32,0 8-32,0 8 32,0-8-128,1 8-96,-9 0 0,8 0 32,-8 0 32,1 7 32,-1-7-64,0 8-32,8 0-96,0-1 32,1 9 0,7 0 32,7-1-64,1 9 32,8-9 0,0-7 32,-1 8-64,9-9-64,0-7 32,7 0 32,-7-16 32,-1 0 96,1-7-96,-1-1-64,-7 0 64,0-8 0,-8 1-32,0-1-64,-8 1 96,-8 7 0,0-8-32,0 9-64,-8 7 32,1-8-32,-1 8-96,-8 0 0,9 8 64,-1 0 64,0 0-64,8 0 0,0 0-736,0 8-320,8 0-1120,0-8-448,8 8-1408,0 0-639,8 0 127</inkml:trace>
  <inkml:trace contextRef="#ctx0" brushRef="#br0" timeOffset="42741.1679">1675 3335 13952,'-8'0'5279,"8"0"-2879,0 0-2016,0 0 1184,0 0-320,8 0-32,0 0-480,8 0-128,0 0-352,7 0-96,1 0 32,-1 7-32,1-7 0,0 0-32,-9 0 0,1 0-64,0 0-64,7 0 32,-7-7-32,0 7 0,-8 0 64,0 0-32,-1 0-32,-7 0-64,8 0 32,-8 0-608,0 0-288,0 0-1152,0 0-448,0 0-1536,-8 0-639,-7 0-321</inkml:trace>
  <inkml:trace contextRef="#ctx0" brushRef="#br0" timeOffset="42978.7616">1715 3429 12544,'-8'0'4639,"8"0"-2495,0 0-1216,8 0 1248,7 0-640,1 0-64,8 8-672,-1-8-224,1 0-352,7 0-96,-15 0 0,0 0 0,0-8 0,7 8-160,-7 0 32,0 0 0,-1-8 0,-7 8-224,0 0-96,-8 0-1568,0 0-768,0 8-2592,-8-8-1119,0 8 1727</inkml:trace>
  <inkml:trace contextRef="#ctx0" brushRef="#br0" timeOffset="44638.1331">2753 3012 5888,'0'-8'2176,"0"8"-1152,0 0 224,0 0 960,0 0-224,0 0-33,0-7-383,0 7-192,0 0-768,0 0 128,0-8 128,-8 8-192,8 0-64,-8 0-160,0 8-32,0-8-32,0 7 64,0 1-96,-7 0 32,-1 0-96,0 8 0,0 0-96,-7 7 32,7 1-64,0 7 64,1 8-128,-1 1-64,0-1 64,8-7 0,0-9-128,8 9 32,8-1 0,0 1 64,8-9 32,0 9 32,7-17-64,1 1-64,-1-8 96,9 0 0,-9-16-32,1 0-64,-8-8 32,0 1-32,-9 7 0,-7-8 0,-7 0 0,-1 1 64,0-1-32,-8 0-32,-8 8 32,1 0-32,7 8-96,-7 0 64,-1 0-32,8 0 0,1 0 64,7 8 64,-8 0-384,8-8-96,0 8-1088,8-8-448,-8 8-1248,16-8-544,0 8-1727</inkml:trace>
  <inkml:trace contextRef="#ctx0" brushRef="#br0" timeOffset="45094.0165">2981 3256 12544,'-8'-8'4639,"8"8"-2495,-8 0-1568,8 0 1152,0 0-480,0 0 0,8 0-288,0 0-128,-1 0-448,17 0-96,0 0-64,7-8-96,1 16-32,-1-8 32,0 0 64,9 0-96,-9 0-64,-7 0 0,-1 8-32,-7-8 0,0 0 0,-8 0 0,0 0 64,-1 0-32,1 0 64,0 0-704,-8 0-288,0-8-2816,-8 0-512,8 0-319,-8 1-449</inkml:trace>
  <inkml:trace contextRef="#ctx0" brushRef="#br0" timeOffset="45425.757">3200 3083 9472,'0'-8'3584,"0"8"-1920,0-8-448,0 8 1247,0 0-703,0 0-288,0 8-160,0-8-64,8 8-672,-8 8 96,0 7 64,8 9-192,-8-1-64,0 9-192,0-1-32,0-8-160,0 1 0,0-1-96,0 1-32,0-1 32,0-7 64,0-1-32,0-7 64,0-8-64,0 0-32,0-8-1312,0 0-576,0-16-3328,8 8-1439,7-23 1279</inkml:trace>
  <inkml:trace contextRef="#ctx0" brushRef="#br0" timeOffset="46075.651">3932 2808 6784,'0'-16'2624,"0"8"-1408,0 0 64,0 8 1120,0-7-384,-8 7-33,8-8-607,-8 8-192,8-8-672,-16 8-32,9 8-32,-17 0 128,-7 15 32,-1 9 32,1 15 64,-9 0-96,9 8 0,-1 16-192,1 0-96,15-9-96,1 17-64,15-8-96,7 8 32,9-9 0,16-15 96,7-7-32,8-1 0,0-16-96,8-7-64,-8-9 32,1-7 32,-9 0-608,0-16-192,-7-7-1664,-17 7-768,1-16-2495,-8 1-2113,0-1 3136</inkml:trace>
  <inkml:trace contextRef="#ctx0" brushRef="#br0" timeOffset="46943.0921">3940 3091 10624,'0'-8'3936,"0"8"-2112,0 0-1345,0 0 929,0 8-64,8 0 64,-8 7-288,0 9-128,0 7-544,0 1 0,8-1 64,-8 1-256,0-9-64,7 1-64,-7 0 64,0-9-32,0 1 64,0-8 0,0 0 32,0 0 128,0-8 96,0 0-192,0 0-96,0-8-192,0 0 0,0-16 0,0-7 0,0 7 0,0-7 64,0 7-32,0-7-32,8 7-64,0 1-32,8 7 64,-8 0 0,7 8 32,9-7 0,-8 15 0,15-8 0,-7 16-96,-1-1 0,-7 9-32,8 0 96,-16 15 0,7-7 96,-7 15 32,0-15 96,-8 7-96,8-7 0,-8-8 32,0 7 64,8 1-96,-8-8-64,0-1 0,0 1-32,0-8 64,0 0 32,0 0 32,0-8 0,0 0-64,8-8-64,-8 0-480,0 0-160,0 0-1024,7 0-448,1 0-1632,-8 8-735,0-15-961</inkml:trace>
  <inkml:trace contextRef="#ctx0" brushRef="#br0" timeOffset="47978.4851">4435 3256 8960,'-8'8'3424,"8"-8"-1856,0 0-928,0 0 1024,0 0-193,8 0 1,0 0-256,8 0-32,0 0-672,7 0 0,1 0-64,-1 0-96,1 0 32,0 0-224,-1-8-96,1 8-32,-8 0 32,-1 0 32,-7-8 32,0 8-64,0 0-64,0 0-256,-8-8-1280,0 1-320,-8 7-1600,8-8-575,0 0-705</inkml:trace>
  <inkml:trace contextRef="#ctx0" brushRef="#br0" timeOffset="48366.0347">4876 3075 9472,'8'-15'3520,"-1"15"-1920,-7 0-608,0 0 1183,0 0-575,0 0-224,8 0-224,-8 0-96,0 7-576,8 1 192,-8 8 192,0 8-192,0-1 0,0 9-320,8-1-64,-8 1-96,0-1-32,8-7-96,-8-1-64,0-7 32,0 0-32,8-1 0,-8-7 64,0 0-192,0 0 32,8 0-1184,-8-8-416,0 0-1664,0-8-768,8-8-1535</inkml:trace>
  <inkml:trace contextRef="#ctx0" brushRef="#br0" timeOffset="48874.5513">5079 2807 9216,'0'-8'3424,"0"0"-1856,0 0-640,0 8 1055,0 0-607,0 0-224,8 0-256,0 8-32,0 0-480,0 0 192,15 8 96,1 7-96,0 1 0,-1 15-128,9-7-32,-9-9-96,1 9-32,-1 15-96,-7 0 32,-8 0 0,0 0 96,-8 1-32,-8-1 0,0-8-96,-8 8-32,1 0-96,-17 1 32,1-1-128,-1-8 0,9-7 32,-9-1 64,9-7-32,7-1 64,-8-7-64,16 0-32,-7-9-64,7 1 32,8 0-736,-8-8-384,8 0-1600,-8 0-704,8-8-2847</inkml:trace>
  <inkml:trace contextRef="#ctx0" brushRef="#br0" timeOffset="52237.1668">5576 2957 8704,'0'-15'3328,"0"15"-1792,8 0-800,-8-8 992,0 8-257,0-8 1,0 8-288,0 0-64,0-8-640,0 16-64,0-8-64,0 8 64,0 0 160,0 7 32,0 1 96,0 0-192,0-8 32,0 7-256,0 1-32,0 0-64,0 0 32,0-1-64,7 9 0,-7-8-32,0-1 0,8 1 0,-8 0 0,0-8-160,0 7 32,8-7 0,-8 0 64,8 8-32,-8-8 64,0 0-64,8-8 64,0 7-64,0-7 64,7 0-128,1 0 0,0-7 32,0 7 64,-1-8-96,1 8-64,0-8 64,-1 8 64,1 0-64,-8-8 0,8 8-480,-8-8-128,0 8-672,-1 0-288,1-8-640,-8 0-192,8 8-799,-8-8-353,0 1-768</inkml:trace>
  <inkml:trace contextRef="#ctx0" brushRef="#br0" timeOffset="52540.943">5827 2964 11904,'-7'-8'4480,"7"16"-2433,-8-8-1599,8 8 992,0 0-96,0 0 64,0 7-224,0-7-64,0 8-640,-8 16 0,8-1-32,0 8-160,0 1-96,0 7-32,0-8 32,0-7-96,0-9 0,0 9-32,0-9-64,0 1 96,8-8 0,-8-1-32,0-7-64,8 0-544,-8 0-192,0-8-1568,7 0-576,-7 8-3711</inkml:trace>
  <inkml:trace contextRef="#ctx0" brushRef="#br0" timeOffset="67008.5605">747 4239 4736,'0'0'1824,"8"0"-960,-8-8-384,0 8 640,0 0-256,0 0-96,0 0-96,0 0-32,0 0-352,8 0 320,-8 0 128,0 0 0,8 0 0,-8 0-96,0-8-32,0 8-129,0 0-31,8 0 0,-8 0 128,0-7-192,0 7 32,0 0-128,0 0 64,0-8-128,0 8 32,0 0-96,0 0 64,8-8 0,-8 8 96,0-8-96,0 8 32,0-8-96,0 8 0,0 0-32,0-8 0,0 8-64,0 0-64,0 0 32,0 8 32,0-8-32,0 8-32,-8-8 32,8 8 32,0 0 96,0-8 64,-8 0-32,8 8-32,0-8-96,0 7 32,0 1 0,0 8 96,-8 0-32,8-1 0,0 9-32,-8-8 64,8 7-160,0 1-32,0-8 64,0-1 96,0 1 64,0-8 32,0 0-64,0 0-32,0-8 32,0 0 32,8 0-96,0-8-96,-8 8 64,8-8 0,-8 0-128,8 8-32,-1-8 32,1 0 0,-8 8 32,16-7 0,-8-1 0,8 8 64,-1 0-96,-7 0 0,8 0 32,0-8 64,-8 8-96,-1 0 0,9 0-32,-16 0 0,8 0 128,0 0 32,-8 0-128,8 0 32,-8 0 0,0-8 64,8 8-544,-8 0-128,0 0-1120,0-8-416,0 8-1152,0-8-383,0 0-1153</inkml:trace>
  <inkml:trace contextRef="#ctx0" brushRef="#br0" timeOffset="67387.9959">975 4209 9216,'-8'-16'3520,"8"24"-1920,0-16-1088,0 8 928,0 0-545,0 0-191,0 8-160,8-8 64,-8 0-352,0 15 352,0-7 128,-8 8-96,8 8-32,0 7-96,-7 8 0,7-7-128,0 7-64,0-7-128,0-9-32,0 1-96,0-1 32,0 1-64,0 0 64,0-9 0,0 1 32,0-8 0,7 8 0,-7-16-864,0 7-352,8-14-960,0 7-384,0-8-1151,0 0-545,0 8 96</inkml:trace>
  <inkml:trace contextRef="#ctx0" brushRef="#br0" timeOffset="68152.3604">1188 4256 4480,'0'-8'1760,"0"8"-960,0 0-320,0 0 640,8 0 96,-8-8 64,0 8 0,0 0 64,0 0-736,0 0 288,0 0 96,0 0-97,0 0-63,0 0-192,0 0 0,0 0-64,-8 0-64,8 0-64,0 0-32,0 0-32,0 0 0,0 0-64,0 0-32,0 0-96,0 0 32,0 0-128,-8 0 0,8 0-32,0 0 32,0 0-64,0 0-32,0 0 32,0 0 32,0 0-96,0 0 0,0 0 32,0 8 64,-8-8-32,8 8 64,0 7 0,-8-7 96,8 8-32,0 8 0,0-1-96,-8 9 32,8-17 0,0 9 32,0-8 0,0-1 0,0 1 0,0 0 64,0-8-96,0 0 0,8-1 32,-8 1 0,0-8 0,0 0 0,0-8-64,0 8-64,8 0 32,0-7-32,0 7 0,0 0 0,7 0-96,1-8 64,0 8 32,0-8 0,-1 8 0,1 0 64,-8-8-32,8 8-32,-9 0 96,9-8 0,-16 8-128,8 0-32,0 0-480,-8-8-128,0 8-640,0 0-224,-8 0-736,8-8-2431,0 8 447,8-7 96</inkml:trace>
  <inkml:trace contextRef="#ctx0" brushRef="#br0" timeOffset="68503.0634">1369 4215 9216,'-8'-7'3424,"8"7"-1856,0 0-928,0 0 1023,0 0-479,0 0-32,8 7-256,-8-7 0,7 8-512,-7 8 64,8 0 64,-8 7-64,0 1 64,8 7-96,-8 9 0,0-9-32,8 1 0,-8-9-128,0 1 0,8-1-96,0-7 0,-8 8-96,8-1-64,-8-7 32,8 0 32,-1-1 32,-7-7 32,8 0 0,0-8 0,0 0-864,-8-8-288,8 0-960,0 1-448,-8 7-1375,8-8-545,-1 0-32</inkml:trace>
  <inkml:trace contextRef="#ctx0" brushRef="#br0" timeOffset="69013.1249">1826 4333 6912,'0'0'2624,"0"8"-1408,-8-8-352,8 0 928,0 0-224,0 0-33,0 0-447,0 0-128,0 0-544,8 8 160,-8-8 96,8 8 0,0-8-32,-8 0-192,15 0-32,-7 0-128,8 0 0,-8 0-160,8 0-96,-1 0-96,1-8 32,-8 8 32,8 0 64,-9 0 32,1 0 32,0 0-160,-8 0 32,8 0-576,-8 0-256,0 0-480,-8 0-224,8 0-448,-8 0-191,8 0-801,-8 0-352</inkml:trace>
  <inkml:trace contextRef="#ctx0" brushRef="#br0" timeOffset="69388.4429">1848 4467 8832,'0'8'3328,"0"-8"-1792,0 0-1024,0 0 864,0 8-321,0 0 1,8-8-160,-8 0 0,8 7-512,0-7 64,8 8 0,-8-8-96,7 0 32,-7-8-160,8 8-64,0 0 0,-8 0-32,-1-7-64,1 7-64,0 0-64,0 0 32,0 0 32,-8 0 0,8 0 0,-8 0 64,0 0-32,0 0-32,8 0-128,-8 0 0,0 0-448,0 0-96,0 0-640,0 0-224,0 0-383,0 0-161,0 0-608,0 0-256,0 0-96</inkml:trace>
  <inkml:trace contextRef="#ctx0" brushRef="#br0" timeOffset="73332.5228">2801 4137 5120,'8'-8'1920,"-8"8"-1024,0-8-64,8 8 736,-8 0 0,0 0 32,7 0-352,-7 0-128,0 0-608,0 0 31,0 0 97,0 0-352,0 0-64,0 8-32,0 0 32,0 8 32,0-9 0,0 9 64,0-8 32,0 8-32,0 0-32,0-9 32,0 17 32,0-8-32,0-8-32,0 7 32,0-7 32,0 8-96,0-8-96,0-8 64,8 8 64,-8-1-128,0-7-32,0 0-128,8 0-32,-8 0 32,8 0 64,0 0-32,0 8 64,7-8-128,-7 0 0,8 0 32,8 0 0,-9-8 64,1 8 96,0 0-128,0 0-96,-9-7 32,1 7 0,8 0-64,-16-8 64,8 8 96,0-8 96,-8 8-928,8 0-416,-1-8-1248,-7 0-512,0 0-2271,8 0-1057</inkml:trace>
  <inkml:trace contextRef="#ctx0" brushRef="#br0" timeOffset="73621.4242">3068 4146 9728,'-8'-8'3584,"8"16"-1920,0-8-1248,0 0 959,0 0-479,0 7-32,0 1-224,0 0-96,0 0-288,0 8 128,0 0 96,0 7-96,0 1 32,0 7-192,0-7 32,0 7-96,0 1 0,8-9-192,-8 1 32,8-1 0,0-7 64,0 0 32,0 0 96,7-1-1312,-7-7-576,0 0-1696,0-16-639,8 0-513</inkml:trace>
  <inkml:trace contextRef="#ctx0" brushRef="#br0" timeOffset="74070.3047">3515 4075 7424,'0'-24'2816,"0"17"-1536,8-1-928,-8 0 736,0 8-160,0 0 96,0 0-224,0 0-33,-8 0-415,8 0 64,-8 0 32,1 0-32,-1 0 64,0 8-128,-8 7 32,0 1-160,1 0-64,-1 7 128,8 1 64,-8 0-128,1-1 32,7 17-32,-8-9 32,8 8 64,0 1 32,8-1-32,0 0-32,0-7-160,0-9-96,8 1 64,8-1 0,0 1 32,7-8 0,1 0 64,-1-9 32,9 1-384,-9-8-128,1 0-928,0 0-416,-1-8-1600,-7-7-671,0-1-769</inkml:trace>
  <inkml:trace contextRef="#ctx0" brushRef="#br0" timeOffset="74684.8961">3673 4209 9472,'0'-8'3584,"0"8"-1920,0 0-1024,0 0 959,0 0-735,0 0-160,0 0-288,0 0-32,7 8-224,-7 7 32,0 1 128,0 0-64,0 7 96,0 1 0,0-8 32,0-1-128,0 1-96,0 0 0,0 0 32,0-1-32,0-7 0,0 0 160,0 0 192,0 0-64,0-8 64,0 0-224,0-16-96,0 0-96,0-7 0,0-1-128,8 0 0,-8 9-32,0-1-64,8 8 96,-8-8 0,8 9-64,0-1 64,0 0-32,0 0-64,-1 0 96,1 8 0,16-8 32,-16 8 64,0 0-96,7 0 0,-7 0-32,8 8 0,-8 0 64,0 8 0,0 7 0,-1-7 64,1 8 32,-8-1 32,8 1-64,-8-8 32,8 7 0,-8-7 32,0-8-64,0 0 32,0-1-64,0 1 64,0-8-1184,0 0-544,0 0-1376,0 0-479,0 0-1761</inkml:trace>
  <inkml:trace contextRef="#ctx0" brushRef="#br0" timeOffset="74975.8949">3996 4334 12544,'0'0'4639,"0"0"-2495,8 0-2016,-8 8 928,0-8-416,8 0 32,0 0-256,-1 0 0,9 0-256,-8 0 32,16 0 32,-9 0 32,9 0 0,-8 0-224,-1 0 0,-7 0-32,8-8 64,0 8-448,-8 0-224,-1 0-1312,1-7-512,0 7-1855,0-8-801,0 8 1216</inkml:trace>
  <inkml:trace contextRef="#ctx0" brushRef="#br0" timeOffset="75510.7044">4388 4161 11776,'0'0'4480,"0"0"-2433,-8 8-1823,8-8 928,0 8-320,0-8 64,0 8-224,0 0-96,0 0-320,0 7 192,0 1 96,0 0-224,0 0-96,-7 7-128,7-7-96,0 7 96,0-7 0,0 0-32,0 0 32,0-1 0,7 1 96,-7-8-864,0 0-352,0 0-1536,8-8-608,0 0-2559</inkml:trace>
  <inkml:trace contextRef="#ctx0" brushRef="#br0" timeOffset="75830.7302">4538 4011 10496,'0'-8'3936,"0"8"-2112,0 0-1505,0 0 897,8 0-192,-1 0 96,-7 0-256,8 0-128,0 8-416,-8-8 0,16 8 96,-8 0-96,8 15 64,-9-15-96,9 16 64,0-8-192,0 7-32,-9-7 224,9 15 64,-8-7 352,0 15 224,-8-7-384,0 7-160,0 0-224,0-7-64,-8-1-32,0 9 64,0-17-96,-7 16 0,7-15 32,-8 8 0,0-9-64,1 9-64,-1-9 96,-8-7 0,8 0-608,1-9-288,7 1-2624,-16 8-1184,9-8-2079</inkml:trace>
  <inkml:trace contextRef="#ctx0" brushRef="#br0" timeOffset="79304.7458">952 4774 9344,'-8'-8'3520,"8"16"-1920,8-8-960,-8 0 959,8 0-735,0 0-160,8 0-128,7 0 0,9 0-320,7-8 128,8 8 64,0 0-96,0-8-32,9 0-192,-9 8-32,-16-8-256,8 8-128,-15 0-1952,0 0-863</inkml:trace>
  <inkml:trace contextRef="#ctx0" brushRef="#br0" timeOffset="79635.732">1164 4830 12032,'0'-8'4479,"-8"8"-2431,8 0-1760,0 0 960,0 0-416,0 8-32,8-8-256,-8 8-64,0-1-288,0 9 96,-8-8 96,8 8-128,-7 0-64,7-1-96,0 1 0,0 0-64,0-1-32,0 1 32,7-8 32,9 0 32,-8 0 96,16-8-448,-9 0-224,1 0-800,8-8-384,-1 0-992,-7-8-319,8 8-1729,-9-7-1024,-7 15 2752</inkml:trace>
  <inkml:trace contextRef="#ctx0" brushRef="#br0" timeOffset="80087.7861">1361 4829 9728,'-8'-8'3680,"0"8"-1984,8 8-704,-8-8 1183,8 0-447,0 8-64,0-1-512,0 1-160,0 0-576,0 8 32,0 0 64,0-1-64,0 9 0,8 0-256,-8-1-128,0 1-192,8 7 0,0-15-1760,-8 0-736,16-1-4031</inkml:trace>
  <inkml:trace contextRef="#ctx0" brushRef="#br0" timeOffset="80371.9953">2847 4656 9216,'-16'0'3520,"16"0"-1920,0 8-800,0-8 991,0 0-415,8 0 0,0 0-416,8 7-192,0-7-448,-1 0 0,9 0 32,7 0-192,-7-7-32,0 7-64,7 0-64,-7 0-896,-1-8-352,-7 8-2272,0 0-991,-8 0-129</inkml:trace>
  <inkml:trace contextRef="#ctx0" brushRef="#br0" timeOffset="80737.8653">2957 4805 10496,'0'-8'3936,"0"0"-2112,0 16-1281,0-8 1057,0 8-480,0-8 0,0 8-512,0 0-192,0 0-256,0 0-64,-8 7 32,8-7-160,0 0 32,8 0 0,-8 0 0,0 0 64,8 0 32,0-1 32,0-7 0,0 8-768,7-8-288,1 0-1184,0-8-479,-8 8-2081,7-7-1376,1-1 2784</inkml:trace>
  <inkml:trace contextRef="#ctx0" brushRef="#br0" timeOffset="81053.1911">3107 4774 11904,'-8'0'4480,"8"0"-2433,-8 7-1599,8-7 1056,0 16-256,0-8 32,-8 8-576,8-8-160,0 7-352,0 1-64,-8 8 64,8-1-96,0 1 0,0-1-32,0-7 32,0 8-352,0-9-64,0 1-2176,8 0-960,-8-8-2559</inkml:trace>
  <inkml:trace contextRef="#ctx0" brushRef="#br0" timeOffset="82130.442">983 5804 5888,'0'-8'2176,"0"8"-1152,0 0-288,0 0 768,0-8 64,0 8 96,0 0-128,0 0-97,0 0-767,0 0-128,0 0 0,0 0 64,0 8 32,0 0-160,0 8-32,0-8-128,0 7 32,0 1-128,0 8 32,0-1-160,0 1-64,8-1 0,-8 9 32,8-1 32,-8-7 32,8 0-160,-8-1 32,0-7 128,8 0 64,-8-9-64,0 1-96,0 0-864,8-8-320,-8-8-1600,7 0-735,-7-7-1601</inkml:trace>
  <inkml:trace contextRef="#ctx0" brushRef="#br0" timeOffset="82492.5098">1211 5796 8960,'0'-8'3424,"0"0"-1856,0 0-704,0 8 1023,8 0-639,-8 8-160,8 0-224,-8 0-64,8 0-448,-8 8 64,8-1 32,-8 1-96,0 0-32,8 15-192,-8-7-32,0 7-32,0 1 32,8-1-64,-8 1 64,0-9-64,7 1 64,-7-8 0,8-1 96,-8-7-32,8 0 0,0-8-1728,0 0-704,0-8-3231,7-8-1953,9 1 3232</inkml:trace>
  <inkml:trace contextRef="#ctx0" brushRef="#br0" timeOffset="82864.1435">1841 5898 9984,'-8'0'3680,"8"0"-1984,8-8-768,-8 8 1055,0 0-671,0 0-192,7 0-384,1 0-160,0 0-320,0 0-96,8 0 32,-1 0-32,1 0 0,0 0-192,8 0 32,-9 0 0,1 0 64,0 0 32,-8 0 32,-1 0-1216,1 0-512,-8 8-1536,0-8-575,-8 0-1025</inkml:trace>
  <inkml:trace contextRef="#ctx0" brushRef="#br0" timeOffset="83100.6295">1825 6000 10112,'0'8'3776,"0"-8"-2048,8 8-1184,-8 0 959,8-8-447,-1 0-64,9 8-448,8-8-96,-8 0-256,7 0-128,9 0 32,-9 0-128,1 0 0,-1-8 32,-7 8 64,0-8-1504,-8 0-704,0 8-3231</inkml:trace>
  <inkml:trace contextRef="#ctx0" brushRef="#br0" timeOffset="83900.2033">3051 5702 8960,'-7'-24'3424,"7"24"-1856,-8-8-704,8 8 1023,8 0-447,-8 0-96,0 0-576,7 0-160,-7 0-352,8 8 32,0 8 64,-8 0 0,0 7 32,8 1-128,-8-1-96,0-7 0,0 8-32,0-9-64,0 1-64,0 0 32,0 0-32,-8-8 64,8-1 96,0 1 288,0-8 160,0 0-224,0 0-64,0 0-128,8-8 32,-8-7-128,8-9-64,-8 8 0,8-7 32,0-1-96,7 1 0,1 7-32,0 0 0,0-7 0,-9 7 0,17 8 0,-8 0-64,-1 0 0,1 8 0,0 0 160,0 0 32,-1 8 0,1 8-64,-8 0 32,0-1 32,0 9-32,0-8-32,-1 7 32,-7-7-32,0 0 0,8-1 0,-8 1 64,0-8 96,0 0-64,0 8 0,0-9-32,0 1 32,8-8-576,-8 8-192,8-8-1312,0 0-544,0 0-2143,0-8-865,7 0 1280</inkml:trace>
  <inkml:trace contextRef="#ctx0" brushRef="#br0" timeOffset="84186.8658">3563 5804 13696,'0'0'5087,"0"0"-2751,0 0-2240,7 0 1088,1 0-448,0 0-32,0 8-256,8-8-128,7 0-160,-7 0-64,0 0 96,0 0-32,-1 0 0,1 0-96,0 0 32,-1-8-64,-7 8 64,0 0-64,0 0-32,-8 0-256,8 0-96,-8 0-1280,0 0-608,0-8-1600,0 8-639</inkml:trace>
  <inkml:trace contextRef="#ctx0" brushRef="#br0" timeOffset="84616.3655">4090 5544 11008,'-8'0'4128,"0"-7"-2241,8 7-927,0 0 1184,0 0-800,0 0-288,0 0-544,0 0-192,0 7-192,0 1 128,0 0 64,0 8 384,0 0 256,0 7-352,0 9-96,0 7-192,0 0-32,-8-7-160,8-1-32,0 1 32,0-1 0,0 1-64,0-1 32,0-7-64,0 7 64,0-7 0,0-9 96,0-7-32,0 0 64,0 0-64,8 0 0,-8-8-672,8-8-288,0 0-2208,-1 0-992,1 0-2783</inkml:trace>
  <inkml:trace contextRef="#ctx0" brushRef="#br0" timeOffset="92716.9256">1007 6606 7040,'0'0'2624,"0"-8"-1408,0 8-448,0 0 928,0 0-160,0-8 31,0 8-319,0 0-32,0 0-704,0-8-96,0 8 32,0 8-128,0-8 0,-8 16-64,8 0 0,0-1 0,-8 9 0,8 7-64,0-7-32,0 0-96,0 7 32,0-7-128,0-9 0,0 1 96,0 0 32,0 0 96,0-9 96,0 1-128,0 0-96,8 0-1536,-8-8-672,8 0-1887,0-8-801,0-8 576</inkml:trace>
  <inkml:trace contextRef="#ctx0" brushRef="#br0" timeOffset="93156.2386">1219 6582 11392,'0'-15'4288,"0"15"-2305,0 0-2111,8 0 768,-8 0-352,8 0 64,0-8 160,0 8 64,8 0-288,-9 0-96,9 0 0,-8 0-32,8 8 64,-8 0-128,-1-1 0,1 9-32,0 0 32,-8 7-64,0 1 64,-8 7 0,0-7 96,1 0-32,-1 7 64,0-15 64,0 7 64,0-15-160,0 8-128,0-8-32,8 0 32,0 0 96,8-8 128,0 0-128,8 0-32,7 0-64,9-8 32,-1 8-64,1-8-32,-9 0-256,9 8-160,-9-8-1536,9 8-736,-16-8-3167</inkml:trace>
  <inkml:trace contextRef="#ctx0" brushRef="#br0" timeOffset="93479.9096">1943 6653 13312,'-8'-8'4991,"16"8"-2687,-8 0-2528,8 0 768,0 0-416,-1 0-32,1 0-32,8 0 32,8 0-64,-9 0-32,9 0 32,-8 0-1600,-1 0-608,1 0-2079,-8 0-2113,-8 8 2272</inkml:trace>
  <inkml:trace contextRef="#ctx0" brushRef="#br0" timeOffset="93740.448">1919 6819 9856,'-8'16'3680,"8"-16"-1984,0 8-1056,8-8 959,0 0-319,8 0 0,0 0-672,15 0-288,8-8-192,1 0-128,-1 0 32,0-7-1952,1 7-768,7-8-2591</inkml:trace>
  <inkml:trace contextRef="#ctx0" brushRef="#br0" timeOffset="94285.8605">3067 6504 12288,'-8'-8'4639,"8"8"-2495,0 0-2208,0 0 800,0 0-608,0 8-32,-7 0 96,7-1 128,0 9-160,0 0 128,-8 0 32,8 15-96,0 1-64,0-1 64,0-7 64,0 7-128,0-7-32,0-1 64,0-7 96,0-8 160,0 0 32,0 0 96,0-16 96,0 8-352,0-24-96,0 8-160,0-15 32,8 7-64,-8-7-32,7 7 32,1 9 32,0-9-96,8 0-64,0 9-32,-1-1 96,9 8-64,-8 0-32,7 0 0,-7 8 0,8 0 96,-9 0 0,1 8 32,0 0 0,0 8 0,-9 7 0,9 9 0,-8-9 0,0 1 64,0 0 32,0-1 32,-8 1 0,7-8 0,1 7 0,-8-15-992,0 0-448,0 0-1312,8-8-512,0 0-2559</inkml:trace>
  <inkml:trace contextRef="#ctx0" brushRef="#br0" timeOffset="95070.0828">4082 6457 8064,'-24'-16'2976,"8"8"-1600,-15 0-768,15 0 928,1-7-416,-9 7-65,-15-8-351,-1 8-32,-7-8-384,-8 8 32,-8-7 32,-15 7 0,-1-8 32,0 8-128,-23 0-96,8 1 0,-16-1 32,31 0-32,-47 0 0,-23 8-96,7-8 32,1 8 0,-9-8 32,9 8-160,-9 0-32,1 0 32,-1 0 0,1 0 32,7 0 0,1 0-96,7 8 64,-7 0 32,7 0 0,16 8 0,0-1 64,8 17-96,16-9 0,15 9 32,8 7 64,16-7 32,16-1 32,15 8 0,1 9 0,15-1 128,24 8 160,-1-8-96,32 0 64,1 0-160,22 0 32,40 16-32,1-8 96,14-7-32,25-1 0,15-8-32,8-7 0,8-17 0,23 1 64,16 0 32,9-8 96,14-8-96,-23 0-32,9 0 0,-17-16 32,-8 0-96,-15-7 0,-16-9-96,-16-7 64,-15-8 0,-24 7 96,-24 1-32,-15 0 0,-24-9-96,-24 1-32,-15-16-96,-24 8-64,-23 8 32,-32 0-32,-8-8 0,-31 0 0,-16-8-96,-24 8 64,-7 8-192,-32 15 0,0-7-480,-8 8-96,-7 7-1216,-1-8-512,-7 9-348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6:11.3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15 48 8960,'-16'-8'3328,"16"8"-1792,0 0-736,0 0 992,8 0-417,-8 0 1,8 0-224,0 0-64,0-8-608,7 1 192,9 7 96,7-8-128,1 0 32,-1 8-320,1-8-64,7 8-160,-7 0-32,-9 0-96,9 0-32,-9 8 32,1 8 0,-8-9-96,-9 17 0,1-8 64,-8 15 64,0-7 0,-8 7-32,1-7 96,-1 7 0,-8-7 32,0-8 0,-7-1 128,7 1 160,0-8-160,0 0 0,1 0-64,7 0 32,0-1-192,0 1-32,0-8 64,8 0 96,16 8 0,0-8 0,15 0 32,8-8 96,17 8 224,-9 0 64,16 0-224,-16 0-64,8 0-32,-8-8 0,8 8-64,-16 0-32,-7 0-96,-1 0 32,-7 0-64,-8 0-32,-1 0-64,-7 0 32,8 0-544,-16 0-160,0 0-2176,0 0-960</inkml:trace>
  <inkml:trace contextRef="#ctx0" brushRef="#br0" timeOffset="5007.7281">1714 984 7040,'0'0'2720,"0"-8"-1472,0 0-672,0 8 800,0 0-64,-8-8 64,0 8-449,1-8-191,-9 0-416,-8 8 0,1 0 96,-9 0-96,1 8 0,-9 0-128,1 0 32,-8 0 0,8 0 32,-1 15-64,1-7 32,7 8-192,9-1-32,7 9-64,8-9 0,8 1 64,16-8 64,0 7-32,15-15 64,1 8-64,7-8-32,8-1-64,16 1 32,-16 0 32,8 0 64,-8 8-32,1-8-32,-17-1-64,1 9 32,-17 0 160,1 0 64,0-1 64,-8 9 0,-16 7 0,0 1 64,-16-9-32,1 9 64,-17-16-128,1 7 32,0-7-96,-1 0 64,-7-16-128,0 0 0,8 0-96,-1-8-32,9 0 32,7-8 64,1 8-544,7 1-192,8-9-960,0 8-384,8 0-927,8 0-385,8 8-960</inkml:trace>
  <inkml:trace contextRef="#ctx0" brushRef="#br0" timeOffset="5649.061">1887 1369 12032,'-8'-16'4479,"8"16"-2431,8 0-1952,-8 0 832,0 0-416,0 0 32,0 0-128,0 8 64,8 0-256,-8 8 0,0-1 96,0 17-64,-8-9 32,8 9-32,0-8 0,-8 7-224,8-15 0,0 7-32,0-7 64,-8 0 32,8-8 32,0-1 64,0 1 96,0-8 160,0 0 32,8 0-256,-8-15-64,8-1-96,0-8-64,0 1 32,8-1-32,-9-7 0,9 7 0,0 0 64,0 9 32,-1-1-32,1 8-64,0 0 96,0 8 0,-1 8 32,1 0 0,0 8-64,-1-1 32,-7 9 0,8 0 96,-8-9-32,0 9 64,0 0-128,-8-9-64,7 1 0,-7-8-32,0 8 64,8-9 32,-8-7-32,0 8-64,0-8 96,0 0 0,0 0-320,8 0-96,-8-8-1248,8-7-512,-8 7-2016,8-8-895,8 0-289</inkml:trace>
  <inkml:trace contextRef="#ctx0" brushRef="#br0" timeOffset="6225.0033">2988 1117 10368,'-23'0'3936,"23"0"-2112,-16 0-1345,16 0 929,0 8-224,0-8 32,0 8-192,0-8-64,8 8-544,0-8 96,7 0 128,9 0-224,-8 0 0,15 0-160,-7 0-96,7 0 0,-7 0-32,-1-8-64,-7 0-64,8 8 96,-16-8 0,7 8-128,-7-7-32,-8 7-672,8 0-320,-8-8-864,-8 8-384,8 0-1119,-16 0-481,9 8-512</inkml:trace>
  <inkml:trace contextRef="#ctx0" brushRef="#br0" timeOffset="6483.093">2980 1298 11008,'0'8'4128,"0"-8"-2241,8 0-1279,-8 0 1088,8 0-512,8 0-96,0 0-448,7 0-160,9 0-256,-9 0-96,1-8 64,-1 8-160,1 0-96,-8 0 32,-8-7 64,-1 7-640,1 0-224,0-8-1152,-8 8-384,8 0-3071</inkml:trace>
  <inkml:trace contextRef="#ctx0" brushRef="#br0" timeOffset="11164.8792">4270 999 6144,'-8'-8'2272,"8"8"-1216,-8 0-320,0 0 832,8 0-32,0 0 128,0 0-448,0 0-161,0 0-607,0-8 64,0 8 64,8 0-128,8-8 0,8 0-128,-1 0-32,1 8-96,-1 0 32,-7 0-192,8 8-32,-9-8-64,1 8-64,-8 8 96,-8-1 64,0 1 0,0 8-32,-8-1 32,0 1-32,-15-1 192,7-7 192,-8 0-64,9 0 64,-9-8-96,16-1 64,-8-7-128,9 0-64,7-7-64,0 7 0,15-8-64,1 0-32,0 0 32,7 8-32,1 0-96,0 8 64,7 8 32,0-9 0,-7 9 0,0 0 0,-1 7 0,-7-7 64,0 0 96,-16 0 128,0-9 64,0 9 32,-16-8-64,0 8-32,0-8-96,-7 0 32,-1-1-128,1-7 0,-9 8-32,9-8 32,-1 0 0,8 0 32,8 0-160,-7 0 32,7 0-1120,8-8-480,8 8-1088,-8 0-384,15 0-1695,1 0-1537,8 0 2560</inkml:trace>
  <inkml:trace contextRef="#ctx0" brushRef="#br0" timeOffset="11796.8976">4828 992 12544,'0'-8'4735,"0"8"-2559,8-8-2240,-8 8 800,8 0-320,0 0 64,0 0-128,-1 0-32,17 0-192,-8 0-32,7 0 96,1 0-96,0 8 0,-1 0-32,-7 0-64,0 7 224,-16-7 96,-8 8-32,-8 7 64,0-7-128,1 0 32,-9 0-160,8-9 0,1 1 160,-1 0 96,8 0-192,-8-8-32,8 8-64,0-8 32,8 0-64,8 0-32,-8 0-64,16 0 32,0 0 32,15 8 64,-7 0-96,7 7-64,-7 1 64,-1 0 0,-7 7 32,-8-7 0,0 0 64,0 0 96,-8-9 64,-8 1 32,-8 8-128,-7-8-96,-1 0 64,0 0 64,1 0-128,-1-8-32,1 7 0,-1-7 0,8 0-576,1-7-160,-1 7-768,8 0-256,0 0-896,8-8-351,16 0-769,0 0-288,7-8 800</inkml:trace>
  <inkml:trace contextRef="#ctx0" brushRef="#br0" timeOffset="12342.9948">5426 1000 9472,'0'-16'3584,"0"16"-1920,0-8-608,0 8 1151,0 0-671,0 0-224,0 0-512,-8 0-96,8 0-416,-8 0 32,8 0 32,-8 0 0,0 0 32,1 0-64,-9 0 32,8 8 0,-8-8 32,0 8-64,-7 7-32,15 1-160,-16 8-32,-7 23-96,7 0-32,1-8 96,7 1 32,8-9-128,0 8 32,16 1 64,8-9 32,0 1-32,7-17 32,17 9 0,-9-16 32,8 0 0,-15-8 0,0-8-160,-1 0-32,-7-8 160,-8 1 160,0-1-64,-8 8 64,-8-8-224,-8 8-96,-8 1 96,-7-1 32,7 0-96,-7 8-32,7-8 32,-7 8 0,15 0-320,-8 0-96,9 8-1344,-1 0-544,8 0-2080,0 7-767,8-7 19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42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268 8704,'0'-10'3328,"0"10"-1792,-9 0-1024,9 0 928,0 10-193,0-1 33,-9 0-416,9 9-224,0 10-352,0-9-64,0 8 96,0-8-128,0-1-32,0 1 64,9-10 0,-9 0 256,0-9 128,0 0-160,0-9-32,0 0-224,9-19-128,0 0-32,-9 10 32,19-10-96,-10 10 0,0-1-32,10 10-64,-10-9 0,0 8 0,0 10-608,10-9-256,-10 9-704,10 9-1663,-10-9 287,9 10-1280,1-1-576,-1-9 2592</inkml:trace>
  <inkml:trace contextRef="#ctx0" brushRef="#br0" timeOffset="386.7686">370 213 8448,'0'-9'3232,"0"0"-1728,-9 9-640,9 0 1088,0 0-545,-9 0-159,-1 0-448,1 0-96,0 9-416,-10 0-160,1 0-32,-1 1-64,10-10-32,-9 18 96,8-9 0,10 1-32,0 8-64,10-9 32,-1 10-32,9-10 0,1 9 64,-1-8-32,1 8-32,-10-9 224,10 10 96,-10-10 96,0 10 96,-9-1-32,0 0 32,-9-8-128,0 8-64,-1-9-288,-8 1 0,-1-1 96,1-9 64,-1 9-224,10-9-32,-9-9-864,8 9-320,10-9-992,-9-10-416,18 10-2047,-9-10-1697,19 1 2624</inkml:trace>
  <inkml:trace contextRef="#ctx0" brushRef="#br0" timeOffset="732.4118">582 19 12928,'0'-18'4831,"0"18"-2623,10 0-2080,-10 0 1024,0 9-352,9 0 96,-9 0-320,9 10 0,-9 9-352,0-1 0,0 10 0,0-9-96,0 9-32,-9 0-32,9 9-64,-9-9 96,9 0 0,0 0-32,0 0 32,-10-10-576,10 1-192,0-19-672,0 10-288,0-19-1024,0 0-447,-9 0-1985</inkml:trace>
  <inkml:trace contextRef="#ctx0" brushRef="#br0" timeOffset="1077.2779">472 278 13056,'0'-10'4831,"9"10"-2623,-9 0-1664,0 0 1216,18 0-512,-18 0-64,19 0-608,-10 0-288,19 0-160,-10 0-32,10 0 0,0 0-480,9-9-128,-10 9-1792,10-18-800,-9 8-313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7.0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0752,'0'0'4032,"0"0"-2177,0 0-1535,6 0 960,-6 7-352,7-7-64,0 13-224,7-6-64,-7 7-320,0 0-160,-7-1-64,6 1-32,-6-7 64,0 7-1312,7-8-512,-7 1-1631,0 0-737,7-7-32</inkml:trace>
  <inkml:trace contextRef="#ctx0" brushRef="#br0" timeOffset="236.0071">83 1 8832,'0'0'3328,"7"7"-1792,-7 0-960,0-7 896,0 6-577,6 8-95,-6-7-480,7 7-192,0-1-96,0 1-1440,0-7-575,7 7-2529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42.0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2544,'0'0'4639,"0"9"-2495,0-9-1792,0 9 1024,0-9-736,0 10-192,0 8-256,0 0-160,0 1 0,0 9-32,0-10 64,0 10-672,0-10-224,0 1-1056,9-10-480,1 0-1663,-10-18-1889,9 0 1952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41.4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5 102 7936,'19'-9'2976,"-10"9"-1600,0-9-832,-9 9 800,9-10-160,-9 1 95,0 9-511,9-9-128,-9 0-384,0 0-32,-9-1 0,9 1-32,-9 0 32,-9 9-128,-1 0-64,1-9 0,-1 9 32,1 9 32,-1 0 32,1 10 0,-1-1 0,10 19 0,0 0 64,0 0 32,-1 9 32,10-9 0,0 0 0,-9 0-64,9 0 32,0 9-64,9-9 0,-9 0-32,0 0 0,0 0-64,10-10-64,-10-8-320,9-1-128,-9 1-1184,0-10-448,0-9-1631,9 0-609,0-18 544</inkml:trace>
  <inkml:trace contextRef="#ctx0" brushRef="#br0" timeOffset="268.5573">19 435 9472,'-18'-10'3584,"18"1"-1920,0 9-1088,0 0 895,0 0-223,0 0 0,18 9-352,-9-9-96,0 0-448,10 0-224,9 0 0,-10-9-96,10 9-32,9 0 32,0 0 32,-10-9-448,1 9-160,-9 0-1280,8 0-480,-8 0-1279,-1 0-545,1-9 57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40.7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19 8960,'0'-9'3328,"0"9"-1792,0-10-736,0 10 992,0 0-673,0 0-159,0 0-224,0 10-96,0-1-320,0 9-64,-9 1 64,9 8-64,0 1 32,0 0-160,0 9-32,-9-19 32,9 10 0,0-10 64,0 1 32,0-1 32,0-8 0,0-10 128,0 0 96,0-10-192,0-8-32,0-1-128,9-8-32,-9-1-96,9 0-32,0 10-32,10-10 0,-10 10 64,10-1 0,-10 1-96,9 8 64,1 1 96,-10 0 32,10 9 32,-1 0 0,0 9 0,1 0 64,-10 10-32,0-1 64,1 10-64,-10 0 64,9 0-128,-9-1-64,9 1-96,0 0 32,-9-10 96,10 1 96,-10-10-480,9 0-192,-9-9-1152,9 0-448,10-9-2656,-1-10-1151,10-18 147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39.5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2 9344,'0'0'3520,"0"19"-1920,0-10-1024,0 0 895,0 19-287,0-10-64,0 10-480,0-9-224,0 8-256,0-8 32,0-1 0,0 1-64,0-10-96,9 0 64,-9 0 0,0 1 224,0-10 192,0-10-256,9 1-128,-9 0-96,9-9-32,1-19 0,-10 18 64,9-9-96,0 10 0,0-1-32,1 1 0,8 9 0,1 9 0,-1 0 128,1 0 32,-10 9 224,9 9 192,-8 1-256,-1-1-64,0 10-128,-9-9-64,9-1 32,-9 1 32,9-1-384,-9 0-96,0-8-1088,0-1-448,10 0-959,-10-9-353,18-9-1120</inkml:trace>
  <inkml:trace contextRef="#ctx0" brushRef="#br0" timeOffset="462.8969">500 167 8704,'0'-9'3328,"-10"0"-1792,10 9-1024,0 0 928,-9 0-193,9-10 33,0 10-352,-9 0-96,0 0-480,-1 0-64,1 0-64,-9 10 32,-1-1 64,1 0-160,-1 9-96,1 10-32,-1-9-32,1 8 0,18 1 0,-9-9 0,9-1 0,9 0 0,0 1 64,0-10 96,10 0 64,8 1-192,-8-10 0,-1-10-256,10 1 0,-9-9-128,-1-1 64,1-27-256,-10 9-128,0-9 256,-9 0 160,0 9 96,0 9 32,0 0 96,0 1 0,-9 8 288,0 10 224,9 0-32,-10 9 0,10 0 96,-9 9 96,9 9 224,0 1 128,0 18-192,0 0-96,0 9-192,9-9 0,1-9-288,-1-1-128,0 1-64,9-9-32,-8-1 64,8 0 96,-9-8-992,1-1-448,-1-18-5216,19-10 6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39.2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0 10496,'9'9'3936,"-9"-9"-2112,0 0-1345,0 10 993,0-1-384,0 9 0,-9 1-672,9-1-256,0 1-128,-10 8 32,10 1 32,0-9-32,10-1-64,-1 0-1024,-9-8-512,9 8-799,0-9-289,1-9-185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38.5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7 93 4864,'0'0'1824,"0"0"-960,0 9-96,0-9 768,9 0 64,0 0 160,-9-9-416,9 9-160,0-9-672,-9 0 31,0-1 97,0 1 0,-9 0 0,0-10-256,9 10-96,-18 9-224,-1-9-64,10 0 0,-19 9 64,10 0-32,-1 0 64,-9 9-128,10 0-64,9 0 64,-10 19 0,10-9 32,0 8 0,9 10 64,-9 0 96,9 0 128,0-9 160,0 18-128,9 0 64,-9 10-96,9-1 0,-9 1-160,9-10-32,-9-9-32,9 9-64,-9-9 32,0 0 32,10 0 32,-1-10 32,-9-8-224,0-1-64,0 1-992,9-19-448,-9 0-1152,0-9-511,9-1-1217</inkml:trace>
  <inkml:trace contextRef="#ctx0" brushRef="#br0" timeOffset="283.1793">19 601 8064,'-10'-9'2976,"10"9"-1600,-9 0-704,9 0 960,0 0-160,9 9-1,1-9-319,8 0-96,-9-9-576,10 9-224,9 0-32,-1 0-128,1-9 0,0 0-32,-10-1-64,10 1-192,-10 0-128,10 0-1440,-9-1-671,-1 1-2017,-9 0-1536,10 0 2464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6:53.3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4 38 8704,'0'-19'3328,"0"19"-1792,0-9-448,0 9 1087,0 0-575,0-9-96,0 9-480,0 0-96,0 0-512,0 0 32,0 0 64,0 0-128,0 0 32,-9 0-192,9 0-64,-19 9 0,10-9-32,0 9-64,-9 1 32,-1 8-64,-9 1 64,1 18-64,-10 9 64,9 0-64,-9-9-32,9-9 32,10 9 32,9-19-32,-10 19-32,10-9 96,9 9 0,0 0 96,9 0 32,0-10 32,10 1 64,-10 0-160,28-10-32,-9 1 0,9-10 64,-10 0-96,10 0-64,-9-9 0,0-9 32,-1 0-32,-8 0 64,-1-1-64,-18-17 64,10 8-64,-10 1-32,0-1 32,-10 1-32,10-1-96,-18 1 0,9 9 64,-10-10 64,1 10-64,-1 9 0,1-9-32,9 9 0,-10-10-1408,10 20-704,0-10-3200,9 9-1407,-10-9 185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6:52.3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5 38 13824,'0'-10'5183,"9"10"-2815,-9-9-2272,10 9 992,-10 0-288,18 0 64,1 0-352,-1 0-64,10 0-256,-10 0 0,10 0 32,-10 0-96,19 0-32,0-9-96,0 9-32,-18 0-32,-1-9-64,-9 9-1120,-9 9-512,-9-9-1312,-9 0-447,18 9-1889</inkml:trace>
  <inkml:trace contextRef="#ctx0" brushRef="#br0" timeOffset="510.4889">18 18 11648,'0'0'4384,"0"0"-2369,-9 19-1375,9-10 1120,0 0-480,0 19-32,0-10-416,-9 10-224,9 0-320,0-1-64,0-8 96,0 9-128,0-10 64,0-9-32,9 1 32,0-1 0,1 0 0,-1-9-64,0 0-32,10 0-96,-10-9 32,19 9-128,-10 0-64,-9 0-32,19 0 96,0 9-64,-10-9 32,1 0 64,8 9 0,10 10-96,-9-10 64,-9 9-32,-1 1-64,-9-1 96,0 1 64,1 9-64,-20-10 0,1 10 160,-9-10 64,9 10-64,-10-10-32,1-8-32,-10 8-64,-9-9 32,9 1 32,0-10 32,1 0 32,8 0-160,10-19 32,0 10-928,0-10-416,9 10-928,9-9-416,0-1-1471,10 10-609,-10-9 48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6:50.6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9 66 20095,'18'18'0,"1"19"-192,-10-18 96,-9 17 32,9 1 32,-9 0 96,-9 10 32,0-1-32,-10 9 32,-8 1 64,8-10-128,-8 0-32,-1 0 0,-9-9 0,9-9 64,-9-10 32,0 1 32,10-10 64,-1-9-32,9 0 64,1-9-64,-1-1 0,19-8-192,0-10 32,0 10-64,19-10 0,-1 10 256,1-1 128,9 10-32,-1 0 0,1 9-96,0 0 32,-1 9-64,10 9 0,-9 1-96,0-1-64,-1 1 32,1-1 32,-9 10-256,-10-19-96,9 10-1120,-8-10-448,-1-9-4031,0-9 703</inkml:trace>
  <inkml:trace contextRef="#ctx0" brushRef="#br0" timeOffset="721.4423">0 84 10624,'0'-18'3936,"9"8"-2112,1 1-1633,-10 9 801,9-9-256,0 9 0,0-9-32,0 9-64,10-10-320,-1 1 0,1 9 96,-1 0-96,10-9 64,0 9-160,-10 0 32,10 9-96,0-9 64,-1 9-64,1 10 0,9-1 32,-19 10 32,10 0-96,-9 9-32,-1 0-32,-9 0 32,1-10-64,-10 10-32,0 0 32,0 9 32,-19-9-32,1 10 64,-1-1 0,-9-9 96,1 0-96,-1 0-64,0-10-96,-9-8 32,10-1 96,-1 1 32,0-10 32,1-9 0,-1 0 0,9 0 64,1-9-160,9-10-32,-1 1 0,10-1 0,10 1 64,-1-1 96,0 10-128,19-9-96,-10 8 160,10 10 96,0 0-32,9 0 0,-10 10-192,10 8 32,-9-9 0,0 10 64,-1-10-32,1 0-32,-9 1-832,-1-1-384,1 0-1024,-1-9-352,-9 0-1375,10-9-513,-1-10 256</inkml:trace>
  <inkml:trace contextRef="#ctx0" brushRef="#br0" timeOffset="1296.0462">702 129 10624,'-27'-18'3936,"27"18"-2112,-10-19-929,10 10 1217,10 9-928,-10-9-320,9 0-352,9-1-32,1 1-256,8 9-64,1 0-32,-9 0-64,8 9 32,-8 10-64,-1-1-32,-9 10-64,1 0 32,-10-1 96,-10 1 32,1 0 32,-9 0 0,-10-10 128,10 1 96,-10-10-128,9 0-64,1 9 0,9-18-32,-10 10 0,19-10 0,0 0 0,0 0 0,19-10-224,8 10 0,1 0 32,0 0 32,0 10-64,8-1 64,-8 0-32,-9 10 0,-1-1 0,1 10-64,-19 0 288,0-1 192,0 10-160,-19-9-32,10 0 32,-10-1 32,-8-8-96,-10-1-96,0 1 64,9-10 0,0 0 32,1-9 0,8 0-64,1 0 32,9-9-768,-1 0-256,10-19-1376,10 0-544,-1 1-1663,9-1-737,1 0 1088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56.7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0 8320,'0'0'3072,"-9"9"-1664,9-9-512,0 10 960,-9-1-321,9 9-127,0 1-416,0-1-224,-10 1-448,10 8 0,0-8 96,-9 9-96,9-19 64,0 9-96,0 1 0,0-10-160,9 0-32,-9 1 96,0-1 32,10 0 32,-1-9 0,0 0-224,0 0-64,1 0 0,-1 0 64,9 0-160,-8 0 32,8 0-256,-9 0-32,0 0-832,1 0-416,8-9-1120,-18 0-415,9-1-1505</inkml:trace>
  <inkml:trace contextRef="#ctx0" brushRef="#br0" timeOffset="394.6813">194 19 10624,'0'0'4032,"0"0"-2177,0 9-1311,10-9 960,-10 19-320,0-10-64,0 9-128,0 10-64,0 0-512,0-10-96,-10 10-96,10 0 32,0-1 0,-9 10-64,9 0 32,0 0-128,-9-9-64,9 9 0,0-10 32,0-8 32,0-1 96,9 1-96,-9-10 0,0-9-896,0 0-320,0 0-2624,-9-9-1087,9-19-54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6.3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 7040,'0'-14'2720,"6"14"-1472,-6 0-416,0 0 928,7 7-160,-7 0 95,0-7-415,7 7-128,-7 0-640,7-1-96,-7 1 0,7 0-224,0 7-32,-7-1-96,7-6-64,-7 0 32,6 7-32,-6-7-288,0 0-128,0-1-1632,0-6-639</inkml:trace>
  <inkml:trace contextRef="#ctx0" brushRef="#br0" timeOffset="262.6188">124 22 10368,'0'0'3936,"7"7"-2112,-7 6-1345,0-13 929,0 14-640,7-7-160,-7 6-384,0 1-160,0 0-32,0-7-320,0 6-128,6 1-2399,8 0-993,0-7-60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56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9 8576,'0'-18'3232,"0"18"-1728,9 0-1056,-9 0 1088,9 0-544,-9 0-481,19 9-319,-10 0-160,0 9 224,10 1 160,-1 9 64,1 9 32,-1 0 0,1 9 96,-10-19-64,0 10-32,-9 0-128,-9 0 0,0 9-96,-1-18 0,1 18-96,-9-18 32,-1 9-128,1-9-64,-1-10 64,1 1 0,9-1-896,-10-18-320,10 9-1568,0-18-671,9 0-1633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55.9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9 9728,'0'-9'3680,"0"9"-1984,0 0-928,0 9 1119,0-9-543,-10 10-96,10 8-544,0 1-192,-9-1-288,9 1-32,-9-1 32,9 1-96,0 8-32,0 1-32,0 0 32,0-10 0,0 1 32,0-10-64,0 0 32,0 0-1120,0-9-416,0 0-1632,0-9-607,0 0-1089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55.6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2032,'0'0'4575,"0"0"-2495,9 0-2016,-9 0 896,9 0-384,1 0 64,-1 0-352,9 0-160,-8 0-96,8 0-32,1 0 64,-10 0-32,9 0 64,-9 0-64,1 0-32,-1 0-1248,-9 0-512,9 0-3519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54.8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4 46 5504,'0'-18'2112,"0"18"-1152,9-9-128,-9 9 800,0-9-384,-9 9-64,9 0-416,-9-10-96,0 10-384,-1 0 96,1 10 128,0-1-65,-10 9 1,1 19-64,-1 9 0,-8 1-64,8 8 32,1 0-64,9 10 0,-10 0-96,19-10-32,0 10-96,9-19-64,10 0 32,-1-18 32,10 0 32,0-1 96,9-8-384,-10-19-96,10 0-1504,0-9-575,-9-1-2113,0-8-1184,-1-19 2656</inkml:trace>
  <inkml:trace contextRef="#ctx0" brushRef="#br0" timeOffset="507.7118">334 250 9856,'0'0'3680,"0"9"-1984,0 0-1760,9 1 640,-9-1-160,0 9 95,0-8-95,0 8 0,0 10-224,0-1-64,0 1 0,0-9 0,0-1 0,0 1 0,0-1 64,0-9 256,0 1 160,0-10-160,0-10-32,0 1-160,0-9 0,0-1-160,0 1 0,9-1-96,1 10-32,-10-19-32,18 10 0,-18 9 0,18-10 0,1 10 0,-1 0 0,1-1 0,-1 1 0,1 9 0,-1 0 0,-8 9 64,8 1 64,-9-1-32,1 9 64,-1-8-64,0 17 64,-9-8-64,9 8 64,-9-8 0,0 9 96,9-1-160,-9-8-32,0-1-768,0-9-384,0-9-3199,0-9-833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46.5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23 323 10240,'-19'0'3872,"19"0"-2112,0 0-1568,0 0 799,0 0-127,0 9 96,10-9-224,-1 0-64,0 0-384,-9 0-32,19 0 64,-10 0-128,0 0 64,10 0-32,-1 0 32,-9 0-224,10-9 0,-1 9 32,1 0 32,-10 0-32,0-9-64,0 9 32,1 0-32,-10 0-448,0 0-160,0 0-1248,-10 0-544,1 0-1567,9 0-2049,-9 0 1888</inkml:trace>
  <inkml:trace contextRef="#ctx0" brushRef="#br0" timeOffset="282.2452">1460 452 9216,'0'10'3520,"0"-10"-1920,0 0-960,0 0 959,9 0-575,-9 0-128,19 0-448,-1 0-128,0 0-192,1 0-32,9 0 32,-19-10-160,9 10 32,-8 0 0,-1 0 64,0-9-32,-9 9-32,0-9-1184,-9 0-1599,0 9-769,-1 9-768</inkml:trace>
  <inkml:trace contextRef="#ctx0" brushRef="#br0" timeOffset="5816.7953">2329 138 5888,'0'-18'2176,"0"18"-1152,0-10-224,0 10 864,9 0-416,-9 0-64,0 0-64,9-9 0,-9 9-609,0 9-223,0 1-128,0-1 96,10 9 160,-10 10-96,9 0 0,-9 9-128,0 9 32,9 0-128,-9 0-64,9-9 0,0 0 32,1-9 32,-1 0 32,-9-10-768,18-18-2335,1 0-417,-10-18-960</inkml:trace>
  <inkml:trace contextRef="#ctx0" brushRef="#br0" timeOffset="6100.0098">2698 38 6784,'0'-28'2528,"0"28"-1344,9 0-736,-9 0 640</inkml:trace>
  <inkml:trace contextRef="#ctx0" brushRef="#br0" timeOffset="6574.7217">2707 1 14048,'-9'9'992,"9"-9"-320,0 18-160,-10-18-65,1 19-95,9-10-32,-9 9 0,-10 1 32,10-1-32,0 1 32,0 9-128,-10-1-64,10 10-160,0 0 0,-1 9 64,10-9 32,0 0-32,10 0 32,-1-9-64,9-10 64,1 1 0,-1-1 32,1-8-64,-1-10 32,1 0 0,-1-10 32,-9 1 192,10-9 128,-19-1-160,0 1-32,-19-1-64,10 1 32,0-1-192,-9 10-32,8 9 0,-8-9 0,-1 9 0,10 0 64,-9 0-32,8 0-32,1 9-64,0-9 32,9 9-832,-9-9-352,9 9-1440,0-9-543,0 0-1505</inkml:trace>
  <inkml:trace contextRef="#ctx0" brushRef="#br0" timeOffset="6917.3942">3012 287 7296,'0'-9'2720,"0"9"-1472,-10 9-544,10-9 896,0 0-128,0 0-1,0 0-447,0 0-160,10 0-512,-1 0 0,-9 0 0,18 0-64,-9 0 64,10-9-192,-1 9-32,10 0-64,0 0 32,0-9-64,-10 9-32,1 0 32,-1-10-32,0 10 64,-8 0 32,-1 0 32,0-9-864,-9 9-288,9 0-960,-9 0-447,-9-9-1793,0 9-1248,0 0 2464</inkml:trace>
  <inkml:trace contextRef="#ctx0" brushRef="#br0" timeOffset="7270.2398">3141 175 8320,'-9'-9'3072,"9"9"-1664,0 0-672,0 0 992,0 0-545,0 0-191,0 0-320,0 9-96,9-9-320,-9 10 128,0-1 32,0 9 64,0 1 32,0 8-128,0 1 0,0-9-160,0 18-64,0-10 0,0-8-32,9-1 0,-9 10 0,0-19-64,0 10 32,9-10-64,1 0 64,-10-9 0,9 0 32,-9 0-64,0 0-64,9-9-1024,-9 0-512,0-1-1632,-9 1-639,9-19-865</inkml:trace>
  <inkml:trace contextRef="#ctx0" brushRef="#br0" timeOffset="16186.6723">388 333 6656,'0'-9'2528,"0"9"-1344,10-10-384,-10 10 800,0 0 32,9-9 64,-9 9-449,0 0-127,9 0-640,-9 0-64,0 9 0,0 1-32,0 8 96,0 19-192,-9-9-32,9 9-128,-9 0-96,9-10 64,0 1 0,0 9-32,0-9-64,9-1 96,0 1 64,-9-9-224,9-10 0,-9 0-1568,10-9-576,-1 0-1855,0-9-705,10-10 1056</inkml:trace>
  <inkml:trace contextRef="#ctx0" brushRef="#br0" timeOffset="16737.0452">702 278 11776,'0'-19'4384,"0"10"-2369,0 9-2271,9-9 736,-9 9-320,19-9 64,-1 9-128,-8 0 0,8 0-32,1 0-128,-1 9-32,-9 0 64,1 10 64,-1-1 192,-9 1 128,0-1 0,-9 10 32,-1-1-192,1 1-64,-9-9 64,8-1 32,-8 1-96,9-10-96,-1 0 0,10-9 32,0 0 96,0 0-128,10 0-32,8 0 0,1 0 0,-1 0-96,1 9 0,-1-9 64,0 10 0,1-1-64,-10 9 64,10-8 224,-19-1 128,9 9-32,-18-9 0,9 10-32,-10-1 0,1 1-128,-9-10-32,-1 10-32,1-10 32,-1-9 0,-8 9 32,8-9-224,1-9-64,8 9-1280,1-9-576,0-1-1343,18 1-609,0-9-448</inkml:trace>
  <inkml:trace contextRef="#ctx0" brushRef="#br0" timeOffset="17174.1521">1137 221 9472,'0'-9'3520,"0"9"-1920,0-9-1152,0 9 832,9 0-225,-9 0 33,0 0-480,-9 0-192,9 0-256,-10 0 96,1 18 64,0 1-96,0-1-64,-10 19 0,10 0 32,-10 9-160,10-9-32,0 0 0,9 0 0,9-9 64,-9 0 32,19-1-32,-1-8-64,10-10 96,-10 0 0,10-9 160,-9 0 160,-10 0 128,0-9 64,0 0-128,-9 0 32,-9-1-352,0-8-96,-10 9-64,1 0 0,-1 9-96,1 0 64,-10 0-1024,10 0-480,-1 9-2848,1 0-1151</inkml:trace>
  <inkml:trace contextRef="#ctx0" brushRef="#br0" timeOffset="18550.2203">685 1368 7040,'0'0'2624,"0"-18"-1408,0 18-448,0 0 864,0 0-288,0 0-64,0 0-641,0 0-255,0 9-224,0 0 32,0 1 0,0-1-64,0 18-96,0 1 128,0 0 32,0 18-64,0-9-96,0-9-96,0 9 32,0-19 160,0 1 64,0-1 192,0-9 96,0 1 96,0-10 96,9-10-352,-9-8-96,0-10-160,9-9-64,-9 10-64,19-10-32,-19 9 64,18 9 0,1-8 32,9 8 64,-10 1-32,1 8 64,-1 1-64,10 0-32,-10 9-64,-9 0 32,10 9 96,-10 0 32,0 10-32,1 9 32,-1-1-64,-9 1 64,9 9-64,-9-9-32,0-1 96,9 1 64,-9-9-352,0-1-160,10 1-1600,-10-10-640,9-9-2207,-9 0-1441,18-9 2880</inkml:trace>
  <inkml:trace contextRef="#ctx0" brushRef="#br0" timeOffset="18876.2646">1414 1404 12288,'-10'0'4575,"10"0"-2495,0 0-2272,0 0 800,10 0-288,-1 0 128,0 0-288,10-9-96,-1 9-64,1 0 64,-1 0 96,0 0-832,1 0-416,-1 0-1567,-8 9-705,-10-9-1056</inkml:trace>
  <inkml:trace contextRef="#ctx0" brushRef="#br0" timeOffset="19249.5222">1404 1552 7680,'0'19'2880,"0"-19"-1536,9 9-160,1-9 1088,-1 0-993,0 0-351,10-9-672,8 9-160,1-9-96,0 9-512,-1-10-128,10 1-2495,-9 0-1057,9 0 448</inkml:trace>
  <inkml:trace contextRef="#ctx0" brushRef="#br0" timeOffset="19634.3281">2051 1377 10112,'-10'-19'3776,"10"10"-2048,10 0-1376,-10 9 895,9 0-607,-9-10-96,18 10-352,-8 0-64,8 0-64,-9 0-64,10 10 96,-1-1-64,1-9-32,-10 9 32,0 0 32,1 10 96,-10-1 128,-10 1 0,10-1 0,-9 10-96,-9-10-32,-1 1-96,10-10-64,0 10 32,-10-10-32,19-9 0,-9 9 64,0-9 32,9 0 32,0 0-160,9-9 32,-9 9 0,9 0 64,10 0-96,-1 0-64,1 0-32,-1 9 96,1 0 0,-10 10 32,9-1 128,-9 1 64,-9-1 288,10 1 128,-20-1 0,10 10-64,-18-19-224,0 10-64,-1-10-128,1 0-96,-1 0 64,-9 0 0,1 1-32,-1-10-64,9 0-320,-8 9-128,18-18-1248,-10 9-576,19-10-1919,0 1-801,0-9 896</inkml:trace>
  <inkml:trace contextRef="#ctx0" brushRef="#br0" timeOffset="19949.9892">2430 1349 13056,'9'-19'4831,"0"19"-2623,0 0-1792,-9 0 1280,0 10-768,10-1-320,-10 0-160,9 10-288,-9-1-32,9 10 64,-9 18-96,0-9 0,0 9-32,0-9-64,9 0 96,-9 0 0,0-9-128,10-10 32,-10 1-1408,18-1-576,-9-9-1344,10 0-479,-1-18-1185</inkml:trace>
  <inkml:trace contextRef="#ctx0" brushRef="#br0" timeOffset="20720.1824">2984 1072 8320,'-37'-37'3072,"18"28"-1664,-18-10-928,10 19 832,-1-9-352,-18 0-65,-10-10-319,1 10-96,-10-9-288,-9 8 96,-9 1 96,-9-9 0,9 8 96,-19 1-192,10 0-32,-10 9 0,1-9 64,-1 9-32,1 0 0,8 9-96,1-9 32,-10 9-192,1 0-32,8 1 64,1-1 96,-10 9 64,10-8 32,0-1 0,8 9 64,-8 1-160,0-1-96,9 19-32,9-9 32,0 9 32,9 0 96,10 9-96,-1-9-64,10 0 0,0 9 32,18 0-32,10 10-32,8 8 32,10-8 32,10-1-96,8 1 0,10-1 224,9 0 128,9 10-32,19-9 0,27 17-96,10-17 32,18-10 0,0-9 96,28 0 32,9-9 32,0-1-64,27-8-32,1-10-160,0-9-96,-10 0 0,19 0 32,-27-9-32,-1-10 64,-9 10 0,-19-9 32,-27-1 128,-9-9 160,-19-8-96,0-11 0,-28-8-64,-8-1 0,-10 10-64,-19-9 32,-9-19-128,-18 0-64,-9 0 0,-1 0 32,-9 0-96,-9-9 0,0 0 32,-18 9 0,0 0-160,-19 10 32,-9-1-160,-10 0-32,-18 10-992,-9 9-320,-27 9-1984,-29 9-800,-46 10-1727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7:36.6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1507 27007,'0'46'0,"-9"18"64,9-27 96,0 10-64,0-1 0,0 9 32,0 19 0,0-18-64,0 17-128,0-8 32,0 0 96,0-1 96,0 10-64,0-9 0,0-10 32,0 10 0,0-19 0,0 10 64,0-1-96,0-9-64,0 0 64,0 1 0,0-11 32,0 1 0,9 0-160,-9 0 32,0-9 64,0 0 32,0-1-128,0-8 32,9-1 0,-9 10 64,0-19-32,0 1 64,0-1-224,0-9-32,0-9-512,0-10-128,0 1-1152,9-1-480,1-18-2528,-1 0-1151,0-9 1119</inkml:trace>
  <inkml:trace contextRef="#ctx0" brushRef="#br0" timeOffset="1321.2734">28 10 5760,'-9'-9'2176,"9"9"-1152,-9 0-352,9 0 704,-10 0-256,10 0-32,0 0-128,0 0 32,0 9-544,0 0 160,0 1 63,0-1-95,0 9 64,0 10-64,10 0-64,-10 9-128,0-10 0,9 1-96,-9 27 64,0-8-64,9 8 64,0 10-64,-9-10 0,9-9-32,-9 19 0,0-10 0,10 10 0,-10-10 64,0 10 32,0-9-32,0 8-32,0 1-160,0-10-32,0 19 32,9-18 0,-9 8-64,0 1 32,9 0-64,-9-1 64,0 1 0,0-10 96,9 19-96,-9-18 0,0 8 32,10 1 64,-10 0-32,0-1 64,0-8-128,0 8 0,0-8-32,0 8 32,0 1-64,0 0-32,0-1 96,0-8 0,0 8 32,0 1 0,0 0-64,0-1-64,0 1 96,9-10 64,-9 19 0,0-9 0,9 0-32,-9 9 0,0-10-64,9 1 32,-9-1-64,10 1 64,-10 0-64,0-1 64,9 1 0,-9 9 32,9-9 0,-9-10 64,0 10-96,0-10-64,0-9 64,0-9 0,0 0-32,0-9 32,0-10 0,0-8 96,-9-1-512,9-18-192,0-28-1376,0-19-608,0-55-4064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48:57.287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</inkml:brush>
    <inkml:brush xml:id="br2">
      <inkml:brushProperty name="width" value="0.025" units="cm"/>
      <inkml:brushProperty name="height" value="0.025" units="cm"/>
    </inkml:brush>
  </inkml:definitions>
  <inkml:trace contextRef="#ctx0" brushRef="#br0">1626 471 4224,'9'0'1568,"-9"0"-832,9 0-512,-9 0 480,0-9-64,0 9 96,0 0-128,9-9-64,-9 9-288,0 0 32,-9 0 64,9 0 64,-9-9 96,0 9-96,-10 0 0,1-9-32,-1 9 0,1 0-128,-10 0-96,0 0 0,1 9-32,-10-9-64,0 9 32,9-9-64,-9 9-32,0 0 32,0 10 32,9-1-32,-8-8 64,17 8-64,1 1-32,-1-1 32,10-9-32,0 10 64,9-10 32,0 0 96,9 0 32,9 1-32,10-10 32,9 9-128,0-9-64,0 0-96,9 0 32,0 9-32,10-9 0,-1 19 64,-18-1 0,9-9 0,-18 10 64,0 9-96,-1-10-64,-8 1 192,-10-1 96,0 0 32,-9 10 96,-9-9 127,0 8 33,-19 1-128,0-9-32,-9-1 160,0 0 64,1 1-64,-1-10-32,0 0-192,0 1 0,0-10-160,9 0-64,0-10 64,1 1 0,8 9-32,10-9-64,0-10-672,-1 10-288,10 0-992,10 0-383,-1 9-2337,9-9-1024,1 9 3008</inkml:trace>
  <inkml:trace contextRef="#ctx0" brushRef="#br0" timeOffset="570.0793">1709 943 8960,'-9'-9'3424,"9"9"-1856,0 0-1408,0 0 704,0 0-416,0 0-32,0 0-32,0 9-1,0 0-191,9 0 96,-9 10 32,0-1-96,0 1 32,0 8-96,0-8 64,0-1-64,0 10 64,0-10-64,0-8 64,-9 8 0,9-9 96,0 1 192,0-10 64,0 0-96,0 0-32,0 0-192,0-19-96,0 10-64,0-10 0,0 1-64,9 0-32,0-10 32,0 9-32,0 1-96,1 9 0,8-10 64,-9 10 0,10 0-64,-1 9 64,-8 0-32,-1 0 0,0 18 128,0-9 32,1 10 32,-1-1 64,0 1-96,0-1-64,-9 1 0,9-1-32,-9 1 64,0-10 96,10 0-64,-10 0 0,0-18-2208,9 9-1280,0-9-671,0-10-673</inkml:trace>
  <inkml:trace contextRef="#ctx0" brushRef="#br0" timeOffset="1028.9277">2217 684 8704,'0'-9'3328,"0"9"-1792,0 0-800,0 0 928,0 0-385,0 0-31,0 0-288,9 0-64,-9 9-480,9-9-96,0 0-96,1 0 32,-1 0 0,9-9-128,1 9-32,-1-9-32,1 9-64,9-10 96,-10 1 0,-9 9-32,10 0-64,-10-9 32,0 9-384,-9 0-160,0 0-896,0 0-352,0 0-767,0 9-289,-9-9-1440,0 9-640,-10 1 2528</inkml:trace>
  <inkml:trace contextRef="#ctx0" brushRef="#br0" timeOffset="1320.1382">2254 776 7296,'-10'10'2816,"10"-10"-1536,10 0-512,-1 9 928,-9-9-448,18 0-64,1 0-513,-1-9-95,10 9-320,0 0-160,-1 0-64,-8 0 32,-1 0 32,1 0-32,-10 0 32,0 0-128,-9 0 0,10 0-608,-10 0-1567,0-10-1,-10 10-2016</inkml:trace>
  <inkml:trace contextRef="#ctx0" brushRef="#br0" timeOffset="4253.6124">3159 333 3712,'0'0'1472,"0"0"-768,0-9-320,0 9 416,0 0-160,0 0 32,9 0-96,-9 0 0,0 0-288,0 0-32,9 0-32,-9-10 96,9 10 32,1 0-32,-1-9 32,0 0-64,0 0 0,1 0-96,8-1-32,0 10-192,-8 0 32,-1 0 0,0 0 64,0 10-96,1-1 0,-1 0-32,-9 9 0,0-8 128,0 8 32,0-9-32,-9 1-64,-1 8 32,1-9 32,0 1-32,0-10-32,-1 9 224,1 0 96,0-9-32,9 9 64,-9-9-128,9 0-64,0 0-64,0 0 0,0 0-64,0 0-32,9 0 32,0 0 32,0 0-32,1 0 64,-1 0-64,9 10-32,-8-10 32,8 0-32,1 9 64,-1 0 96,1 0-128,-10 0-32,9 1 64,-18-1 32,9 0 96,-9 0 32,0 10 32,0-1 0,-9-8 63,0 8 129,-9-9-128,-1 1 0,10-1-192,-10 0-32,1-9 32,-1 0 64,1 0-96,9 0-64,-10 0 64,10 0 0,0 0-32,0 0-64,9 0 32,0-9-32,0 9-1280,0-9-575,0-1-1089,9 1-416,0 0-32</inkml:trace>
  <inkml:trace contextRef="#ctx0" brushRef="#br0" timeOffset="4833.6794">3657 324 4224,'0'0'1568,"0"0"-832,10-9-288,-10 9 544,0 0-64,0 0 96,0 0-160,0 0-64,0 0-416,0 0 192,0 0 64,0 0-64,0 0 0,0 0-64,0 9 96,0-9-160,0 9 0,0-9-129,0 9 33,0 1 0,0-1 32,0 0 0,0 0 0,0 10-128,0-10 0,0 0 32,0 10 160,0-1-128,0 1 64,0-1-160,0 1 32,0-1-32,0-9 96,0 1-32,0-1 64,0 0-128,0 0 32,0 1-160,9-10 0,-9 0 32,0 0 64,0 0-160,0 0-32,0 0-64,0-10 0,0 10-576,0-9-288,0 9-672,0-9-192,-9 9-671,9-9-193,0 9-1632</inkml:trace>
  <inkml:trace contextRef="#ctx0" brushRef="#br0" timeOffset="6314.4147">4230 65 3968,'0'-9'1568,"0"9"-832,0-9-288,0 9 480,0 0-32,0 0 32,0 0-96,0 0-32,0 0-448,0-9 64,0 9 256,-9 0-160,0 0-128,-1 0-64,10 9-64,-18-9 0,9 9-128,-1 0-32,1 10 96,-9 8 96,8 10 64,-8 10 32,-1-1-128,1-9-96,0 9 128,8-9 63,10 9 65,0 0 160,10 0-320,-1 1-64,9-10-64,10-1 0,-10-8 0,10 0 64,0-10-32,0 1 0,-1-19-1440,1 0-639,9 0-1793,-19-19-1888,10-8 1760</inkml:trace>
  <inkml:trace contextRef="#ctx0" brushRef="#br0" timeOffset="6622.8196">4379 167 7808,'0'-10'2976,"0"10"-1600,9 10-1248,0-1 608,-9 9 128,10 1 192,-1 9-192,-9-1-129,9 1-415,-9 0-128,0-1 0,9 1-32,-9 0 64,0-10-128,0 10-64,0-10 128,0 1 32,9-1-352,-9-8-128,10-1-1439,-10-9-513,9 0-2112</inkml:trace>
  <inkml:trace contextRef="#ctx0" brushRef="#br0" timeOffset="7106.4119">4747 158 8320,'-9'-9'3072,"9"9"-1664,0-9-1216,0 9 640,0 9-320,0-9 32,-9 0-192,9 0-32,-9 9-192,9 1 128,-10 17 64,1-17-97,0 17-63,0 1 0,-1 0-32,-8 9-64,9-10-64,9-8 32,0 9-32,0-10 64,0 1 96,9-1 0,0 0 64,0-8-64,10-1 0,-1 0-192,1-18 32,-1 9 352,-8-9 160,8 9-192,-9-10-96,-9 10-224,0-9 0,0 0 0,-18 9 0,9-9 0,-1 9 0,1-9 0,-9 9 0,-1 0-224,10 0-96,-10 0-1216,10 0-607,-9 9-1505,18-9-1696,0 9 1792</inkml:trace>
  <inkml:trace contextRef="#ctx0" brushRef="#br0" timeOffset="7515.1486">4951 342 8704,'0'0'3232,"0"0"-1728,0 0-896,0 0 928,0 0-545,9 0-95,0 10-384,0-10-96,1 0-224,8 0-64,1 0 0,-1 0-64,1-10-64,-1 10 32,0 0 32,1 0-320,9-9-64,-19 9-1312,9-9-543,-8 9-2273,-1-9-1120,0-1 2784</inkml:trace>
  <inkml:trace contextRef="#ctx0" brushRef="#br0" timeOffset="7860.6941">5097 148 6400,'-9'0'2464,"9"0"-1344,-9 19-256,9-19 928,0 9-288,0 0 0,0 10-385,0-1-127,0 10-544,9-10-224,-9 10-64,0 0-96,0-10-64,0 1 96,0-1 0,0 1-320,0-1-160,0 1-1376,0-1-511,9-9-2241</inkml:trace>
  <inkml:trace contextRef="#ctx0" brushRef="#br0" timeOffset="7861.6941">5430 241 10240,'-9'0'3872,"9"0"-2112,0 27-1344,0-27 895,0 10-319,0-1-32,0 18-320,0-17-160,0 8-256,0 1-224,0-1-96,0-9 128,0 10 96,0-1 32,0 1 0,0-1-672,0-9-224,0 10-1536,0-19-671,0 9-1921</inkml:trace>
  <inkml:trace contextRef="#ctx0" brushRef="#br0" timeOffset="8294.0171">5533 204 8448,'0'-10'3168,"0"10"-1728,18-9-832,-18 9 928,19 0-480,-10 0-33,9 9-319,-9-9-128,10 0-320,-1 10-96,1-1-32,-10 9-64,0 1 32,1-10 0,-10 10 96,9-1-32,-18 0 64,9 1-64,-19-1 64,10-8-192,-10 8-32,10-9 64,-9 1 32,8-1 32,1 0 0,0 0 128,9-9 96,0 10 0,9-10 32,0 9-192,10-9-128,-10 0-32,10 0 32,-1 0-32,1 0 64,-1 0-288,1 0-32,-1 0-928,1-9-448,-10 9-1439,9-10-609,-9 1-832</inkml:trace>
  <inkml:trace contextRef="#ctx0" brushRef="#br0" timeOffset="8736.0282">6096 93 8064,'9'-9'3072,"-9"9"-1664,-9 0-1024,9 0 832,0 0-288,0 0 0,0 9-385,-10-9-95,1 9-256,0 9-64,-19 1 0,10-1-64,-1 19 32,1-9 0,-1 0 32,10 0-160,0-1 32,-10-8 64,19-1 32,-9 1 96,9-1 96,0 1 0,9-10 0,1 0-32,8 0 0,-9 1 64,10-10 32,-10 0-32,0 0-32,-9 0-160,0 0-96,0 0 0,0-10-32,-9 10 0,0-9 0,-1 9-352,1 0-160,9 0-1376,-9-9-511,9 9-2593</inkml:trace>
  <inkml:trace contextRef="#ctx0" brushRef="#br0" timeOffset="9071.757">6271 10 8960,'0'-9'3424,"0"9"-1856,10 0-1056,-1 0 928,-9 9-289,9-9-31,0 9-256,0-9-160,19 19-384,-9-1 64,8 10 64,1 27-32,-9 1 0,-1-10-160,0 0-96,-8-9-64,-10 9 0,-10 0 0,1 0 96,-9 1-256,-10-1 0,-9 0-1824,9-18-736,10-10-3071</inkml:trace>
  <inkml:trace contextRef="#ctx0" brushRef="#br0" timeOffset="9558.0091">3371 860 8064,'-18'0'3072,"8"0"-1664,20 0-1152,-10 0 768,9 0-96,19 0 96,8 0-193,20 0-63,18 0-416,27 0-64,19 0 32,28-10-128,18 10 64,28-9-32,-73 9 96,-20 0 32,47 0 96,-19 0-96,28-9 32,-27 9-32,27 0 32,-28 0-192,9 0-64,-27-9 0,-9 9 64,-10 0-96,-18-10-64,-9 10-576,-28 10-288,0-10-2880,-28 0-1215,-9 0 159</inkml:trace>
  <inkml:trace contextRef="#ctx0" brushRef="#br0" timeOffset="10228.6405">4710 1165 9984,'0'0'3680,"0"0"-1984,10-9-1472,8 9 735,-9 0-95,19 0 32,0 0-352,-10 9-160,1-9-224,8 9-64,-8 1 32,-10-1-64,0 0 32,1 0 0,-10 10 32,-10-1 64,1 10 32,-19 0-32,1-1 32,-1 1 64,9 0 64,1 0-32,0-10-32,8 1 32,1-1 32,18-9 192,10 0 32,8 1-160,1-10 0,9 0-64,9 9 96,-9-9-224,9-9-64,1 9-32,-1 0 0,0 0-64,0-10-64,-18 10 96,0 0 0,-10 0-32,1-9-64,-1 9-768,-9 0-288,0-9-2560,-9 0-4607</inkml:trace>
  <inkml:trace contextRef="#ctx0" brushRef="#br0" timeOffset="10698.9856">2872 2254 8320,'0'0'3072,"10"0"-1664,-10-9-672,0 0 992,9 9-672,-9 0-289,18 0-447,-9-10-160,10 10-96,9 0-64,-10 0 32,10 0-1375,-10 10-545,1-1-2560</inkml:trace>
  <inkml:trace contextRef="#ctx0" brushRef="#br0" timeOffset="11003.6439">2844 2356 6272,'-9'18'2368,"18"-18"-1280,1 0-288,-10 0 800,9 0-512,9 0-224,10 0-512,9 0-160,0-9-128,0 9-1888,9-9-832,9 0-864</inkml:trace>
  <inkml:trace contextRef="#ctx0" brushRef="#br0" timeOffset="11525.0859">4111 2070 7680,'0'-18'2880,"0"9"-1536,9-1-736,0 10 832,-9-9-544,19 9-160,-10 0-256,10 0-65,-1-9-223,1 9-128,-10 9 32,9 0-128,-8 1-64,-1 17 128,-9 1 96,-9 9 32,-1-9 0,1 9-32,-9 0 0,-1-10 64,1 1 96,8-9 160,-8-10 32,9 9-64,-1-9 64,10 1-64,0-10 0,0 9-160,19-9-96,-1 0-64,1 0 0,9-9-64,-10 9 64,10 0-64,-1-10-32,-8 10-128,9-9 0,-1 9-1408,-8 0-672,-10-9-1535,10 0-609,-10 0 672</inkml:trace>
  <inkml:trace contextRef="#ctx0" brushRef="#br0" timeOffset="12054.6324">4590 1996 9216,'0'-19'3424,"0"19"-1856,0-9-928,9 9 959,1-9-799,-1 9-192,9-9-320,-8 9-32,8-10-160,1 10-64,-1 10 64,1-10-128,-1 9 0,-9 0-32,-9 0 0,-9 0 64,0 10 64,0-10-32,-1 0-32,1 1 32,-9 8 32,8-9-32,1-9 64,0 10 0,9-10 32,0 0-64,0 0-64,9 0 32,0 0-32,10 0-96,9 0 64,-1 9-32,1 0-64,0 0 0,-10 10 96,1-10 64,-1 9 64,-9 10 160,-9-9 160,0 8-32,-9-8 32,-9-1-160,-1 1-96,1-10-64,-10 10 0,0-10-64,10 0-32,-1-9 32,1 0 32,-1 0-800,10 0-320,0-9-1024,9 9-415,0-19-2145</inkml:trace>
  <inkml:trace contextRef="#ctx0" brushRef="#br0" timeOffset="12453.0064">5117 1940 11264,'9'-10'4224,"-9"10"-2305,18 0-1887,-18 0 800,10 0-224,8 0 96,1 0-256,-1 0-96,1 0-192,8 0-192,-8 0 0,-1 0 32,-9 10 0,1-10-576,-1 0-160,0 0-1824,-9 9-735,0-9-1281</inkml:trace>
  <inkml:trace contextRef="#ctx0" brushRef="#br0" timeOffset="12742.7064">5107 1949 10496,'-9'9'3936,"9"-9"-2112,-9 9-1696,9-9 767,-9 9-223,9-9-32,-10 9-128,1-9-64,9 10-256,0-1 96,0 0 32,0-9-96,0 9 32,9 1-96,1-10 64,-10 9-128,18-9-64,0 9 0,10 0 32,-9-9-96,-1 19-64,10-10 64,-10 0 0,1 10 32,-10-10 0,10 9 64,-19 1 96,9-1 64,-9 1 32,0-1-64,-9-8-32,-1 8-192,-8-9 32,-1 1 64,1-1 96,9 0-64,-10 0-64,1-9-800,8 0-288,1 0-1152,9-9-447,0 9-2401</inkml:trace>
  <inkml:trace contextRef="#ctx0" brushRef="#br0" timeOffset="13227.0298">5782 1922 8320,'0'-9'3072,"0"9"-1664,0-10-448,0 10 1088,0 0-673,0 0-191,0 0-512,0 0-96,0 0-352,0 0 0,-10 10 0,1-1-32,0 0-32,0 0 32,-10 1 32,1 8-32,-1 0 32,-9 19-64,1 10 0,17-1-96,1-9-64,9 9 96,9-18 0,1 9-32,8-19 32,1 10 64,-1-19 64,1 9-96,8-18-32,-8 10 160,-10-20 96,10 10-64,-19-9 64,9 0-256,-9-9-64,-9 8-96,-1 1 0,1-9-96,-9 8 32,-1 10 64,-9 0 96,1 0-928,-1 0-352,-9 10-2464,0-1-1023,0 0-193</inkml:trace>
  <inkml:trace contextRef="#ctx0" brushRef="#br0" timeOffset="14044.7149">1524 2033 5760,'-9'-9'2176,"-1"9"-1152,-8 0-480,9-9 704,-10 9-640,1 0-160,-19 9-224,0-9 0,0 9-128,-9 1-64,-1 8 64,20 1-64,-1-10 64,10 9-128,8 1 0,10-10 96,10 9 96,8-8-128,19-1-32,0 9 0,0 1 0,9-1 0,0 1 0,10-10 0,-10 10 0,0-1-96,-9-9 64,-19 10 32,1-1 64,-10-9 512,-9 10 288,-18-10-256,-1 10-32,-9-10-128,1 9-32,-10-8-161,-9-1-95,9 0 0,0-9 32,9 0-96,-9 0 0,9 0-32,1 0-64,8-9-192,10 9-128,0 0-1375,9 0-545,9 0-1920</inkml:trace>
  <inkml:trace contextRef="#ctx0" brushRef="#br0" timeOffset="14489.9957">1737 2357 7552,'0'0'2880,"0"0"-1536,0 9-640,0-9 832,0 9-736,0 1-192,0-1-192,-9 0 32,9 10-225,0 8 1,0 1 96,0-10-128,9 10-32,-9-9 0,0-1-32,0 1 128,0-10 96,0-9 160,9 0 64,-9-9-224,0-1-64,0-17-224,10 8-64,-10-9 0,9 10 0,0 0 0,0 8 0,1-8-160,8 9 32,-9 9 64,10-10 32,-10 10 160,10 10 160,-10-1-160,9 0 0,10 10 0,-10 8 64,10 1-96,-9 0 0,8-1-32,-8 1-64,8 0-1184,1-10-544,0-9-3231,9 1-1825,9-1 3072</inkml:trace>
  <inkml:trace contextRef="#ctx0" brushRef="#br0" timeOffset="15335.8962">6724 1950 8320,'-139'-37'3072,"65"18"-1664,-46 1-1632,56-1 448,-38 1-320,-36-10 64,-19 10-32,-28-10 0,-9 0 64,-28 0 0,0 10 0,-18-10 0,-18 0 64,8 10-96,-18-10-64,-9 10 64,0-1 0,0 1 32,0 9 64,0 9-96,0 0-64,18 0 64,19 9 0,0 9 32,28 1 64,18 9 256,18-1 96,28 10-288,19 19-128,27-1 0,19 0-32,19-8-128,17 17 32,29 10 192,18 0 192,18 0-128,10 0 0,28 0 0,18 9 64,18-9 192,28 0 128,9 0 160,38-19 128,8 0-129,28 1-31,28-10 64,9-18 96,28-1-128,28-8-96,64-19-128,0 0-32,0-9-96,-18-10 32,9 1-192,-18-1-32,-10 1-64,-18-1 32,-19-8-64,-37-10 64,-27-19 224,-28 1 160,-28-10 64,-36 19-32,-38-9-64,-27 8 32,-28-17-192,-28 8-32,-37-8-288,-37 8-128,-36 1 0,-29 9 96,-36-1-320,-37-8-64,-28 0-768,-37-1-320,-46 1-1888,-28 9-831,-36-19-737</inkml:trace>
  <inkml:trace contextRef="#ctx0" brushRef="#br1" timeOffset="78333.0893">5542 283 4608,'0'0'1760,"0"0"-960,0 0-576,0 0 480,0 0 0,0 0 64,0 0-160,0 0-32,8 0-320,-8 0 32,8 0 64,-8 0 64,8-8 160,0 8-128,0 0 0,0 0-192,8 0-96,-8 0-64,1 0-96,-1 0 96,0 0 64,0 8 0,0-8 0,0 8 32,-8 0 32,0 0-32,0 0-32,-8 0-32,0 0 64,0 0-32,0 0 64,0-8-64,-1 8 0,1 0-192,0 0-32,0 0 160,0 8 95,8-16-31,-8 9 64,8-1 0,-8-8 96,8 8-32,0-8 64,0 0-64,0 0 0,8 0-160,-8 0-96,8 0 64,0 0 64,-8 0 0,8 0 0,-8 0-192,8 0 32,-8 0-64,8 0 0,-8 0 64,0 0 0,0 0 0,0 0 64,9 0-96,-9 0 0,0 0 32,0 0 64,0 0 32,0 8 32,0-8-160,-9 0 32,9 0 0,0 8 0,-8-8-704,8 0-256,0 0-1279,0 0-577,8 0-1472</inkml:trace>
  <inkml:trace contextRef="#ctx0" brushRef="#br1" timeOffset="79083.0982">5549 299 4864,'-8'-8'1824,"0"8"-960,0-8-320,8 8 640,0 0-256,0 0 0,8 0-320,-8-8-32,8 8-352,0-9 0,0 9 96,0-8-128,0 8 64,8 0-160,-8 8 0,0 1-32,0-1 32,1 0 0,-9 8 32,0-8 128,0 8 160,0 0-96,-9 0 0,1 0 0,0 0 32,0 1-32,8-1-33,-8-8 97,0 0 160,8 0 0,0 0-32,-8 0 0,8-8 0,0 0-192,0 0-64,0-8-128,0 8-32,0 0-32,0 0-64,0-8 96,0 8 0,0 0-128,0-8-32,0 8 32,0 0 0,0 0-64,0 0 64,0 0 32,0 0 0,0 8 0,0-8 64,0 0-32,0 0-32,0 0 32,0 0-32,0 0 64,0 0 32,0 0-128,0 0-32,0 0 32,0 0 64,0 0-1408,0 0-576,-8 8-6719,-8-8 3775</inkml:trace>
  <inkml:trace contextRef="#ctx0" brushRef="#br1" timeOffset="83993.033">5533 452 5504,'8'0'2112,"0"-8"-1152,0 8-352,-8 0 672,8 0-288,0 0-96,-8-8-96,8 8 32,0 0-448,8-8 192,1 8 96,-1 0-96,0 8 63,-8 0-159,8 0 32,-8 0-96,8 0 64,-8 8-128,0-8-32,0 8-128,-8 1 32,8-9-64,-8 8 64,-8-8-128,0 0 0,-8 8 32,-8-8 64,0 0-160,8 0-32,-17-8-352,9 8-160,-8-8-1376,8 8-511,-9-8-1889</inkml:trace>
  <inkml:trace contextRef="#ctx0" brushRef="#br2" timeOffset="105346.4354">627 4772 1664,'0'-6'608,"0"6"-320,0 0-352,6 0 1440,0 0-320,-6 0-160,7 0-160,-7 0-288,6 0-32,0 0-128,1 0 0,-1 0-160,0 0-32,1 0 96,-1 0-96,7 0 0,-7 0 32,7 0 0,-1 0 64,1 0 32,0 0-32,6 0-32,-7-7-32,7 7 64,0 0-160,-6 0-32,6 0 128,0 0 64,0 0-64,0 0-32,0 0 32,0 0 0,0 0 0,0 0 0,6 0-64,1 0-64,5 0 32,-5 0 32,-1 0 32,7 0 32,-7 0-64,0 0 32,7 0-128,0 0 0,0 0 32,-1 0 0,1 0 0,-7 0 0,7 0 64,0 0 32,-1 0-32,-5 0-64,5 0 32,1 0 32,0 0 32,-1 0 96,1 0-96,-7 0-64,-12 0 0,12 0 32,7 0-32,-7 0-32,7 0 32,-7 0-32,1 0 64,-1 0 32,0 0-32,-6 0-64,-6 0 32,0 0-32,12 0 0,-6 0 64,-6 0-32,-1 0-32,7 0 32,-6 0-32,0 0 128,6 0 64,-7-6-64,7 6-32,-6 0-96,6 0-32,-6 0 32,-1 0 0,1 0 64,0 0 96,-1 0 128,1 0 64,-7 0-32,1-6 32,5 6-128,-5-7 32,-1 7-96,0-6 0,1 0-96,-1-1-64,0 7 32,1-12 32,-1 5 32,-6 1 32,6 0-64,1-7 32,-7 0-64,6 1-32,-6-1 32,6-6-32,-6 6 0,0 1 64,7-1-32,-7 0 63,0 7-126,0-7-1,0 1 32,0-1 63,0 7-31,0-7-32,0 0 32,-7 1-32,7-1-95,0 0 63,0 1 32,0-7 63,0 6-31,0-6-32,0 6 32,-6-6-32,6 7 0,0-7 0,-6 6 0,6-6 0,0 6 0,0 1 64,0-1-96,0 0 0,0 1 32,0-1 0,0 0-95,-7 1 63,7-1 32,0 0 0,0 1 0,-6-7 63,6 6-31,-6 0-32,6 7-63,-7-7 31,1 1 32,0 5 0,-1-5 0,-5 5 0,-1 1-96,0-7 64,1 7 32,-7 0 64,0-1-32,0 7-32,0 0-64,-7-6 32,7 6 32,-6-6 0,0 6-96,-7 0 64,7 0 32,-7 0 64,-31 0-32,12 0-32,7 0 32,-1 6 32,-5-6-32,31 0-32,0 6 32,-13-6 31,7 0-94,-7 0-65,-38 0 64,39 0 0,5 0 32,-12 7 64,7-7-96,-1 0 0,0 0-32,-12 0 0,12 0 64,-6 0 64,0 6 32,0-6 32,6 0-160,1 0 32,-1 0-64,0 6-64,7-6 160,-7 0 32,7 0-96,0 7 32,-1-7 0,1 0 0,0 6 0,6-6 64,0 0-96,-7 6-64,7-6 64,0 0 64,7 7 0,-7-7-32,6 6 32,-6-6-32,6 6 0,-6 1 0,7-7 0,-1 6 0,0 0-96,1 1 64,-1-1-32,7 7-64,-7-7 96,7 7 0,-7 6 32,7-7 0,-1-5-96,1 12 64,0 12-32,-1 14 0,7-14 64,-6 7 0,6-6 0,0 0 0,0-7 0,6 0 64,-6 1-96,0-1 0,7 0 32,-7 1 0,6-1 0,0 0 64,1-6-32,-1-6-32,7 0 384,-1-1 127,7 1 1,-6-7 96,12 1-256,-6-1-128,13-6-128,-7 6-96,7-6 32,0 0 32,-1 0-1152,-5 0-479,-1 0-3233</inkml:trace>
  <inkml:trace contextRef="#ctx0" brushRef="#br2" timeOffset="108672.3849">2660 4785 4096,'0'0'1568,"0"0"-832,0 0-576,0 0 352,6 0-288,1 0-64,-1 0 96,0 0 160,1 6-224,5-6 96,1 0 64,6 0-64,0 0 64,0 0-64,6 0 0,1 0-32,-7 0 64,0 0-96,0-6 32,19 6-32,0 0 32,-7 0-64,-5-7 32,-7 7-64,6 0 64,-6 0-64,13 0 0,-7-6-32,7 6 0,-7 0-64,7 0 32,-7 0-64,7 0 64,-7 0 0,7 0 96,-7 0-32,0 0 0,1 0-96,5-6 32,-5 6-64,5 0 64,-12 0-64,13 0 64,-7 0-64,1 0 64,-7 0-64,6 0 64,0 0-64,-6-7 64,0 7-128,7 0-64,-7 0 128,6 0 96,-12 0 256,12 0 128,-12 0-128,6 0-64,-6 0 31,-1-6 1,1 6-96,-7 0-96,7-6 0,-7 6-32,1 0 0,5-7 0,-12 1-64,7 0-64,-1 6 32,0-7 32,-6 1-32,7 0 64,-7-1-64,6-5 64,0-1-128,-6 7 0,7-7 96,-7 0 96,6 1-128,-6-1-32,6 0 0,1 1 0,-7-1 64,6-6 96,-6 6-64,6 1-64,-6-1-96,7 0 32,-7 1 32,0-14 64,6 14-32,-6-14-32,0 7 32,0 0-32,0-6 0,0 0 0,0 6 0,0 0 64,0 0-96,0-7 0,0 7-32,-6 0 0,6-6 64,0 6 0,-7 0 0,7 0 64,-6 0-192,6 0 32,-6 6 32,-1 1 32,7-1-64,-6 0 64,0 1 32,-7 5 0,0 1-96,-6-7 64,0 13 32,-12-6 64,12 0-32,-13 6-32,0-7-128,-6 7 0,6 0 0,-12 0-32,12 0 32,-12 0 96,12 0-64,-12 0 32,6 7 64,-13-7 64,13 0-32,-6 6-32,-38-6-64,37 6-32,7-6 64,-6 0 64,-38 0 0,18 0 64,7 7-128,0-7 0,7 0 32,12 6 0,0-6-96,12 6 64,1-6 32,0 0 0,12 0 0,0 7 64,1-7-96,-1 0 0,7 6 32,-1-6 0,-5 6 0,5 7 0,1 0-96,0-7 0,-1 7 64,-5-1 0,12 1-64,-7 6 64,1 0 32,0-6 64,-1 6-96,7 6-64,-6 0 64,6 20 0,0-7 32,0 0 0,0-7 0,0 7 0,6-6 0,-6 6 0,7 6-96,-1-6 64,0 0 32,7-12 64,-7-1 160,13-6 128,0 0 64,-6-6 96,12-7-224,7 7-32,6-13 0,-6 0 0,-1 6-224,-5-6 0,-14 0-2720,14 0-1119,-7 0-865</inkml:trace>
  <inkml:trace contextRef="#ctx0" brushRef="#br2" timeOffset="113105.2747">4276 4000 3584,'0'0'1408,"0"0"-768,0 0-608,0 0 352,0 0-64,0 0 64,7 0 0,-7 6 0,0-6-64,6 0 32,0 0-192,1 0-32,5 0 64,-5 0 32,18 0 96,-12 0-160,12 0-32,0 0-64,1-6-64,-1 6 96,7 0 0,-7-7-128,19 7 32,-12 0 0,6-6 64,-6 6-32,12-6-32,-6 6 96,6-7 0,-6 7 32,0 0 0,0-6-64,7 6-64,-14 0 32,14 0 32,-14-6-96,7 6 0,-6 0 32,6 0 64,-13 0-32,7 6-32,-13-6 96,6 0 0,-6 0 32,0 6 0,0-6 0,-6 0 0,0 7-160,-1-7-32,-5 6 96,5 0 32,-5 1 0,-1-1-64,0 0 32,1 13-32,-1-6 64,0 6 32,-6 0 32,7 0 0,-7 0 128,0 6 96,6-6-64,-6 13 0,0 0-160,0 6-32,-6-13 32,6 7 0,0-7-64,-7 7-64,7-1 96,0 1 64,0-7 0,-6 13 64,6-12-64,0 5 0,-6-12-96,6 7-64,0-7 32,0 0 32,0 0-32,-7-7-32,7 1 32,0 0 32,-6-1 96,6-5 64,0 5-96,-6-5-96,-1-7 0,1 6-32,0 0 0,-7-6 64,0 7-32,-6-7-32,0 6 32,-6-6 32,0 0-96,-7 6-64,7-6 64,-13 0 0,6 7 32,-12-7 0,12 6-96,-6 0 64,0-6 32,-6 7 64,12-7-32,-12 6 64,12 0-128,-6 1 0,-19-1 32,25 0 64,1-6-32,-1 7-32,7-7-64,-7 0 32,7 6 32,-7-6 64,7 0-32,-7 0-32,13 0 32,-13 0-32,1 0 0,-1-6 0,0 6 64,13-7 32,-6 7-32,6-6-64,6 6 224,1-6 96,-1 6-96,0-7-65,7 1 65,0 6 64,-1-6 0,7-1 0,-6 7-160,6-6-32,0 0 96,0-1 32,0-5 32,0 5 64,0 1-224,0 0-64,0-20-32,0 1 64,0 0-32,0-7-32,0 0 32,6 1-32,-6 5 0,7-5 0,-7-7 0,6 6 0,-6-6-96,6 0 64,-6 6-32,0 13 0,0 0 128,0-6 32,0 6-128,0-6-32,0-13-64,0 6 96,0 0 0,0 13 32,0-6-96,0 12 64,0 7-32,7-7-64,-7 7 96,12 0 0,-5 6-608,12 0-224,-7 0-2655,33 0-2529,-14 6 1856</inkml:trace>
  <inkml:trace contextRef="#ctx0" brushRef="#br2" timeOffset="120081.508">5733 4152 5376,'6'0'2112,"-6"0"-1152,7 0-416,-7 0 704,6 0 128,-6 0 128,0 0-32,6 0-32,1 6-801,-7-6 193,6 0 128,-6 0-96,0-6 32,6 6-128,-6 0-32,0 0-192,0-6 0,0-1-256,0 1-32,0-7 0,-6 7 64,6-7-96,-6 1-64,-1-1 64,1 7 0,0-1-96,-1-5-96,7 5-96,-12 7 32,5-6 32,1 0 64,0 6-32,-1 0-32,-5 0-64,5 0-32,1 6 64,0 0 64,-1 1 0,-5 5-32,5 1 32,-5 0-32,5 6 0,1-7 0,0 7-96,-1-6 64,1 6 32,6 0 64,-6 6-32,6-6 64,6 0-64,-6 0 64,6 0-64,1 0 64,5-6-64,-5-7 64,5 7 0,1-13 32,0 0 0,-1-6 64,-5-1-96,5 1 0,-5 0-32,-1-13 32,7 6-64,-7 0 64,0 1-64,1-7-32,-1 0 96,0 6 64,1 0 0,-7 1 0,0-1-32,6 0 0,-6 7-64,0 0 32,0-7-64,0 13-32,0-6 32,0-1 32,0 7-96,-6 0 0,6 7-32,0-1 0,0 7 64,0-1 0,0-5 64,0 12 32,6-7-32,0 14-64,1-7 32,5 0 32,1 0-32,0 0-32,-1-7 32,1 1 32,0 0 32,6-7 32,-7 0 64,7-6 32,0 0-32,-12-6-32,5 6-96,-5-6-64,5 6 32,1-7 32,-7 1-384,1 0-96,-1-1-1088,-6 1-384,6 0-2528,1-1-1087</inkml:trace>
  <inkml:trace contextRef="#ctx0" brushRef="#br2" timeOffset="132970.3138">1703 5387 5632,'6'0'2176,"-6"0"-1152,6 0-352,-6 0 704,7 0-32,-7 0 32,0 0-256,6-6-64,-6 6-576,0-7 127,0 1 65,-6 0-96,6-7 0,-13 7-192,0-1-64,1 1-192,-14 6-32,14 0-96,-7 0-32,0 6 32,-7 1 64,1-1-96,6 7 0,-6-1 32,-1 7 0,7 0 0,0 0 64,0 0-96,13 0 0,0-6 32,-1 0 0,7-1 64,7-5 96,5-1-64,7 0 0,0 1-32,7-1-64,-1 0 32,13-6-32,0 7-96,-6-1 64,6 0 224,-7 7 128,-5 6-32,-1-6 0,-6 6-32,0 0 0,-6 6 64,-13-6 32,0 6-32,0-12 32,-13 6 0,-6 0 32,-6-6 0,-7-1 64,-6 1-160,0 0-96,0-7-32,-6 0-32,-1-6 0,7 7 0,0-7-64,13-7 32,0 7-64,6-6 64,6 6-480,7-6-160,-1-1-992,7 1-448,7 0-1568,5-1-607,7 1-705</inkml:trace>
  <inkml:trace contextRef="#ctx0" brushRef="#br2" timeOffset="133823.5083">1899 5785 6144,'0'0'2272,"0"0"-1216,0 0-32,0 0 960,0 0-96,0 0 0,0 0-449,0 0-159,0 0-704,0 0-64,0 0 0,0 0-64,0 0 64,0 6-160,0 1-32,0-1-64,0-6 64,0 13-32,0-7 0,6 7 32,-6-1 32,0 1-32,0 6-32,0-6-160,0-1-32,7-5 32,-7 5 64,0-5-32,0-1 0,0-6-32,0 0 64,0-6-32,0-1 64,0-5-128,0-1-64,0 0 0,6 1-32,-6-7-96,6 12 64,1-5 32,-1 5 0,7-5 0,-7 5 0,7 1-96,-7 0 64,7-1-32,-7 7 0,7 0 64,-1 7 0,-5-7 0,5 6 64,-5-6 32,-1 13 32,7-7-64,-13 7 32,6-1 0,0 1 32,-6 0 0,0-1 0,7 1-160,-7 0 32,0-7 0,6 7 0,-6-7 64,0 0-32,0-6-96,0 0-1088,0-6-512,0 0-1888,0-7-863,0 0-1185</inkml:trace>
  <inkml:trace contextRef="#ctx0" brushRef="#br2" timeOffset="134235.0274">2411 5576 12800,'-6'0'4735,"6"0"-2559,6 0-2048,-6 0 928,0 0-320,0 0 0,13 0-96,-7 0-96,7 0-288,-1 0 32,1 0 128,0 0-160,-1-6-64,1 6-32,0 0-32,-1 0-64,-5 0-64,-1 0 32,0 0-32,1 0-1056,-7 0-416,6 0-1536,-12 0-607,6 6-1793</inkml:trace>
  <inkml:trace contextRef="#ctx0" brushRef="#br2" timeOffset="134538.7401">2462 5651 9216,'0'6'3424,"0"-6"-1856,12 7-416,-12-7 1215,13 0-831,-7 0-224,7 6-640,0-6-192,-1 0-288,1 0-192,6 0-32,-13 0 32,7 0 0,-7 0-640,1 0-288,-1 0-2144,-6-6-863,6 6-801</inkml:trace>
  <inkml:trace contextRef="#ctx0" brushRef="#br2" timeOffset="147995.5614">1323 6970 6400,'-7'0'2368,"7"-7"-1280,-6 7-160,0 0 896,6-6-512,0 6-128,-7 0-192,7-6-65,0 6-511,0-7 96,0 1 128,7 0-64,-7 6 32,0-7-192,6 1-96,0 6-160,1 0-128,-1-6 0,7 6-32,-1 0-96,1 6 64,-7 0-32,7 7 0,-7 0 128,-6 12 32,-6 0 32,0 1 0,-1-1-64,-5 0 32,-1-6 128,0 0 192,1-6-96,-1 6 0,0 0-64,7-6 0,0-1 64,-1-5 32,7 5 32,7-5 0,-7-7-64,12 0-32,1 0-96,12-7-32,1 7-32,-1-6 0,-6 6 0,-6-6 0,6 6-64,-7 0-64,1-7 32,0 7 32,-7 0-192,0 0 32,1 0-1536,-7 0-576,6 0-2112,-6 0-863</inkml:trace>
  <inkml:trace contextRef="#ctx0" brushRef="#br2" timeOffset="148442.6868">1710 6938 10112,'0'-13'3872,"0"7"-2112,-6 6-1152,6-6 1087,0 6-511,-7 0-96,7 0-512,-12 0-192,-1 0-224,0 6-128,1 7 64,-1 6-64,0 0-32,7 0-64,6 6 32,0-6 32,6 0 64,7-6 32,0-1 96,12-5-32,-6-1 64,6-12 160,1 6 128,-7-13 160,0 0 64,-7-6-192,1-6 0,-13 0-256,0 6-32,0 0-128,-6 0-96,-7 6 0,7 7-32,-7-7-96,-6 7 64,6 6-608,-6 0-288,0 0-1440,0 6-544,7 7-2303,5-1-1889,1-5 2912</inkml:trace>
  <inkml:trace contextRef="#ctx0" brushRef="#br2" timeOffset="148786.0788">1728 7096 11136,'-6'7'4128,"6"-7"-2241,-13 6-1695,7 0 896,-1 7-512,-5-7 0,-1 1-320,-6 12-160,13 0-64,-1 0 32,7 0 96,0 0 0,13-7 64,6 7 64,0-6 64,6-7-96,1-6-96,-1-6 192,-6-7 160,0 1 160,-6-7 64,-1 6-256,-12-6-128,0 6-192,0-6-128,-12 7-96,5-7 32,-5 6-128,-1 0 32,7 7-1152,-1-7-480,1 7-1504,6 0-575,6-7-1153</inkml:trace>
  <inkml:trace contextRef="#ctx0" brushRef="#br2" timeOffset="149156.3965">2070 6913 9472,'0'-13'3584,"0"13"-1920,-6-6-896,0 6 1119,-1 0-607,1 0-96,-7 0-608,7 0-288,-7 12-160,1 1-32,-1 0 0,7 12-32,-1 0-64,1 1 32,12-7 32,1 0-32,5 0 64,7-7-64,0 1-32,7-13 32,-1 0 32,0 0 32,1-13 96,-1-6 256,-6 7 160,-6-14-224,-7 1-64,-6 0-192,-6 12-32,-7-6-32,7 13-64,-7-7-64,-6 7-32,6-1 64,1 7 0,-7 0-1184,6 0-512,0 7-1824,1 5-767,5-5-353</inkml:trace>
  <inkml:trace contextRef="#ctx0" brushRef="#br2" timeOffset="149516.7465">2159 7103 9984,'-19'0'3680,"12"0"-1984,-12 6-864,13-6 1087,-7 6-671,1 1-160,-1 5-512,0-5-192,7 5-224,-7 7-128,7 7 64,6-7-64,-6 6 64,12 0 0,0-6 96,7-6 32,6 0 96,0-1 128,6-12 96,1-6 64,-1-7 32,-6 1-160,-6-7 32,-1-7-224,-5 7-32,-7 0-128,0 0-96,-7 13 0,1-7-32,-7-6 0,-6 7 0,7-1-512,-1 13-192,7-6-1408,-1 6-576,-5 0-1759,12 6-705,-13-6 736</inkml:trace>
  <inkml:trace contextRef="#ctx0" brushRef="#br2" timeOffset="149920.618">2425 7122 13312,'-13'0'4927,"13"0"-2687,-6 0-1824,6 0 1120,0 0-576,0 0-96,6 0-128,0 0 0,1 0-416,5 0 160,7 0 96,0 0-192,7 0-64,-7 0-160,0 0-64,0 0-32,0 0 32,-7-7 0,7 7 32,-12 0-64,5-6 32,-5 6-416,-1 0-192,-6 0-992,-6 0-384,6 6-1312,-7-6-512,7 0-2047</inkml:trace>
  <inkml:trace contextRef="#ctx0" brushRef="#br2" timeOffset="150151.7544">2450 7204 9472,'-13'0'3520,"13"0"-1920,0 6-1856,13-6 4799,0 0-1759,6 0-928,0 0-768,6 0-768,0-6-128,1 6-64,-7 0 0,0-6 0,0 6-64,0 0-64,-13 0 96,7-7 0,-7 7-32,0 0-64,-6 7-1376,0-7-672,0 0-2496,-12 6-1087,5-6 735</inkml:trace>
  <inkml:trace contextRef="#ctx0" brushRef="#br2" timeOffset="184698.0215">1331 8332 6144,'0'0'2368,"0"0"-1280,0 0-352,0 0 832,0 0 128,-6 7 160,6-7-257,0 0-31,0 0-864,0 0 160,0 0 32,0 0-128,0 0-64,0 0-128,0-7 32,6 7-192,-6-6 0,6 0-192,1-1-64,-1 7-64,0-6-96,7 0-64,-7-1 32,7 7 96,0-6 32,-7 6-128,7 0 32,-1 0 0,-5 6 0,-1-6-96,0 13 64,1-7 96,-1 7 32,-6 0 32,0 6 0,0 0-64,0 6-64,-6-6 32,-1 0 32,1-6-32,-7 6 64,1-7 64,-1 1 64,0 6-96,1-6-32,5-7-32,-5 7 32,5-7 0,1-6 96,6 6 32,0-6 32,0 0-128,6 0-96,7-6 0,6 6-32,-6 0 0,6-6 0,0 6-96,0 0 64,-7-7 32,1 7 64,0 0-32,-1 0 64,-5 0-64,-1 0 64,0 0-128,1 0 0,-7 0-960,6 0-384,-6 0-1408,0 0-576</inkml:trace>
  <inkml:trace contextRef="#ctx0" brushRef="#br2" timeOffset="185185.8444">1755 8313 9216,'-6'-6'3424,"6"0"-1856,0-1-832,0 7 991,0 0-191,0 0-32,0-6-288,0 6-32,0-6-672,-6 6 0,6 0 0,-7 0-128,1 0-64,-7 12-160,1-5-128,-1 5 0,0 7-32,1 0-96,5 0 64,7 0 32,0 0 0,13-6 0,0 0 64,-1-7 32,14 0 32,-7-6 0,6 0 0,-6-6-64,0-7-64,0 1 96,0-7 0,-6-7 96,-7 7 32,-6-6-32,0 12 32,-6-6-128,-1 7-64,1 5 0,-7-5-32,-6 5-160,7 7 32,-1 0-448,-6 0-96,6 0-1216,1 7-512,-1 5-1440,7 1-543,-7-7-129</inkml:trace>
  <inkml:trace contextRef="#ctx0" brushRef="#br2" timeOffset="185592.9885">1825 8440 11008,'-6'0'4128,"-1"0"-2241,1 6-1567,6-6 960,-6 7-352,-1-1 0,-5 0-160,5 7-96,-5-7-352,5 7-64,1 6-32,0-6-96,-1 6-32,7 0-32,7 0-64,-1-7 96,13 1 64,0-13 64,0 6 32,6-12-128,1 0-32,-1-7 320,0-6 192,-12 6-192,0 1 0,-13-7-160,0 0-96,-7 6-64,-5 0-96,-1 1 32,0 5-32,-6 7-160,7-6 32,-1 6-1216,0 0-448,7 0-928,6 0-3711,0-6-513,6-1 2784</inkml:trace>
  <inkml:trace contextRef="#ctx0" brushRef="#br2" timeOffset="185943.0443">2167 8282 13312,'-6'-13'4991,"-7"13"-2687,7-6-2272,-1 6 1024,-5 6-352,-1 0-32,-6 1-224,6 5-32,1 7-256,-7 7-160,6-7-96,7 6 64,6 0 64,-7-6 64,14-6 96,5 0-96,1-1 0,12-12-32,1 0-64,-1 0 96,7-12 0,-13-1 224,0-6 128,0 0-32,-7-6 0,-12-1-160,0 7 0,-6 0-160,0 0-64,-13 13-96,6 0-32,0-7 64,-6 7 0,7 6-1120,-1 0-416,0 6-1312,7 0-576,0 1-2335</inkml:trace>
  <inkml:trace contextRef="#ctx0" brushRef="#br2" timeOffset="186297.5064">2218 8427 11648,'-13'0'4288,"7"0"-2305,-13 7-1407,12-1 1088,-5 0-640,5 7-128,-5 0-320,-1-1-96,0 7-288,7 7-128,0-7-32,-1 6-32,14-6 64,-1 0 160,7-6 128,-1-7-64,20-6 0,-7 0 32,-6-6 128,7-7 32,-7-6 0,-7 0-96,1 6-64,-7-6-192,-6 7-32,0-1-32,-6-6-64,-7 13-64,1-7 32,-7 13 32,0-6 0,6 6-1632,-6 0-736,6 0-2592,1 0-1087,-1 0 1055</inkml:trace>
  <inkml:trace contextRef="#ctx0" brushRef="#br2" timeOffset="186811.5673">2552 8519 12928,'-6'-6'4831,"6"6"-2623,0 0-1952,0 0 1088,6 0-480,-6 0-32,7 0-352,5 0-128,1 0-192,0 0-128,6 0 64,0 0-64,0 0 64,-7 6-1632,7-6-608,-6 0-2112,-7 0-895,-6 6 671</inkml:trace>
  <inkml:trace contextRef="#ctx0" brushRef="#br2" timeOffset="187090.3528">2546 8575 12032,'0'6'4479,"6"-6"-2431,1 0-1536,-1 7 1024,7-7-640,-1-7-160,14 7-448,-1 0-192,0-6-64,1 6-3008,5 0-1247,1 0-1217</inkml:trace>
  <inkml:trace contextRef="#ctx0" brushRef="#br2" timeOffset="193834.9885">1640 8741 6400,'-19'0'2464,"13"7"-1344,0-7-32,-1 0 992,7 6-352,0-6-129,0 0-351,13 6-64,6-6-672,6 0 64,7-6 64,6 6-224,6-6 0,7-1-288,-7 7-96,1-6-32,-7 6 0,-7-6-704,-12 6-256,0 0-2272,-6 0-991,-7 0-385</inkml:trace>
  <inkml:trace contextRef="#ctx0" brushRef="#br2" timeOffset="194200.3093">1976 8767 9472,'0'-6'3520,"0"6"-1920,0 6-960,-6-6 959,6 0-223,-7 6 32,-5-6-352,-1 7-96,-6-1-544,6 7-32,-6-1 32,7 7-160,-7 0-64,6 7-192,7-1 0,-1-6 0,7 0 64,7 0-32,-1-6 64,7-7 0,-1 0 96,1 1-96,0-7-64,-1-7 64,-5 1 64,-7 0-64,0-1 0,0-5-96,-7 5-32,-5 7 32,5-6 64,-5 6-896,-1 6-288,7-6-2912,-7 7-1279,13-7 287</inkml:trace>
  <inkml:trace contextRef="#ctx0" brushRef="#br2" timeOffset="136522.2924">3169 5319 4480,'0'0'1760,"0"0"-960,0 0-448,0 0 576,0 0 0,0 0 160,0 0-160,0 0-32,6 0-480,-6 0 32,0 0 64,0 7-64,6-1 64,-6 0 64,0 7 32,0 6-128,0 6 31,0-6-159,7 7-32,-7-7-64,0 0 64,6 0-96,-6-7-64,0 1 0,0 0 32,0-7 32,0 0 96,0 1 32,0-1 96,0-6-32,0 0 0,0-6-224,-6 6-128,6-7-32,0-5 32,0-1-96,-7 0 0,7 1 32,0-1 0,7-6 0,-7 0 0,6 6 0,0 1 0,-6-1-96,7 0 0,-1 1 128,7-1 32,-7 7-96,0-1 32,7 1 0,-7 6 0,7-6 64,0 12 96,-1-6 0,1 6 0,-7 7 32,7-7 96,0 13 64,-7-6 32,0 6 0,1-6 0,-7 6-64,6 0-32,-6-7-32,0 1 0,6 0-64,-6-1 32,0-5-64,7 5 0,-7-5-96,0 5-64,0-5 96,6-7 64,-6 6 0,0-6 64,0 0-128,6-6 0,-6-1-800,0 7-416,0-6-2048,0 0-896,7-7-1759</inkml:trace>
  <inkml:trace contextRef="#ctx0" brushRef="#br2" timeOffset="137110.0308">3942 5243 8576,'0'-6'3232,"0"6"-1728,0-6-992,0 6 928,0 0-480,0 0-97,0-7-127,0 7 0,0 0-416,0 0 32,-7 0 0,7 0-64,-6 7 64,0-7-128,-7 0 32,7 0-96,-1 6 64,-5 0-64,-1 1 0,7-1-32,-7 0 64,7 1 32,-7 12 96,7-7-32,-7 14 0,7-7-32,-7 12 0,0 7 64,7-12 32,0-7-160,6 12-64,0-12 0,6 7 64,-6-7-96,13 6 0,-7 0-32,13 1 32,0-14-64,0 7 64,13-6-1056,-13-7-448,-7 1-1152,14-7-448,-7 0-1663,0-7-1537,0 1 2464</inkml:trace>
  <inkml:trace contextRef="#ctx0" brushRef="#br2" timeOffset="138015.8294">4265 5408 7168,'6'0'2720,"-6"0"-1472,0 0-608,0 0 768,0 6-160,0-6 64,6 0-257,-6 0-95,0 0-512,0 0-64,0 0 32,0-6-96,0 6 64,0 0-160,-6-6 32,6 6-96,0-7 0,-6 1-32,-1 0 64,1-7-32,0 7 64,6-1-128,-13 1-64,7 0 0,-1 6 32,-5-7-96,-1 14 0,0-7 96,1 6 32,-1 0-128,0 13 32,1 0 0,-1 0 0,7 0 0,-1 0 64,1-6-32,6 6-32,0-6 160,13-7 32,-7 7-64,7-7-96,-1 0 64,1-6 64,0 0-128,-1 0-32,-5-6 0,5-7 64,-5 7-32,5-13 64,-5 6-128,-1-6 0,-6 7 32,6-1 0,-6 0 128,7 7 64,-7 0-64,0-1-32,0 7 32,-7 7 0,7-7 192,0 12 128,-6 1-160,6 0-32,0 6-128,6-7-32,-6 1 32,7 0 0,-7-1-64,12 1 32,1 6 0,-7-13 32,7 7-64,-7-13-64,7 6-960,0-6-480,-1 0-1312,7 0-512,-6 0-2303</inkml:trace>
  <inkml:trace contextRef="#ctx0" brushRef="#br2" timeOffset="138282.76">4467 5465 12672,'0'-6'4735,"0"6"-2559,7 6-1888,-7-6 1024,6 0-448,0 0-32,7 0-416,0 0-96,-1 0-192,7 0-160,0 0 0,0 0 160,0-6 64,0-1-64,7 7-32,-14-6-256,1 6-128,0-6-992,-1-1-416,-5 1-1408,-1 0-511,-6-1-1185</inkml:trace>
  <inkml:trace contextRef="#ctx0" brushRef="#br2" timeOffset="138619.5363">4613 5307 11136,'0'-7'4224,"0"7"-2305,-6 7-1247,6-7 1056,0 12-288,0-5-64,6 5-352,-6 14-160,0-1-480,0 7-96,0-7-64,0 0-96,0-6-96,0 0 0,0 0 32,0 0-32,0 0 64,0 0-992,6-6-416,-6-7-2304,0 1-1023,0-7-737</inkml:trace>
  <inkml:trace contextRef="#ctx0" brushRef="#br2" timeOffset="139169.549">4892 5275 7424,'6'-13'2816,"-6"7"-1536,0 6-288,0 0 928,0 0-256,0 0-97,0 6-415,6-6-96,-6 7-576,0-1 64,0 7 96,0-1-64,-6 7 32,6 13-192,0-7-96,-6 7-96,6-7 0,0 1 0,0-7 96,0 0-160,6 0-32,0-7 0,7-5 0,0 5-64,12-5 32,-6-7 0,0 0 32,6 0-224,1 0-64,-7-7-800,-13 7-320,7-6-672,-7 0-224,0-1-671,1 1-289,-14-7-1216</inkml:trace>
  <inkml:trace contextRef="#ctx0" brushRef="#br2" timeOffset="139477.3823">4797 5383 8832,'-19'0'3328,"19"0"-1792,0 0-672,0 0 1023,0 0-447,6-7-96,0 7-416,13 0-192,0-6-416,0 6-64,7-6-32,5 6-192,1 0 0,-7-7 32,-12 7 32,0 0-1664,-1 0-704,1 0-1663,-7 0-737,-6 0 864</inkml:trace>
  <inkml:trace contextRef="#ctx0" brushRef="#br2" timeOffset="139885.9418">5132 5535 11392,'0'0'4288,"0"0"-2305,7 6-1823,-7 0 960,0-6-544,0 7 0,0-1-128,0 0-32,0 7-224,0-7-64,0 7 64,0-7 96,0 1 64,0-1 192,0 0 32,0-6-224,6-6-128,-6 6-64,6-6-32,-6-1-160,7 1 32,-1 0 0,0-7 0,1 7-96,5-1 64,1 1 32,0 0 0,-1 6 0,1-7 64,0 7 32,-1 7 32,-5-7 0,5 0 64,-5 6-96,-1 0 0,0-6-32,-6 13 32,0-7-576,0 1-192,0-1-1024,0 0-448,0-6-1120,0 0-479,-6 0-769</inkml:trace>
  <inkml:trace contextRef="#ctx0" brushRef="#br2" timeOffset="140202.603">5424 5205 9344,'6'-6'3520,"-6"6"-1920,6 0-672,1 0 1151,-7 6-639,6-6-96,7 13-352,-1-7-96,7 7-480,-6 0 160,6 6 96,0 25-160,0 0 32,-6-6-192,-7 0 32,0-6-224,-6 0-32,0 6-64,-6-7 32,-7 7-64,1-6 64,-14 0-1280,1-7-512,0 0-2272,-20 1-991,1-20-289</inkml:trace>
  <inkml:trace contextRef="#ctx0" brushRef="#br2" timeOffset="140649.3932">2985 5802 9472,'-13'0'3520,"20"0"-1920,-1 0-1152,7 0 896,12 0 31,13 0 129,13 0-320,25 0-160,19 0-576,25 0-64,19 0 32,26 0-160,6 0-64,13 0 160,0 0 160,-7 6 32,0-6-32,-18 0-128,-14 0 0,-12 0-160,-25 0-64,-19 0-64,-13 0 0,-19 0-128,-19 0 0,-19 0-320,-13 6-160,-19-6-2304,-6 7-928,-12-1-2463</inkml:trace>
  <inkml:trace contextRef="#ctx0" brushRef="#br2" timeOffset="141331.9446">4151 6073 8960,'0'0'3328,"0"-6"-1792,6 6-256,-6 0 1215,0 0-735,6 0-256,-6-7-544,7 7-160,-7 0-448,6 0 0,0 0 0,1-6-64,-1 6 0,7 0-96,-1 0-32,1 6-96,0-6 32,6 7 0,-7-7 32,-5 6-64,5 0 32,-5 1 0,-7 12 32,-7-6-64,1 6 32,-7 6 0,1 0 32,-7-6-64,0 7 32,0-7 64,0-7 64,6 7-32,0-6-32,13-7 32,0 7 96,7-7 64,5-6 32,7 7-64,7-7-32,-1 0-32,0-7 0,7 7-64,6 0 32,-6-6-64,-7 6 0,-6 0-96,6-6-64,-12 6 32,0 0-32,-1 0 64,1 0 32,0 6-480,-13-6-128,6 0-1440,0 6-576,-6-6-4896</inkml:trace>
  <inkml:trace contextRef="#ctx0" brushRef="#br2" timeOffset="154787.2879">3208 6929 7552,'0'-6'2816,"0"6"-1536,6-6-576,-6 6 896,0-7 0,0 7 95,0 0-319,0 0-32,0-6-768,6 6 32,-6 0 32,0 0-224,0 0-64,0 0-64,0 0 32,0 6-160,0 7-32,0-7 0,0 13 64,0-6-96,0 6-64,0 6 0,0-6-32,0 7 128,-6-7 160,6 0-96,0-7-32,0 1-64,0 0 0,0-7-64,0 7 64,0-7 0,0 0 32,0 1 0,0-1 0,0-6 0,0 0 0,0 0-1056,0 0-480,0 0-1056,0-6-480,0-1-1919,0 1-1761,13-7 2752</inkml:trace>
  <inkml:trace contextRef="#ctx0" brushRef="#br2" timeOffset="167422.0644">3359 6961 6144,'0'-6'2368,"0"-1"-1280,0 7-224,0 0 928,0 0 0,0-6 32,0 6-225,0 0-127,0-6-800,6 6 96,-6 0 96,0 0-128,0-7 32,0 7-288,6 0-64,-6-6-96,0 6-32,7 0-160,-7 0-96,6-6 64,-6 6 64,6-7-64,1 7 0,-1 0-32,0-6 32,7 6-64,-7 0 64,1 0-128,-1 0 0,0 0 32,1 0 0,-1 6 0,-6-6 0,6 7 0,1-1 0,-7-6 0,0 13 64,6-7-32,-6 7-32,-6-1-64,6 1 32,0 6 96,-7-6 32,1-1-32,0 7 32,-1-6-64,-5 6 64,5-6-64,1-1-32,0-5 32,-1 5-32,1-5 64,0-1 32,-1 0 96,1 1 32,0-1-32,6-6 32,-7 6 64,7-6 64,7 0-32,-7 0 32,6 0-128,0 0 32,7 0-96,6 0 0,0 0-32,0 0 64,0 0 32,0 0 32,6 0-128,-6 0-32,0 0-96,0 0-32,-6 0 96,-7 0 32,7 0-192,-7 0 0,1 0 96,-7 0 128,6 0-384,-6 0-160,0 0-1248,0-6-544,0 0-2016,0-1-831,0-5-673</inkml:trace>
  <inkml:trace contextRef="#ctx0" brushRef="#br2" timeOffset="167423.0644">3980 6676 8064,'0'-13'2976,"0"13"-1600,0-6-480,0 6 1024,6 0-225,-6-6 33,0 6-416,0-7-160,0 7-640,0 0-32,-6-6 32,6 6-64,-7 0 0,7 6-192,-6-6-96,0 7 0,6-1 32,-7 0-96,1 7-64,0 0 128,-7 12 32,0-6 0,1 6 32,-7 1 0,6-1 32,0 0 0,1 7 0,-1 0 64,0 12 128,1-6-128,5 6 0,1-12-128,6 6-32,0 0 32,0 6 32,6-6-32,13 0-32,0 0 32,7-6 32,-7-13-32,6 0-32,0 0-32,1-13 64,-1 7 32,-6-13 32,0 0-352,6-6-160,-6-1-1024,-6 1-416,0-13-4352,-1 6-1951,7-6 2271</inkml:trace>
  <inkml:trace contextRef="#ctx0" brushRef="#br2" timeOffset="167424.0644">4201 6917 5376,'0'0'2112,"7"0"-1152,-1 0-64,0 0 864,-6 0 96,7 0 160,-7 0-353,6 0-127,-6 0-864,0 0 160,0 0 128,0-7-160,0 7 0,0-6-320,0 0-64,0-1-224,0 1-64,-6 0 0,-1-1 64,1 1-160,0 0-32,-1 6-64,-5-7 0,-1 7 0,-6 0-64,6 7 96,-6-1 0,7 0-64,-1 1 64,0 5-32,1 7 0,-1 0 64,0 0 0,7 0 0,6 7 0,0-7 0,0 0 64,6-7-32,1 1 64,-1-7-64,7 1 64,-1-7 64,7-7 64,-6-5-96,6 5-32,-6-12 32,-1 7 64,1-7-96,-7 0-64,1 6 0,-1 0-32,0 1 128,1 5 64,-7 1 0,0-7-32,6 13-96,-6-6 32,0 6-64,0 0-32,0 0-64,0 0 32,-6 6 96,6 1 32,-7 12 96,7-7 96,0 7-128,0 7-32,0-1-64,7-6 32,-7 0-64,12 0 64,-5 0-64,5-6 64,1-7 0,6 7 96,-6-7-32,-1-6 0,7 0-32,-6 0 0,6-6-288,-6-1-128,-1 1-1056,1 0-480,-7-1-2080,1 1-863</inkml:trace>
  <inkml:trace contextRef="#ctx0" brushRef="#br2" timeOffset="167425.0644">4562 6923 12288,'0'0'4575,"0"-6"-2495,-6 6-1568,6 0 1024,0 0-544,0 0-192,0 0-256,0 0-96,0 0-256,0 6 224,6-6 192,1 0-32,-1 0-32,7 6-224,-7-6-128,13 0 32,0-6 0,6 6-192,1 0 0,-1 0 32,0 0 96,-6 0-128,0-6-32,0 6 0,-6 0 64,0 0 32,-1 0 32,-5 0-64,-1 0-64,-6 0-128,0 0-64,-6 0-1056,6 0-352,-7 0-1376,1 0-608,0 0-2303</inkml:trace>
  <inkml:trace contextRef="#ctx0" brushRef="#br2" timeOffset="167426.0644">4708 6815 10752,'-6'-6'4032,"6"6"-2177,0 0-1119,0 0 1184,0 0-576,0 0-32,6 0-704,-6 6-288,6 1-192,-6-1 224,0 7 256,0-1 224,0 1 224,0 6-512,-6 6-160,6 1-160,-6-1-64,6 0-96,-7 1-64,7-1 32,-6-6 32,6-6 32,0-1 96,-6-5 32,6-1 32,0 0-224,0-6 0,0 0-800,0-6-320,0 6-2176,0-6-928,6-7-2111</inkml:trace>
  <inkml:trace contextRef="#ctx0" brushRef="#br2" timeOffset="167427.0644">5044 6727 9984,'0'0'3680,"0"0"-1984,0 6-1280,0-6 959,0 0-287,0 6 32,0 1-96,0 5 64,0 1-576,0 6 256,0-6 128,0 6-224,0 0 32,-7-7-288,1 1 0,6 0-192,0-1 32,0 1-96,-6 6 0,6-6 32,0-7 32,0 0-32,0 1-32,6-1-32,-6 0 64,6-6-160,1 0-32,-7 0 64,12-6 32,-5 6-32,12 0-64,0-6-64,0 6-32,0-7 64,0 7 64,0-6 0,-7 6 64,7 0-64,-12 0-32,5 0-64,-5 0 32,-1-6-384,-6 6-224,0 0-992,0 0-480,0 0-1280,0 0-575,0-7-1409</inkml:trace>
  <inkml:trace contextRef="#ctx0" brushRef="#br2" timeOffset="167428.0644">5246 6739 11648,'0'0'4288,"0"0"-2305,0 0-1407,0 0 1152,0 0-320,0 13-32,0 0-288,-6-1-128,6 14-512,-6-7 0,-1 0 0,-5 6-224,5 0-64,1 7-32,0 6 0,6-6 0,-7 6 0,7-13-64,0 0-64,0-12 96,7 6 64,-7-13-64,6 7-64,0-7-448,1-6-192,5 0-1088,-5-12-512,-1-1-1600,7-6-639</inkml:trace>
  <inkml:trace contextRef="#ctx0" brushRef="#br2" timeOffset="167429.0644">5519 6733 12032,'0'-6'4479,"0"6"-2431,6-7-1536,-6 7 1120,0 0-512,0 0 0,0 0-352,-6 7-160,6-7-352,-7 6 128,1-6 96,-7 6-160,7 7-32,-7 0-32,7-1 0,-7 1-128,1 0-96,-1 6 0,7-7 32,-7 1 32,0 0 96,7 6-96,-7-7-64,7 14 0,0-7-32,-1 12 0,7-5 64,7-1-32,-1-6-32,0 0 32,7 0 32,0-6-32,-1-7 64,1 0-64,0-6-32,-1 0 32,-5-6 32,5-7-32,-5 1-32,-7-1 32,0-6-32,-7 6 0,1 1 0,-7-1 0,1 0 0,-1 7 0,0 0 64,1-1-320,-1 7-64,0 0-832,1 0-288,12 0-1184,-7 0-384,7 0-1535,7 0-577,5 0 1184</inkml:trace>
  <inkml:trace contextRef="#ctx0" brushRef="#br2" timeOffset="167430.0644">5645 6644 13056,'7'-6'4927,"-7"6"-2687,6 0-1920,0 0 1152,1 0-448,-1 0 32,0 0-384,7 6-96,6 1-320,-6-1 128,6 13 32,0-6-128,0 18-96,0-5 32,-7-1 0,7 26-32,-12 6-32,5 0-32,-12-13 64,-6 0 32,-7-6 32,-12 0-64,6-6 32,-6 0-64,-1-7 0,1-6-32,6 0 64,0-13-32,6 7 0,1-13-608,-1 6-160,7-6-1632,-7 0-608,7 0-3680,6-6-2303,6 6 3807</inkml:trace>
  <inkml:trace contextRef="#ctx0" brushRef="#br2" timeOffset="167431.0644">3226 7379 7296,'-19'-6'2816,"12"6"-1536,1 0-928,0 0 672,6 0 288,-7 6 224,1-6 159,0 0 97,6 0-992,-7 0 192,7 6 64,-6-6-128,6 7-64,0-7-64,6 6 32,1-6-160,-1 6-96,7-6-128,-1 7 32,14-7-192,5 0-32,14 6-64,5-6 32,20-6-64,12 6 64,26 0-64,0 0 0,25-7-96,13 7-64,12 0 96,7 0 0,-1 0 96,1 7 96,0-7-64,-13 0-64,0 6 64,-13-6 0,-19 0-32,1 0-32,-26 0-32,-13 0 0,-12 0-64,-13-6-64,-13 6 32,-12 0 32,-7 0-192,-6-7 32,-13 7 32,1 0 32,-7 0-544,-13 7-256,-6-7-1952,-6 0-832,-13 0-3775</inkml:trace>
  <inkml:trace contextRef="#ctx0" brushRef="#br2" timeOffset="168290.5053">4405 7657 9856,'-6'0'3680,"6"0"-1984,-7 0-576,7 0 1215,0 0-351,0 0-32,0-7-544,0 7-160,0 0-704,0-6 32,7 0 0,-1 6-192,0-7 32,7 1-64,-7 6 32,7-6-192,0-1-64,-1 7 0,1-6 64,0 6-96,6 6-64,-7 1-96,7-1 32,-6 7 32,0-1 0,-7-5 0,0 5 0,1 1 64,-1 6 32,-6 6 32,0 1 0,0-1-64,-6 7-64,-1-7 32,-5 0 32,-1-6-32,0 0 64,1 0-64,-7-6-32,-7 0 96,1-1 0,0-5-128,-1-1 32,7 0 0,-6-6 64,0 0-32,6 0 64,0 0 0,0-6 32,6 6-160,7-6 32,-1-1 64,1 1 32,6-7-128,6 7-32,7 0 32,0-1 0,6 1 96,12 0 32,1 6-32,0 0 32,-7 6-64,0 0 64,1 7 64,-1-7 64,0 1-32,1-1-32,-14 0-32,7 1 0,-6-1-160,0 0-32,-1-6 96,1 7 32,0-7 0,-7 0-64,7 0-64,-7 0 32,0 0-480,1 0-192,-1 0-1504,0 0-608,1 0-3712,5-13-2879,7 0 3647</inkml:trace>
  <inkml:trace contextRef="#ctx0" brushRef="#br2" timeOffset="187735.9433">3371 8265 7040,'7'-7'2624,"-7"7"-1408,6-6 64,-6 6 1120,0 0-161,6 0 33,-6 0-512,0-6-128,7 6-928,-7 0 160,0 0 32,0-7-352,0 7-64,0 0-224,-7 0-96,1 7-64,0-7-96,-7 0 96,0 6 0,1 7-128,-7 6 32,0-7 0,0 20 64,0-7-32,-7 7-32,14 0 32,-7-7-32,6 0-96,13 1 64,0-1 96,0 0 32,13-6-32,-1-6 32,7-7-64,0 1 64,0-7 0,0-7 32,-6 1 0,0-7 64,-1 7-96,-12-7 0,0 7-32,-6 0 32,0-7-128,-7 13 0,-6-6 32,6-1 0,1 7-96,5 0 64,-5 0-256,5 0-64,1 0-1568,0 0-672,12 7-3168,0-14-2527,1 1 3199</inkml:trace>
  <inkml:trace contextRef="#ctx0" brushRef="#br2" timeOffset="188378.744">3866 8113 8704,'6'-19'3232,"-6"19"-1728,0-7-416,0 7 1151,0 0-575,0 7-256,0-7-384,-6 6-128,-7 7-480,0-1 96,1 7 64,-1 0 32,-6 7 96,0 5-320,-7 7-128,7 7-96,0-1-32,0 7-160,7-1-32,5 7 96,7-6 32,0-7 64,13 1 64,0-13-32,12-1 0,7-12-32,6 0 0,0-6-224,0-7-64,0-6-1440,-6-12-512,-1-7-2336,-5-13-991,-1 7 543</inkml:trace>
  <inkml:trace contextRef="#ctx0" brushRef="#br2" timeOffset="188918.1031">4163 8372 11392,'0'-12'4288,"0"12"-2305,7-7-895,-7 7 1280,0 0-736,0-6-192,-7 0-576,7-1-128,-6 7-448,0-6-96,-7 6-64,0 0-64,1 0 32,-1 6-128,-6 1 0,6 5-32,-6 7 0,0 0 64,7 0 0,5 0 0,1 0 0,6-6 0,0 0 0,6-1 0,1-5 0,5-1 64,1 0 96,6-6-64,-6 0-64,6-6 0,0-7 32,-7 7 32,1-13 32,0 0-160,-1 6 32,-5 1 0,-1-1 0,0 7 0,-6-1 0,0 7-160,0 0 32,0 7 0,-6 5 64,6 1 32,0 6 32,0-6-96,0 6 64,6-7 96,1 7 32,-1 0-32,7 0 32,-7-6 0,7 0 32,-1-7-160,7 0-32,-6-6-1248,0 0-544,-1-6-1824,7 0-703</inkml:trace>
  <inkml:trace contextRef="#ctx0" brushRef="#br2" timeOffset="189201.001">4442 8455 15488,'-6'-7'5791,"12"7"-3135,0 7-2752,-6-7 1120,13 0-672,-7 0-96,7 6-96,0-6-32,6 0-64,0 0-64,0 0 96,6 0-128,-6 0 0,-6 0 96,6 0 32,-7 0-128,1-6-32,-7 6-1472,1 0-640,-7 0-1344,0-7-607,0 7-961</inkml:trace>
  <inkml:trace contextRef="#ctx0" brushRef="#br2" timeOffset="189519.4588">4537 8328 13056,'0'0'4831,"-6"6"-2623,-1 1-1600,7-1 1248,0 0-608,0 7-160,0 6-480,0 0-160,0 6-256,0-6-128,0 0 32,0 7-64,0-1-32,0-6 96,0 6 64,7-6-128,-7 0-96,6-12-3712,-6-7-3359</inkml:trace>
  <inkml:trace contextRef="#ctx0" brushRef="#br2" timeOffset="190029.0397">4835 8290 12928,'0'-6'4831,"0"12"-2623,0-6-1792,0 6 1120,0 1-224,-7-1 0,7 7-576,-6 6-288,0 0-256,6 6-96,-7 0 32,1-6-64,6-6 32,0 0 64,-6-1 64,12 1-32,-6 0-32,13-7-32,-1 0 64,1-6-96,0 7 0,12-7-32,-6 0 32,0 0-128,6 0 0,-6-7-256,-6 7-64,-7-6-2912,7 0-1120,-13-1-607,0 1-321</inkml:trace>
  <inkml:trace contextRef="#ctx0" brushRef="#br2" timeOffset="190292.8335">4987 8309 12288,'0'-6'4575,"0"6"-2495,-7 6-1376,7 0 1248,0 1-448,0 5 0,0 1-672,-6 6-224,0 6-384,6 1-160,-7-1 32,1 0-64,0 1 64,-1 5-64,7-5-32,0 5 96,0-5 0,0-7-32,0 0-64,7-6-960,-1-7-416,0-12-1344,7-7-512,-7 0-2751</inkml:trace>
  <inkml:trace contextRef="#ctx0" brushRef="#br2" timeOffset="190729.718">5310 8284 12288,'0'-13'4639,"0"13"-2495,0 0-1440,0 0 1184,0 0-512,0 0 0,0 0-576,-7 6-160,1 1-384,-13 5-96,6 1 32,-12 6-96,6 0-64,0 13 0,0-7-32,0 0 0,6 1 64,1 5-32,5 1-32,7-7 96,0 1 64,7-7-64,-1 0-64,7-7 0,6-5-32,-7-7 64,7 0 32,0-7 32,-6 1 64,-7-13-32,1 6 0,-14 1-192,1-1-32,-7 7 32,1-1 0,-1-5-64,7 12 64,-1-7-192,-5 7 0,5 0-1312,1 0-576,0 0-1248,-1-6-543,7 6-1569</inkml:trace>
  <inkml:trace contextRef="#ctx0" brushRef="#br2" timeOffset="191080.9238">5436 8195 13824,'-6'-6'5183,"12"6"-2815,-6 6-2208,7-6 1120,-7 0-352,12 6 96,-5 1-448,5-1-160,7 0-256,-6 7-64,6 12 96,-6 1-32,-1 5 64,-5 7 0,-1 0 32,0-6-64,-12 6 32,0 0-64,-13 6 64,0-6-64,6 0 64,-12-6-192,-1-6-32,7-1 64,-6-6 32,6-6-192,0-1-64,-6 1-2144,-1 0-832,-12-7-3999</inkml:trace>
  <inkml:trace contextRef="#ctx0" brushRef="#br2" timeOffset="194745.8009">3105 8746 10624,'-12'0'4032,"5"0"-2177,7 0-1247,0 0 1088,7 0-448,-7 0 0,12 7-416,7-1-128,7-6-416,-1 0-96,7-6-64,-1 6 0,1 0 0,-7 0-64,1 0-64,-7 0-768,-7 0-352,1-7-1984,-7 7-767,-6 0-1249</inkml:trace>
  <inkml:trace contextRef="#ctx0" brushRef="#br2" timeOffset="195180.1792">3244 8823 11392,'0'-6'4288,"0"6"-2305,0 0-1311,0 0 1056,0 0-576,0 0-128,-6 0-288,-1 6-160,1 1-320,0 5-32,-7 7 0,-6 0-192,6 7 0,1-1-32,5 0 0,7-6 0,0 0 64,0 0-32,7-6-32,5 0 96,1-7 0,0 0 32,-1-6 0,1 0 64,-7-6 96,-6 0-64,0-1-64,0 1-64,-6-7-96,-7 13-64,1-6-32,-1 6-1216,0 0-480,-6 0-2624,7 0-1087,-1 0 543</inkml:trace>
  <inkml:trace contextRef="#ctx0" brushRef="#br2" timeOffset="196322.1366">6057 8575 7808,'-6'-6'2880,"12"-7"-1536,0 0-864,1 7 832,5-7-640,7-6-192,7-12-160,-1-7 0,13-7-160,6-5 32,7-14 128,0-5-192,12-1-1,7-19 65,0 7 96,6-13 0,-7-6 0,14 6 96,-7-19 96,0 0-128,6 0 32,-6 0-32,6 0 96,-6-7 64,7 7-32,-14 0-32,7 7 32,-12-7-64,-1 12 64,-6 14 32,0 5 64,-13 1-256,-6 12-32,-6 7-160,0 12-32,-13 7-32,0 12 32,0 0-64,-13 7-32,7 12-64,-7 1 32,-6-1-128,0 13 32,0 0-928,-6 0-416,-1 0-1088,-5 0-384,5 6-1183,1-6-1697,0 7 1984</inkml:trace>
  <inkml:trace contextRef="#ctx0" brushRef="#br2" timeOffset="196633.3119">7856 5795 9856,'-13'-12'3680,"13"12"-1984,-6 0-704,0 0 1183,-1 0-447,1 0-128,0 6-480,-7 0-224,-6 1-512,6-1 32,-6 7 32,0-1-224,7 1-128,5 0 0,1-1 0,6-5-32,0-1-64,13-6 96,6 0 0,-7-6-32,7 6 32,0-7 0,-6 1 96,6 6-96,-6 0 0,6 0-32,-7 6 32,7 7-128,-6-7 0,0 7 96,6 6 32,-7-6-1184,7 6-448,-6 0-3680,-7 0-1631</inkml:trace>
  <inkml:trace contextRef="#ctx0" brushRef="#br2" timeOffset="244362.1835">619 10246 3712,'0'0'1408,"0"0"-768,0 0-480,0 0 416,0 0-128,0 0 0,6 0 96,0 0 32,-6 0-288,5 0 32,-5 0 96,6 0-32,-6 0 96,6 0-192,-1 0-96,1 0-32,0 0-32,5 0 0,-5 0 0,-1 0-64,7 0-64,-1 0 160,-5 0 32,5 0 0,-5 0 32,5 0-64,1 0 0,-1 0-96,6 0 32,0 0 64,-6 0 64,7 0-96,-1 0-32,0-6 32,0 6 0,0 0 0,0 0 0,5 0 0,-4 0 0,-1 0 64,5-6 32,1 6-96,0 0-32,-6 0-32,6 0 32,-6 0 0,5 0 32,1-5-64,-6 5 32,-6 0-64,7 0 64,-1 0 0,5 0 32,-5 0 64,6 0 32,5 0-192,1 0 0,-6-6-32,-6 6 64,0 0-32,0 0-32,0 0 32,0 0-32,0 0 0,6 0 64,-6 0-96,5 0 0,-5 0 32,6 0 64,-6 0-32,6 0 63,-6 0-63,0 0-32,0 0 32,0 0-32,0 0 0,0 0 0,0 0 0,0 0 0,0 0 0,6 0 0,-6 0 0,-5 0 64,5 0-32,0 0-32,-6-6 32,6 6 32,0 0-32,-6 0-32,6 0 32,-5 0-32,-1 0 0,1 0 0,-1 0 128,0 0 64,1 0 0,-1 0-32,0 0-192,1 0 32,-1 0 64,-5-5 32,5 5-32,-5 0-64,0 0 32,-1 0-32,7-6 0,-7 6 64,1 0-96,-6 0-64,6 0 64,-1-6 64,1 6 0,-6 0 64,6 0-128,-6 0 0,5 0 32,1 0 0,-6-5 64,0 5 32,0 0-128,6 0 32,-6-6 0,5 6 64,-5-6-32,0 1-32,0-1 96,0 0 0,0 1-128,0-7 32,0 1 0,0-1 0,0 1 0,0 0 0,0-6-96,0 5 0,0 1 64,0-6 64,0 11 0,0-11-32,6 6 32,-6-1-32,0-5 0,6 0 0,-6 6 0,0-12 0,0 12 0,0-12 64,0 6-32,0 0 64,0 6 0,0-6 32,0 5-64,0 1-64,0 0-64,0-1 32,0 1 32,0-6 64,0 11-96,0-11-64,0 6 64,0-6 64,0 5 64,-6-5 32,6 6-160,-6-1 32,1 1 0,-1 0 64,-5-1-96,5 1 0,-5 5 32,-1-5 0,1 5 0,-6 6 0,5-5 0,-5-1 0,0 6 0,-5-6 64,5 6-96,-12-5 0,1 5 32,-1 0 0,1 0 64,-6 0 32,0 0-128,-6 0-32,6 0-64,-12 5 96,12-5 0,-11 0 32,5 0-96,-5 0 64,-46 6-32,17-6-64,11 0 96,1 0 0,5 0-64,12 0 64,-7 0 32,13 0 64,-7-6 32,1 6 32,5 0-224,0 0 0,6 0 32,-6 0 32,12-5 32,-6 5 0,0-6 0,5 6 0,1-6 0,5 6 64,0 0-32,6-5-32,6 5 32,0 0-32,5 0-96,-5 0 64,5 0-32,0 5 0,1-5 0,-1 6 0,0 0 64,6-1 64,0 7-96,0 5 0,0 0-32,6 0-64,0 11 160,-6-11 32,5 6 0,1 0 32,0 5-64,-1 12 64,-5 0 0,6-1 96,0-4 32,5-7 32,-5 12 0,-1-1 0,7 1 0,-1 0 64,-5-12-96,5 1 32,-5-6-160,0-6 0,-1 5 32,1-5 64,0 0-32,-1 0 0,1-5-96,0-1 32,-6 1 0,5-7 32,1-5-64,0 6 32,-1-6-64,7-6 64,-1 1-288,12-1-32,-6-5-1440,6-1-640,11 6-3039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2:16.8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7 109 4736,'0'-7'1760,"0"7"-960,0-6 192,6 6 832,-6 0 224,7-6 128,-7 6-416,0 0-193,0-7-895,0 7-192,0 7-96,0-1 32,0 0 160,0 1-32,-7 12 32,1-7-224,0 14-128,-1-7 0,7 0 0,-6 6-32,6-6 32,0 0-128,0-6 0,0-1 96,6-5 32,-6 5-32,13-5 32,-7-7-128,1 0 0,5 0 32,7 0 0,0 0-160,-6-7-32,0 7 96,-1 0 32,1-6-352,0 6-128,-7 0-1088,7-13-2336,-7 1-3039</inkml:trace>
  <inkml:trace contextRef="#ctx0" brushRef="#br0" timeOffset="349.271">343 129 9216,'0'-13'3424,"7"13"-1856,-7 0-768,0 0 1055,0 0-703,0 0-256,0 0-32,0 0 64,0 13-512,-7 6 192,1 12 64,0 1-224,-1 6-96,7 0-288,-6-13-96,6 7 0,-6 0 64,6-1 0,6-5 64,-6-7 64,6 0 64,-6-13-192,7 0-64,-1-6-1568,7-6-672,-7-7-2463,0 1-2369,1-1 2400</inkml:trace>
  <inkml:trace contextRef="#ctx0" brushRef="#br0" timeOffset="706.3505">635 134 11008,'-7'-6'4128,"7"6"-2241,-6 0-1567,6 0 896,0 0-544,-6 0-64,-1 0-288,1 0-128,-7 6-96,7 0 64,-7 7 32,1-7-64,-1 20-96,7-14-96,-1 14 32,1-7 32,12 0 64,-6 0-32,7 0 64,5-7 0,7-5 32,-6-1 64,6-6 32,0 0 96,0-13 128,-6 1-256,-1-7-32,-5 0-96,-1 0 32,0 0-128,-6 0 0,-6 6-32,0 0 0,-7 1 64,0 5 64,1 1-384,-1 6-192,7-6-1344,-7 6-544,7 6-1311,-7 0-481,7 1 416</inkml:trace>
  <inkml:trace contextRef="#ctx0" brushRef="#br0" timeOffset="1094.3967">646 337 9984,'-6'-7'3680,"6"7"-1984,-13 0-1280,13 0 895,0 0-447,-6 0-32,0 7-352,-1-1-128,1 0-192,0 1-64,-7 5 96,7 1-160,-1 6-32,7 0 0,0 6 64,0-6 32,0 0 96,7 0 96,12-6 160,-7 0 96,1-13 64,6 0 32,-6-7 64,-1-5-256,1-1-32,-7 0-224,1-6-128,-1 7-32,-6-7-32,0 6 0,-6 0 0,-1 1-96,1-1 64,0 7-1184,-1 6-512,1-7-1472,6 7-543,-6 0-1345</inkml:trace>
  <inkml:trace contextRef="#ctx0" brushRef="#br0" timeOffset="1468.1158">1014 305 10880,'-7'-6'4032,"7"6"-2177,0 0-1119,0 0 1120,0 0-480,0 0 0,7 0-480,-7 0-192,0 0-384,6 0-192,0 0-96,1 0 32,5 0 32,1 0 32,0-7 0,-7 7-64,13 0 32,-6-6-128,-1 6-64,7-6 128,-6 6 96,-7-7-192,7 7 0,-7 0-1760,-6 0-768,0 0-1855,0 7-737,0-1 928</inkml:trace>
  <inkml:trace contextRef="#ctx0" brushRef="#br0" timeOffset="1782.8616">1027 400 11648,'-6'-6'4384,"6"6"-2369,0 0-1375,6 0 1120,-6 0-608,7 0-128,5 0-512,1 0-160,0 0-224,-1 0-160,7 0 0,0 0 96,-6 0 32,0 0-32,-1 0-64,1 6-960,-7-6-416,1 0-2176,-7 6-991,0-6-321</inkml:trace>
  <inkml:trace contextRef="#ctx0" brushRef="#br0" timeOffset="2883.7542">1793 140 7680,'6'-6'2880,"-6"6"-1536,6 0-384,-6 0 992,7 0-225,-7 0-63,6 0-512,-6-6-224,0 6-544,6 0-96,-6-7 32,0 1-64,0 0 96,0-1-64,0 1 64,-6 0-192,0-1-32,6 1-64,-13 0-64,0 6 32,1 0-32,-1 0-96,0 6 0,-6 0 64,7 7 0,-1 0-64,0-1 64,1 14-32,5-7-64,1-7 96,6 7 64,0-6 0,13-7 64,-7 7 0,7-13 32,-1 6-64,7-12 32,-6 0-64,-7-1 64,7-5 0,0-1 96,-7 7-256,0-7 0,1 0 0,-1 7 32,-6-7 96,6 7 32,-6 0-128,0 6-32,0 0 96,-6 6 32,6 0 0,0 7 32,-6 0-64,6 6-32,0 0 32,6 6 32,-6-12 32,13 12 96,-13-6-160,12-6-32,1-1 64,6 1 32,0-7-832,-6 1-288,6-1-1312,0-12-608,0 6-2463</inkml:trace>
  <inkml:trace contextRef="#ctx0" brushRef="#br0" timeOffset="3145.2297">2116 166 11392,'-13'-6'4224,"13"6"-2305,0 0-1311,0 0 1024,6 0-480,1 0-32,-1 0-512,0 0-192,13 0-256,-6 0-128,6 0 64,6 0-64,1-7 64,-1 7-64,0 0-32,-6 0 96,7-6 0,-14 6-736,7 0-288,-6 0-1248,-6 0-448,-1 0-2079,-6-6-1601,0 6 2528</inkml:trace>
  <inkml:trace contextRef="#ctx0" brushRef="#br0" timeOffset="3610.4728">2275 71 11648,'-6'0'4288,"6"0"-2305,-7 0-1599,7 0 960,0 0-640,0 6-64,0 0-96,0 1-64,-6-1-224,6 0-96,-6 13-32,6-6-160,0 12 32,0-6 0,0 0 64,0 7 32,0-7 32,0 0-512,0 0-128,6-7-1504,0 1-672,1-7-2783</inkml:trace>
  <inkml:trace contextRef="#ctx0" brushRef="#br0" timeOffset="3932.2537">2616 20 11904,'0'-19'4480,"0"19"-2433,0 6-1823,0-6 992,0 7-352,0-7-32,0 12-192,0-5-64,0 5-320,-6 1-96,0 0-32,-1-1 64,7 1 96,-6 0-128,0-1-96,6 1-32,-7 6 32,7-6 32,7-1 96,-7-5-32,12-1 0,-5 7-96,5-13-64,1 6 32,6-6 32,-6 0-32,-1 0-32,1 0-1024,0-6-512,-1 6-1152,-5-7-448,-1 1-2207</inkml:trace>
  <inkml:trace contextRef="#ctx0" brushRef="#br0" timeOffset="4304.1554">2731 33 11776,'7'0'4480,"-7"0"-2433,0 0-1535,0 0 1024,0 6-544,0-6-128,0 13-352,0-7-96,-7 7-224,7-1 0,0 7 128,-6-6-192,6 12-64,0 1 32,0 5 0,-6-12-32,6 7 32,0-7-64,0 0 64,0 0 0,0-7 32,0 1-1056,6-7-416,-6 1-1600,6-7-575,-6 0-1857</inkml:trace>
  <inkml:trace contextRef="#ctx0" brushRef="#br0" timeOffset="4727.6236">3048 52 11392,'7'-13'4288,"-7"13"-2305,0-6-1599,0 6 1024,0 0-448,0 0-64,0 0-256,0 0-64,0 0-320,0 0-96,-7 0 32,1 0-96,0 12 0,-1-5 96,-5-1 32,5 7-96,-5-1-96,-1 1 0,0 12-32,7-6 0,-7 13 64,1-13-96,12 13 0,-7-7 160,1-6 160,6 0-224,6 0-32,1-6 96,5-1 64,-5 1 0,5-7-32,1 1-96,0-7 32,-1 0-64,-5-7 64,5 1 64,-12-7 64,7 7-192,-7-7 0,0 7 32,-7-7 32,1 7-128,-7 0 32,7 6-64,-7-7 0,1 7 0,5 0 0,-5 0-864,5 0-320,-5 7-1920,-1-1-768</inkml:trace>
  <inkml:trace contextRef="#ctx0" brushRef="#br0" timeOffset="8302.6233">748 1127 9216,'-7'-6'3520,"7"12"-1920,-6-6-1440,6 0 704,0 0-288,-6 7 63,6-7-63,0 0-64,0 0-256,-7 0 128,7-7 32,0 7 64,0-6 32,-6 6-64,6-6 32,0-1 32,-6-5-32,6 5-96,0 1-64,0 0-128,0-7-32,6 7-32,0-1 0,7 1-64,0 0-64,6-1-64,-7 7 32,1 0-32,6 7 0,-6-1 0,-1 7 0,1 6 0,0 6 0,-13 0 128,0 7 32,-7 0 32,1 6 0,-13 0-64,6-7-64,-12 1 32,6 0 32,-13-7 32,7-6 96,0-6-96,6-7 0,0 0 96,0-6 32,6 0-96,7-12-96,-1 5 64,7-5 0,7-7-128,5 6 32,7 7 64,-6-7 32,12 7 96,-6 6 32,0 0-192,7 6 0,-7 7-32,6-7 64,-12 7-32,12-7-32,-6 7-480,0-7-224,6 0-1216,-6-6-448,7 0-1567,-7 0-705,6-6 416</inkml:trace>
  <inkml:trace contextRef="#ctx0" brushRef="#br0" timeOffset="8644.3158">1267 1178 9856,'-13'-6'3680,"13"6"-1984,7 6-1408,-7-6 863,0 0 1,0 7 96,6-7-416,-6 0-96,13 0-416,-7 0 0,7 6 32,-1-6-128,1 0-64,0 0-64,-1 0 0,1 0-64,0 0 64,-1 0-352,1 0-64,-7 0-1472,1 0-576,-1 0-2303,0 0-1793,-6 0 2624</inkml:trace>
  <inkml:trace contextRef="#ctx0" brushRef="#br0" timeOffset="8899.6021">1267 1286 9472,'-6'6'3584,"6"-6"-1920,6 7-736,-6-7 1151,6 6-351,-6-6-32,13 0-832,-7 0-288,13 0-352,-6-6-96,6 6 0,-6 0 0,6-7 0,0 7-768,-7-6-384,1 6-2016,0-6-831,-1-1-1217</inkml:trace>
  <inkml:trace contextRef="#ctx0" brushRef="#br0" timeOffset="9795.4228">2053 1146 8320,'0'0'3072,"0"0"-1664,0 0-864,0 0 800,0 0-352,0 0-97,7 0-319,-7 0-96,0-6-288,0 6 160,0 0 128,0 0-32,0 0 64,0-6-160,0 6 32,0-7-160,-7 7-64,7-6-64,0 6-96,-6-6 96,6-1 0,-6 1-32,-1 0-64,1-1 96,0 7 0,-1-6-32,1 6 32,0 0-64,-7 0 64,7 6-128,-7 1 0,0-1 32,1 7 64,5-7-32,-5 7-32,-1-1 32,7 1 32,-1-7-32,7 7 64,0 0 0,7-1 96,-1-5-32,0-1 64,1 0-64,5-6 64,-5 0-128,12-6-64,-13 6 64,7-6 0,-1-1-32,1-5 32,-7 5 128,1-5 128,-1 5-288,0 1 0,-6 0 0,0-1 32,0 1-32,0 6-64,0 0 32,-6 6-32,6 1 192,-6-1 192,6 0-128,0 7 0,0-7-64,6 7 32,7 0-64,-7-1 64,7 1-128,-1 0 0,7-1 32,0 1 0,-6-7 0,6-6 64,-6 0-448,-1 0-224,1-6-1152,6 0-480,-13-1-2304,7-5-927,-7 5 415</inkml:trace>
  <inkml:trace contextRef="#ctx0" brushRef="#br0" timeOffset="11316.2955">336 729 8320,'-25'-12'3072,"25"5"-1664,-7 7-928,7 0 768,0-6-480,0 6-32,13 0 63,12-6 33,13 6-416,13 0 32,25-7 64,6 7-192,20 0-96,12 0 0,12 0 0,7 0-96,7 0-96,-33 7 192,39-7 96,-7 0 32,-6 0 32,-19 0 0,-12 0 0,-1 0-64,-12 0-32,-13 0-96,-7 0-32,-5 0-96,-7 0-64,0 0 32,-6 6 32,-7-6-32,-6 6-32,-6-6 32,-1 7-32,-5-7 128,-7 6 64,-7 7 0,1-1 32,0 7-128,-7 7-64,0-1 128,-6 0 128,-6 13-96,6 0-32,-6 13 0,-7 0-32,0-1-64,1 14 32,5-1 0,-5 13 32,5-13 0,1 1 0,0-1-64,-1 1 32,7-7-64,-6-13 64,6-12-64,-6-1 64,-1 1-64,1-13 64,0 0 0,-7-6 96,-6-7-32,0 0 0,-6-6-96,-7 7-64,-6-7 32,-13 0-32,-12 0-96,-1 0 64,-5 6 32,-14 7 64,-5-1-96,-14 1-64,1 0 64,-19-1 64,-7 7 0,-6 0 64,0 0-64,-13 0-32,13 0-64,-6-6 32,12 0 32,1-7 64,18 7-32,7-13-32,18 6 32,1-6 32,19 0 96,6 0 128,12 0-128,14 0-32,12-6 0,0-1 64,6 1-32,0-7 64,7 1-64,-7-14 0,13 1-96,-6-13 32,0 0-64,6-6-32,-7-20 96,7-5 0,0-7-32,0-13-64,7 6-64,-1 1 32,0-13 32,7 6 64,0 7-32,-1-13-32,7 13-64,-12 6-32,5 0 128,1 6 32,-7 7-96,7 12-32,6 7-64,13 6 0,12 6-768,32 0-288,44 7-512,45 6-256,69 6-2176,64 1-991,57 12-129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5:40.8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 263 7296,'-15'-8'2720,"0"16"-1472,8-8-608,-1 0 768,8 8 0,-8-8 96,8 0-289,-7 0-95,7 7-608,-8-7-32,8 0-32,0 0 128,0 0 96,8 0 64,7 0 96,0 0-320,15-7-64,8 7-192,7-8 0,7-7-32,1 7 32,0-7-128,-1 0-32,-7 0-32,0 0 32,-7 8-64,-8-1 64,0 1 0,-7-1 32,-8 1 0,-8 7 0,8-8-160,-15 8-32,0 0-1536,0 0-608,-7 8-1632,-8-1-703</inkml:trace>
  <inkml:trace contextRef="#ctx0" brushRef="#br0" timeOffset="534.6689">346 219 10752,'0'0'4032,"-7"7"-2177,7-7-1375,0 8 928,0-8-288,0 15 0,0-8-288,0 1-64,0 7-416,0 0-64,0 15 32,7 8 0,-7 7 64,8-8-128,-8 1 0,7-8-96,-7 0 0,8 0-96,-8 0-64,7 0 32,-7 0 32,8 0 32,-1-7 32,-7-1-64,8-7 32,-8-7 64,7-8-1472,-7-8-704,8 1-1952,-1-1-831,1-7-161</inkml:trace>
  <inkml:trace contextRef="#ctx0" brushRef="#br0" timeOffset="1102.2593">654 512 10368,'0'-8'3936,"0"8"-2112,0-7-1345,0 7 993,0 0-448,0 0-96,0 0-352,-7 7-32,-1 1-320,-7 0-64,0 7 32,8 7 32,-1-7 96,-7 0-96,15 8-64,-7-1-64,7 8 0,7-7 0,1-1 96,14-7 32,-7-7 32,-7-1 64,14 1 128,8-16-64,-15 1 96,0-1-64,0-7 64,0 8-192,-7-8-96,-1 0-96,-7-8 0,-7 8-128,-1 0 0,8 0 32,-15 8 0,8-8 0,-8 7 0,0 1-1408,0-1-576,7 8-2688,1 0-1119,-1-7 671</inkml:trace>
  <inkml:trace contextRef="#ctx0" brushRef="#br0" timeOffset="1527.4832">1812 91 7424,'0'0'2816,"7"0"-1536,1-7-448,-8 7 992,7 0-128,-7 0 63,8-8-447,-8 1-160,7-1-640,-7 1-96,0-1-64,0 1-64,0-1 0,-7 1-160,-8-1-32,0 0-32,-8 1-64,8 7-64,-8 7 32,8-7-32,0 8 0,-7 0 64,7-1 0,0 8 64,0 0 96,7 8-64,-7-1 0,15 1 32,-7 7 64,7 0-32,0-8 0,0 8-32,0 1 64,0-1-32,0 7 64,0 1-128,0-1 0,0 1-32,0-8 32,0-8 0,0 9 96,0-16-96,0 7 0,0-7 32,0 0 0,0 0 0,0-7 0,0-1-992,0-7-384,0 0-1056,0 0-480,0-15-1759,0 0-1825,0 0 2240</inkml:trace>
  <inkml:trace contextRef="#ctx0" brushRef="#br0" timeOffset="1840.6898">1496 429 9216,'-8'0'3424,"8"0"-1856,-7 0-768,7 0 991,0 0-415,7 0 0,1 0-352,-1 0-96,1 0-512,7 0 32,8-7 64,-1 7-192,1-8-96,-1 8-128,1-7 0,-1 7 0,8-8 96,-15 8-160,8-7-32,-8 7 0,0 0 64,0 0-192,-8-8 32,1 8-1376,-8 0-608,0 0-1759,8-7-769,-8 7 160</inkml:trace>
  <inkml:trace contextRef="#ctx0" brushRef="#br0" timeOffset="2207.5143">1908 338 12160,'0'0'4575,"0"0"-2495,0 8-1728,8-8 1024,-8 7-512,0 1-96,0 7-320,0 0-32,0 0-256,0 7-96,0 1 32,0-1-128,0 1 0,0 0 96,0-8 32,0 0 32,0 0 64,0-8-160,0 1-32,0-1-1120,0 1-544,7-8-1056,1 0-447,-8 0-1825</inkml:trace>
  <inkml:trace contextRef="#ctx0" brushRef="#br0" timeOffset="2594.5912">2074 368 10112,'-8'0'3872,"8"0"-2112,-7 15-1568,7-15 895,0 8-351,0-1-32,0 16-256,0-16-32,0 16-256,-8-8 128,8 0 32,0 7-32,0-6 64,0-9-64,0 8 0,0-7-32,0-1 64,0 1-96,0-8 32,0 0-96,8-8 0,-8 1-96,7-8-64,-7 0 32,8-8-32,-1 8-96,8-8 0,-7 8 64,7 0 0,-8 0-64,8 0 0,-7 8 64,7-1 0,-8 8 32,1 0 0,-1 8 64,1-1 32,-1 1-32,1 7-64,-1 0 96,-7 7 0,8-7-32,-8 0-64,0 0 160,7 1 32,-7-9-576,0 1-192,0-1-1088,8 1-448,-1-8-1087,-7 0-449,8 0-448</inkml:trace>
  <inkml:trace contextRef="#ctx0" brushRef="#br0" timeOffset="2921.8516">2464 384 7808,'0'-7'2880,"0"7"-1536,0 0-576,0 0 864,-7-8-288,7 8 31,0 0-383,-8 0-64,1-7-512,-1 7-32,1 0 32,-1 0-32,-7 7 96,8-7-128,-8 8-32,7-1-192,1 8-96,-8 0 64,7 0 0,1 0-32,-1 8-64,8-8 32,0 0-32,0 0 0,0 0 64,8-7 96,-1-1 64,1 1-256,7-1-128,0-7-832,0-7-384,0 7-928,0-23-319,0 8-2273</inkml:trace>
  <inkml:trace contextRef="#ctx0" brushRef="#br0" timeOffset="3224.9704">2494 196 8960,'0'-7'3424,"0"7"-1856,8 7-928,-8-7 1024,0 8-129,0-8 65,0 15-288,0-8-64,0 1-704,0-1-128,0 16-32,0-8-32,0 8 32,0-1-192,0 8-64,0 0-64,0 0 32,0-7 0,0-1 32,0 1 0,0-1 64,0-6-96,0-1-64,0-8-1856,0 1-768,0-8-3839</inkml:trace>
  <inkml:trace contextRef="#ctx0" brushRef="#br0" timeOffset="3790.4168">3164 332 6528,'8'-8'2464,"-8"8"-1344,7-7-384,-7 7 768,8 0 0,-8 0 64,7 0-321,-7-8-31,8 8-704,-8-7 128,7 7 32,-7 0-160,0-8 32,0 8-192,0-7-32,-7 7-128,-1-8 32,8 8-128,-15 0 0,8 0 96,-8 0 32,0 0-32,-8 0-32,8 8-32,-7-8 64,-1 7-96,8 1-64,-8 7 0,8 0 32,0 0-96,0 0 0,8 7 32,-1-7 64,1 8-32,7-8-32,0 0 96,15 0 64,-15 0 0,22-8 64,-7 1-128,8-1 0,-8-7-384,15-7-128,-15-1-864,8 1-288,-1-8-1184,-7-8-415,0 8-1697</inkml:trace>
  <inkml:trace contextRef="#ctx0" brushRef="#br0" timeOffset="4152.0314">3254 31 8320,'0'-7'3072,"0"7"-1664,-7 0-672,7 0 928,0 0-161,0 0 33,0 7-288,0-7-32,0 15-704,0-7 0,0 14-64,0-7-32,0 8 0,0-1-96,0 1-32,0-1 32,-8 16 32,8-16-96,0 24 0,-7-16-96,7 7 0,0 1 32,-8-8 32,8 0-32,0-8-32,0 1-32,0-8 0,0 0 64,0 0 32,8 0-96,-8-15-32,0 8-1248,0-8-544,0 0-2272,0-8-895,0 1-577</inkml:trace>
  <inkml:trace contextRef="#ctx0" brushRef="#br0" timeOffset="4531.3704">579 969 5248,'-60'0'2016,"37"8"-1088,-14-8 32,22 7 832,0-7-128,7 8-32</inkml:trace>
  <inkml:trace contextRef="#ctx0" brushRef="#br0" timeOffset="4817.5316">414 993 16160,'22'0'1407,"23"-8"-95,16 1-288,29-8 0,37 7-384,24-7-64,37 0-128,-61 8-32,-29-1-32,82 1 0,-29-1-128,52 1-96,-38-1 192,38 1 96,-30-1-160,7 8-96,-30-7-96,1-1-96,-31 1 96,-15-8 64,-15 7-288,-37 1-64,-16-1-1376,-37-7-640,0 8-1920,-52-1-735,-1 0 95</inkml:trace>
  <inkml:trace contextRef="#ctx0" brushRef="#br0" timeOffset="5143.8894">511 1142 9472,'-30'0'3584,"30"0"-1920,15 0-960,0 0 991,16-7-255,29-1-64,30-7-352,30 0-160,-22 0-480,-23 0-96,68 8 32,-23-8 96,75 7 64,-29 1-128,44-1-32,-30 8 64,23-8 96,-22 1-128,-1 7 32,-22-8-160,-8 8-64,-30-7 0,-7-1-32,-15 8 64,-23-7 32,-7-1-672,-16 1-256,-14-1-2624,-16 1-1152,-7-1-1727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32.8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9472,'0'11'3520,"0"-11"-1920,6 0-608,-6 6 1119,6-6-831,5 0-320,0 0-512,6 0-160,6-6-160,5 6-224,-11-6-32,1 6-1920,-1-5-767,0-1-227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6.3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1 14 8192,'0'-7'3072,"0"7"-1664,0 0-224,7-7 1088,-7 7-353,0 0-63,0 0-800,0 0-224,0 7-512,-7 0 224,7 0 96,-7 13-64,7 1 64,-7 13-224,1-7-96,-1 8-32,7-8-32,-7-6-64,7 6-32,0-6 32,0 6 32,7 0-32,0-6-32,-1 6-32,8-13 64,0 6-96,6-13-64,-6 0-224,0 0-128,6-7-608,-6-7-192,-7 0-768,7 0-320,-8-6-1504,1-1-607</inkml:trace>
  <inkml:trace contextRef="#ctx0" brushRef="#br0" timeOffset="208.7195">7 219 10624,'-6'0'4032,"6"0"-2177,0 0-1311,0 0 1056,6 0-416,1 0 32,0 0-480,14-7-192,-8 7-320,8 0-160,-1 0-32,1-7-384,6 7-96,-6 0-1408,6 0-608,-6 0-1535,-1 0-70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32.1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8 13312,'-5'0'4991,"10"0"-2687,-5 0-2336,6 0 992,0 0-320,-1 0 0,1-6-256,5 6-96,1 0-160,5-6-96,0 6 64,-6 0-128,6-5 0,-5 5-960,-7 0-448,1 0-1472,0 0-543,-6 5-156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31.1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4 52 5760,'0'-17'2176,"0"5"-1152,-6 7-576,6-1 640,-6 6-256,1-6-96,-1 6-64,0-5-32,-5 5-352,-1 0 96,-5 0 64,0 5 32,0 1 32,0 0-64,-6 5 32,1 0-129,-1 1-31,0 5 0,6-6 32,0 1-160,6-1-128,-1 0-128,7-5 32,5 5 96,0-5 32,11 0-192,1-6 0,-1 5 160,6 1 192,6 0-128,-1-1-64,1-5-32,11 0-32,0 6 0,-5 5 0,-1-5 0,1 5 0,-7 1 0,-5-1 64,-5 6 32,-1 0 96,-5 0 32,-6 0 32,0 0 0,-6 1 0,-5-7 0,-6 6 64,-6-6-32,0 1 0,-5-7-96,5 7 32,-5-7-128,-1 1 0,6-6 32,1 0 0,-1 0-64,0 0-64,6 0 32,6 0 32,5-6-448,6 6-160,0 0-768,0 0-352,6-5-1247,5 5-481,1 0-736</inkml:trace>
  <inkml:trace contextRef="#ctx0" brushRef="#br0" timeOffset="679.5011">438 403 7424,'-5'-6'2816,"5"1"-1536,0 5-288,0 0 928,0-6-320,0 6-97,0 0-479,0 0-160,0 0-512,0 0 0,0 6 0,0-6 0,0 5 96,0-5-96,0 6 32,0 5-96,0 1 0,0-1-32,0 1 0,0-1-128,0 0-32,0-5 96,0 5 32,0-11 32,0 6 0,0 0 64,0-6 32,0 0-96,0-6 0,0-5-160,0 5-64,0-11-96,0 6 32,5-1 32,1 6 0,5 1-96,1-7 64,-7 12 32,7-5 64,-1-1-32,6 6 64,-11 0 0,5 6 32,-5-6 64,5 11 32,-5-5-96,0 5-32,-6 1 32,5-1 0,1 0-64,-6-5-64,0 5 32,0-5 32,0 0-32,0-1 64,0 1-288,0-6-1216,0-6-384,6 1-1056,-1-7-448,1 7-233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57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0 8320,'-6'6'3168,"6"-1"-1728,-5 1-352,5-6 1152,5 6-385,-5-6-31,6 0-512,0 0-96,5 0-672,0 0 32,6 0 0,6-6-192,-6 6-64,6 0-160,-6 0-64,0-6-32,-6 6-64,1-5 96,-1 5 64,0 0-128,-5 0-96,0-6-64,-1 6 0,-5 0-608,6 0-320,-6 0-1024,0 0-352,0 0-2527,0 0-1953,0 0 2784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55.1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3 9216,'-5'-6'3424,"5"6"-1856,0 0-640,0 0 1151,0 0-351,0 0 32,0 0-288,0 0-64,0 0-768,0 0 64,0 6 32,5-6-96,1 0 0,5 0-352,-5-6-96,5 6-64,6 0 0,6-5 0,0 5 0,-6-6-64,0 6 32,0 0-128,-6-6 0,1 6 96,-7 0 32,1 0-128,0 0-32,-1 0 32,-5 0 64,0 0-512,0 0-192,-5 0-832,5 6-224,-6-6-928,0 6-352,-5-6-895,5 5-449,1 1 512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54.8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 17 8832,'-6'-11'3328,"6"11"-1792,0-6-1152,0 6 832,0 0-65,0 0 65,0 0-224,0 0-128,0 0-224,-5 0 0,-1 6-224,-5 0 0,5 5-128,0-5 0,-5 11-96,-1 0 32,1 0-128,5 0 0,1 5-32,-1-4 32,6-1-64,0 0 64,0 0 0,11 0 96,-5-6 256,11-5 96,-5-1-192,-1-5-128,6 0-64,0-5-32,0-7-64,0 7 32,0-12 0,-6 5 32,1-10 64,-6 5 32,-1-6-32,-10 6-32,-7 0-96,6 0-64,-5 5 32,0 1-32,-1 0-96,-5 11 64,6 0 32,0 0 0,-1 0-640,7 0-224,-7 5-2016,12-5-928,0 6-217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53.8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1 35 5632,'0'-6'2176,"0"0"-1152,0 6-576,0 0 640,0-5 96,0 5 64,0-6 32,0 0 0,0 6-704,0-5 31,0 5-31,-6 0-128,0 0 64,6 0-160,-11 5 32,5 1-160,-5 0-64,0 5 0,-1 1-32,-5 5-64,6 0 32,-6 5 64,-6 1 64,6 11-32,-6 6 32,6-6-128,6 0 0,-1-5-32,12 5 32,0-6-64,6 6 64,11-11 0,0 5 32,0-11-64,6-5 32,0-1 0,-6-11 32,0-6 0,0-5 0,-6 0 128,1-6 160,-7 0-96,1 5 64,-6-5-96,0 6 64,-6-1-128,-5 1 32,0 0-224,-1 5-32,1 0-64,-1 1-64,1 5 96,0 0 0,5 5-544,-5-5-256,11 6-1120,0 0-416,5-1-1471,1 1-577,5-6 48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4:31.7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8 11008,'-5'-6'4128,"5"12"-2241,0-6-1855,0 0 800,0 0-160,0 0 64,5 5-32,7-5-64,-1 0-320,0 0-128,1 0 0,-1 0-96,6 0-64,-5-5 0,-1 5 32,0 0 32,-5 0 32,5 0-160,-5-6-32,0 6-1312,-1-6-544,-5 1-1279,0 5-545,-11 5-38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5:03.3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6 13312,'22'-11'4927,"-5"5"-2687,12 6-2624,-18-5 768,12 5-2016,5-6-640,6 0-2911,1-5-1217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4:30.6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 46 4352,'0'-11'1664,"0"5"-896,6 6-128,-6 0 672,0-6-352,0 6-160,6 0 96,-6-5 128,0 5-544,0 0 288,0 0 192,0-6-160,0 6-64,0-6-161,-6 6-31,6 0-160,-6 0-64,1-5-128,-1 5 32,6 0-128,-6 0-64,1 0-96,-1 0 32,0 0 96,1 5 32,-1-5-32,0 0 32,1 6-64,-7 0 64,7-1-128,-7 1-64,7 0 128,-7 5 96,1 6-32,-1 0-64,1 6 0,0 5-32,-1 1 0,7-1 64,-1 1-32,0-7-32,6 7-64,0-7 32,0 1 96,6-6 96,0 6 0,5-12 64,6 6-128,0-11 0,-5 0 32,5-1 64,-6-5 96,6-5 64,-6-1-96,1 0 0,-7-5-96,1 0 64,0 5-128,-6-5 0,0-1 32,-6 6 0,0-5-64,1 5-64,-1 1 32,-5 5-32,-1-6 0,1 0 64,0 6-96,-1 0 0,1 0 32,5 0 0,-5 0-96,5 0 0,0 0-1280,6 0-608,0 6-735,0-6-353,6 0-1280</inkml:trace>
  <inkml:trace contextRef="#ctx0" brushRef="#br0" timeOffset="870.1201">387 199 7680,'0'-5'2880,"0"5"-1536,-5-6-992,5 6 736,0-6-224,0 6 32,0-5-192,0-1-128,-6 0-321,6 6 129,0-5 96,-6 5-32,1 0 0,-1 0-352,0 0-96,-5 5-32,5 1 64,-5 0 128,0 5 64,-1 0-96,6 7-96,-5-7 0,5 0-32,1 1 0,5-1 0,0 0 0,0 1 64,11 5 32,0-6 96,1-5 32,5 5 96,0 1-96,0-12 32,0 5-96,6-10 64,-6 5-128,0-12-64,-6 6 128,1 1 128,-7-1-96,1-5 64,0 5 32,-6-5 64,0-1-160,0 1-64,-6 0-64,0-1 32,-5 1-64,5 5-32,-5 1 32,-1-1-32,1 0-96,5 6 64,1 0-32,-7 0 0,7 6-800,-1-6-288,0 6-1344,6-1-543,0 1-1921</inkml:trace>
  <inkml:trace contextRef="#ctx0" brushRef="#br0" timeOffset="32007.2288">120 506 12032,'0'-5'4479,"5"5"-2431,1 0-2112,5 5 800,1-5-384,10-5-32,1 5-192,17-6-32,0 0-32,5 1 32,-11-1 64,6 0-768,-12 6-320,1-5-2847,-12 5-1185</inkml:trace>
  <inkml:trace contextRef="#ctx0" brushRef="#br0" timeOffset="32308.7771">336 552 11904,'-17'-12'4480,"11"12"-2433,0 0-2047,0 0 928,6 6-640,-5-6-64,5 6-160,-6-1-64,6 1 32,-6 6-32,12-7 0,-6 7 0,6-1 64,5-5-32,1 5-32,-1 0 32,0 6-32,1-5 192,-7-1 192,1 6-128,0-5-64,-6-7-32,0 7-32,-6-1-64,0-5 32,-5-1-2752,-6-5-1151,11 0-1409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4:32.2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 10624,'6'-6'3936,"-1"12"-2112,7-6-1569,-1 0 865,0-6-512,12 6-32,-6 0-320,0 0-96,6 0-96,-6 0-64,6 0 96,-12 0-1632,0-5-67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30.1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8 69 6400,'7'-14'2368,"-7"14"-1280,7-7-512,-7 7 736,0 0 32,7-7 64,-7 7-160,0-7-33,0 1-671,6-1 32,-6 0 0,0 7 32,0-7 32,0 0-160,0 7-32,0 0-352,0 0-32,-6 0 0,6 7 32,0 0-32,0 7 32,-7-1 64,7-6 128,0 14 64,-7-1 32,7 1-128,0 6 0,0 7-96,7 1 64,0-8 0,-1 0 32,1-6-64,7-1-32,-7-6 32,13 0 32,-6-7-96,13-1-32,-6 1-32,0-7 32,-8 0-640,8-7-192,-14 1-960,6 6-352,-6-7-1280,-7 0-511,-7 0-705</inkml:trace>
  <inkml:trace contextRef="#ctx0" brushRef="#br0" timeOffset="313.3797">7 144 9472,'-7'0'3520,"14"0"-1920,0 0-1088,0 0 863,6-7-191,1 7 96,13-7-416,8 7-224,-8-7-352,7 7-192,-6-6 0,-1 6 0,-7 0 32,1 0-352,-7 0-96,-1 0-1120,-6 0-480,0 0-767,0 6-28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5.4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2 13056,'0'-7'4927,"0"7"-2687,14 0-2048,0 0 992,0 0-512,-1 0-32,8 0-320,6 0-128,1 0-96,-1 0-160,0 0 32,1 0 32,-1-7 64,-6 7-384,-1-7-96,-6 7-1024,0-6-384,-8-1-2047,-6 7-865,0-7 512</inkml:trace>
  <inkml:trace contextRef="#ctx0" brushRef="#br0" timeOffset="327.8414">158 1 11776,'0'7'4480,"0"-7"-2433,-7 13-1471,7 1 1152,0 0-384,-7 13-96,7-6-480,0-1-160,0 1-352,-6 6-224,6 1-64,0-1 32,-7 0 0,7 1-448,0-8-160,7-6-1664,-1 7-672,8-15-2943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5:05.3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4 13952,'-5'-6'5183,"5"6"-2815,0 0-2560,5 0 896,1-6-544,0 6-32,5 0-128,6-5-32,6 5 32,-6 0-288,0-6-64,0 6-1728,0 0-672,-6 0-2655</inkml:trace>
  <inkml:trace contextRef="#ctx0" brushRef="#br0" timeOffset="251.6925">18 85 7296,'-17'0'2816,"17"0"-1536,0 0-1504,5 6 2688,7-6-1216,-1 0-480,12 0-416,-1 0-256,7 0-512,-1 0-192,1 0-371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5:04.5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29 8832,'0'-23'3328,"0"23"-1792,0-6-608,0 6 1151,0 0-639,0 0-160,0 0-544,0 6-160,0 5-320,-6 1 32,6 10 128,-6-4-224,6 4-32,-5 1-32,5 0 0,0-1-64,0 1-64,0 6 32,0-7 32,0-5-32,5 0-32,-5-5-1472,6-1-608,0-5-1695,5-18-737,0 1 416</inkml:trace>
  <inkml:trace contextRef="#ctx0" brushRef="#br0" timeOffset="466.3322">194 58 11008,'-6'-12'4128,"6"12"-2241,0 0-1855,6 0 864,-6 0-320,0-5 32,6-1-128,-1 0 32,1 1-288,0-1 0,5 0 96,0 6-192,1-5 0,5 5 0,0 5 0,-6 1-64,1 5-64,-7 1-64,1 5 32,-12 0 32,1 0 64,-1 6-32,-6-6-32,1 5 32,0 1 32,-1-6 96,1 6 128,5-6 64,1-6 32,-1 1-64,6-7 32,0 1 0,11-6 32,1 0-192,10-6-128,-5 6-32,6-5-32,0-1 64,0 0 96,-6 6-64,0-5-64,-6 5-1568,1-6-640,-1 6-1792,0-6-799,-5 1 159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3:33.602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</inkml:brush>
  </inkml:definitions>
  <inkml:trace contextRef="#ctx0" brushRef="#br0">220 234 6400,'0'-6'2464,"0"0"-1344,0 6-128,0 0 1024,0 0-352,0 0 0,0 0-545,0 0-191,0 0-544,0 0 96,-6 6 96,6 0-128,0-1 64,-5 7-160,5-1 32,0 6-160,-6 6 32,6-6-96,0 0 64,0 0-128,0-6 0,0 1 32,0-1 0,0-5 64,0-1 32,0-5-96,6-5-96,-6-7 64,0 7 0,5-12 32,-5 0 64,6 0-160,0 0-32,-1 5 0,1-5 64,0 6-96,5-1 0,0 1-128,-5 5 32,5 1 64,6-1 96,-5 6 64,-1 0 32,6 0-64,-11 0 32,5 6 64,-5-1 128,0 7-64,-1 5 32,1 0-32,0 0 32,-6 0-128,5 0-32,-5 0-32,0 0 32,0-6-64,0 1 64,6-7-352,-6-5-128,0 0-1312,-6 0-480,6-5-3167,0-1-2561,-5-17 3072</inkml:trace>
  <inkml:trace contextRef="#ctx0" brushRef="#br0" timeOffset="454.0609">726 58 6784,'0'-12'2624,"0"12"-1408,0 0-160,0-6 992,0 6-512,0 0-65,0 0-319,0 0-64,-6 6-608,0 0 192,-5 0 192,0 5-128,-1 6-32,1 6-32,-6 5-32,0-5-96,-6 0 0,12 11-160,-6 5 0,5 7-160,1-12-64,5 0 0,0 0-32,6-5 0,6-1 64,0 0-96,11-5 0,0-6-96,6 0-32,5-11-1024,0-6-480,1 0-992,-1-6-352,-5 1-1919,5-1-1889,-10-6 2400</inkml:trace>
  <inkml:trace contextRef="#ctx0" brushRef="#br0" timeOffset="1204.5686">919 262 7040,'0'-6'2624,"0"6"-1408,0-5-224,0 5 928,0 0-128,0 0 63,0-6-415,0 6-192,0 0-672,0 0-64,0-6-64,-6 6-32,6-5 0,-6-1-96,6 6 32,-5-6-64,-1 1 0,0 5-160,1 0-32,-1-6-32,-5 12-64,-1-6 32,7 5-32,-7-5 64,1 12 32,5-1-128,-5 6-32,5 0 32,1 6 64,5 0 0,-6-1 64,6-5-64,6 0-32,-6-5 32,5-1 32,7-5-32,-1 0-32,-5-6 96,5-6 0,0-6-32,-5 1 32,5-6-64,-5 0 64,0 0-128,-1 0 0,1 6 32,0-1 0,-6 1 0,5-1 0,1 7-96,-6-1 64,0 0 160,0 6 64,0-5 0,0 5 32,0 0-64,0 0 64,0 0-64,0 11 64,-6-5-64,6 5 0,0 6-32,-5-5 0,5 10 0,0-5 0,0 6-160,5-6 32,1 0 0,0 0 64,5-5-32,1-7 64,5 7-64,-6-7 64,6 1-352,-6-6-64,1 0-832,-1 0-352,0 0-992,1-6-352,-1-5-2079,1 5-1921,-1-5 2720</inkml:trace>
  <inkml:trace contextRef="#ctx0" brushRef="#br0" timeOffset="1503.737">1231 303 10496,'0'0'3936,"0"5"-2112,0-5-1153,0 0 1121,0 0-320,0 0-64,0 0-320,0 0-128,6 0-512,0 6-64,5-6 32,-5 0-96,5 0 0,1 0-64,5 0 0,0 0-128,-6 0-32,0 0-32,1 0 32,-1 0-64,0 0-32,1 0-64,-7-6 32,1 6-256,-6 0-128,0 0-992,0-5-352,0 5-800,0 0-2623,-6-6 447,1 6 672</inkml:trace>
  <inkml:trace contextRef="#ctx0" brushRef="#br0" timeOffset="2040.5093">1300 228 9856,'0'-6'3680,"0"6"-1984,0 0-1056,0 0 1023,0 6-191,-6-1 64,6 1-352,0 11-160,0-6-576,0 12 128,0 0 160,0 0-320,0-1-64,0 1-288,0-6-64,0-5 0,0 5 0,0-12-800,0 7-256,6-7-1376,-1 1-512,1-6-2847</inkml:trace>
  <inkml:trace contextRef="#ctx0" brushRef="#br0" timeOffset="2416.016">1640 18 8576,'-5'-6'3232,"10"0"-1728,-5 6-352,0 0 1215,0 0-607,0 6-224,0-6-320,0 6-64,6 5-640,-6 6 128,0 0 96,0 6-96,0 0-64,-6-1-192,6 1 0,0 0-160,0 0-64,-5-1-64,5 7-96,0-7 32,0 7 32,5-6 32,-5-1 32,12-5 0,-1-5 0,6-1-64,6 0 32,-6-11-128,0 0-64,0 0-448,0-5-128,-5-7-640,-1 1-224,0 0-576,-5-1-224,0 1-991,-6 0-353,0-1-576</inkml:trace>
  <inkml:trace contextRef="#ctx0" brushRef="#br0" timeOffset="2730.9827">1538 205 9344,'-11'-5'3520,"11"5"-1920,0 0-544,0 0 1215,0 0-767,0 0-192,6 0-512,5 5-128,0-5-384,6 0-96,0 0-64,6-5-64,5 5-64,1 0-672,-6 0-352,-6 5-1344,5-5-479,-5 6-2241</inkml:trace>
  <inkml:trace contextRef="#ctx0" brushRef="#br0" timeOffset="3278.7133">1890 410 10496,'0'0'3936,"-6"-6"-2112,6 6-1281,0 0 1057,0 0-480,0 0 0,0 0-448,0 6-96,0 0-320,0-1-32,0 1 96,0 5-128,0-5 64,0 0-32,0-1 32,0 1 0,0 0 0,0-1-128,0 1-32,-6 0 96,6-6 32,0 0-32,0 0 32,0 0-64,0-6 0,6 6-96,-6-11 32,0 5-128,6-5 0,-1 5-32,1-5 0,0 5 64,5 0 0,0 1 0,1 5 0,-1 0 64,0 0 32,1 5 32,-7 1 64,1 5-32,5-5 64,-11 0-64,6-1 0,0 1-192,-6 0 32,6-1 0,-6 1 64,0-6-544,0 0-192,0 6-896,0-6-352,0 0-1024,0-12-4063</inkml:trace>
  <inkml:trace contextRef="#ctx0" brushRef="#br0" timeOffset="3818.7795">2158 12 10880,'0'-11'4032,"5"11"-2177,-5 0-1247,6 0 1024,0 0-480,5 0-32,0 5-288,6 7-64,0-1-416,-5 12-64,5 5 32,0 1 96,0-1 128,0-5-96,-6 11 64,1-6-96,-7 12 0,-5-6-160,0 6 0,-5-12-160,-7-5 0,1 0-32,0 0 32,-12-1-832,-6-5-320,-5 6-2080,0 5-896,-11 1-2143</inkml:trace>
  <inkml:trace contextRef="#ctx0" brushRef="#br0" timeOffset="4041.7967">157 580 10496,'-5'0'3936,"5"0"-2112,0 6-1409,0-6 897,5 0-32,1 6 96,11-1-384,12 1-128,5 0-512,5-1-64,24 1-64,5 0 160,23-6 160,11 5-160,12-5 32,17 0-64,5 0 96,6 0-96,-6 0-32,7-5-64,-7 5 64,-5-6-160,-18 0-32,1 1-64,-18 5-64,-16 0 32,-17 0 32,-18 0-32,-5-6 64,-12 6-480,-11 0-160,-11 0-1344,-6-6-512,-6 6-2368,-11 6-1023</inkml:trace>
  <inkml:trace contextRef="#ctx0" brushRef="#br0" timeOffset="5373.6409">889 866 8832,'0'-6'3328,"0"1"-1792,0-7-384,0 7 1215,6-1-831,-6 6-288,6-6-384,5 1-192,1-7-352,5 7 64,0-1 128,5 6-192,-10 6-32,10-1-96,-5 7-32,1 5-32,-7 5 64,0-5 32,1 6 96,-7 0-160,-5 5-32,-5 1-64,-1-1-64,-5 1 96,-1-1 0,-11-5-32,1-6-64,-1 0 32,0-6 32,6-5-32,-5 0 64,4-12 0,1 6 32,12-12-64,-7-5 32,12 6-64,0 0 64,6-6-128,0 5-64,11 1 256,11 5 192,-5 1 32,11 5 32,-6 5-96,7 1-32,-7 0-96,6-1-32,0 1-96,-5 5-64,-7 1 32,1-7 32,-12 1-192,6 0-32,-11-6-1696,5 5-704,-5-5-4607</inkml:trace>
  <inkml:trace contextRef="#ctx0" brushRef="#br0" timeOffset="93087.7119">413 4309 10496,'-11'0'3936,"11"5"-2112,0-5-1856,0 0 735,5 0 1,1 6 128,5-6-320,1 0-128,5 0-224,0-6-128,0 6 0,0 0-32,-6 0 0,6-5 0,-5 5 64,-7-6-1152,7 6-480,-6-6-1183,-1 1-513,1-1-576</inkml:trace>
  <inkml:trace contextRef="#ctx0" brushRef="#br0" timeOffset="93671.693">726 4149 10112,'-6'-11'3776,"12"5"-2048,-6 6-1664,5-5 735,1 5-639,0 0-64,5 0-64,0 0-32,1 0 0,-1 5 64,1 1 32,-1 0-32,0-1 32,-5 7-64,0-1-32,-6 6 96,-6-5 64,0 5 0,1 0 0,-7-6-96,1 0 32,-1 1 224,1-7 160,0 1-160,-1 0-32,1-6 32,11 0 128,-6 0-192,6-6-64,6 6-192,0-6-64,5 6 32,0 0 0,1 0-64,5 6 64,0 0-32,0 5 0,0-5 128,-6 5 96,1 1-64,-1-1 0,-5-5 96,-6 5 96,0 0 0,0 6 0,-6-5-32,-5-1 0,-1 1-64,1-1 32,-6-5-64,6-6 64,-1 5-64,-5-5 0,0 0-96,6-5 32,-1 5-64,7-6-32,-1 0-672,0 6-352,6-5-1760,6-1-671</inkml:trace>
  <inkml:trace contextRef="#ctx0" brushRef="#br0" timeOffset="94206.5867">1237 4280 8832,'-11'-6'3328,"11"6"-1792,0 0-960,0 0 1536,5 6-577,1-6-415,5 0-288,1 0-512,-1 0 64,1 0 64,-1 0-224,6 0-64,0 0-96,0 0 32,0 0-128,6 0 0,-6 0 96,0 0 32,-6 0-32,1 0-64,-1-6-1248,-5 6-512,-1-5-1823,-5-1-673,0 0 128</inkml:trace>
  <inkml:trace contextRef="#ctx0" brushRef="#br0" timeOffset="94473.1621">1356 4149 11648,'-5'-5'4288,"5"5"-2305,0 0-1663,0 0 896,5 5-256,-5-5 0,0 12-288,6-7-64,-6 7-352,0-1-96,0 12-32,0-6-64,0 0 32,0 0-64,0 0 64,0 0 0,6 6 32,-6-6-768,5 0-384,-5-6-1504,6 1-703,0-1-2113</inkml:trace>
  <inkml:trace contextRef="#ctx0" brushRef="#br0" timeOffset="94967.0226">1771 4047 8960,'-6'-6'3328,"6"6"-1792,6-5-608,-6 5 1055,6 0-607,-6 0-160,0 0-512,0 5-192,6 1-288,-6 0 128,0 0 64,0-1 64,0 7 32,0-1-128,0 0 0,0 1-224,0 5-32,-6 0-64,6 5 32,0-4-64,-6 4 64,6-5-64,0 6 64,0-6-64,0 0 64,6 0 0,-6-5 32,6-1 64,5 0 96,-5 1-64,5-7-64,0 1-64,6 0-96,-5-6 96,5 0 0,0 0-608,-6 0-288,1 0-1152,-1-6-416,-5 0-1407,-1 1-545,-5-1-32</inkml:trace>
  <inkml:trace contextRef="#ctx0" brushRef="#br0" timeOffset="95239.8627">1652 4183 9984,'-17'-6'3680,"17"6"-1984,0 0-1120,0 0 895,0 0-351,5 0-96,1 0-320,0 0-96,11-6-352,0 6-160,0 0 0,0 0-64,6 0 64,-6 0-64,6 0 64,-6 0-1632,0 0-672,0 0-3231,-6 0-1441,6 0 3520</inkml:trace>
  <inkml:trace contextRef="#ctx0" brushRef="#br0" timeOffset="95854.1602">2038 4348 13056,'0'-5'4831,"0"5"-2623,6 5-2368,-6-5 832,0 0-384,0 6 64,6-6 96,-6 6 32,0-1-256,5 1-64,-5 0 32,0 5-32,0 0 0,0 1-32,0-1 0,0 1 64,0 5 96,0-6-64,0-5-64,0-1 192,0 1 96,0 0 32,0-6 32,0 0-128,0 0-64,6-6-192,0-5-96,-6-1-96,11 1 32,-5 0 32,-1-1 0,7 7-96,-7-7 64,1 6-32,5 1 0,1-1 0,-6 0-64,5 6 96,0 0 64,1-5 64,-1 10 96,0-5 32,1 12 32,-7-7 0,1 1 0,5 6-128,-11-1-96,6-5 0,0 5-32,-1 0 64,-5-5 32,6 5 32,-6-5 0,0 0-288,0-1-128,0-5-1344,-6-5-576,6 5-3040,-5-6-1343,-1 0 1535</inkml:trace>
  <inkml:trace contextRef="#ctx0" brushRef="#br0" timeOffset="96942.3476">2703 4171 4864,'-6'0'1824,"1"0"-960,5-6-96,-6 6 768,6 0 288,-6 0 224,6 0-96,-5 0-97,5 0-1023,-6 0 288,6 0 96,0 0-288,0 0-160,0 0-224,11 0-32,1 0-160,5 0-32,5 0-128,7 0-32,5 0-32,11-5 0,1 5-64,-1-6-64,1 6-64,-6-6 32,-1 6 96,1-5 32,-11 5-32,-1 0 32,-11-6-64,0 6-32,-11 0-64,-6 0 32,-6 0-1440,0 6-704,-11-1-1216,0 1-447,-5 5-1057</inkml:trace>
  <inkml:trace contextRef="#ctx0" brushRef="#br0" timeOffset="97206.6449">2697 4296 10496,'-22'0'3936,"22"0"-2112,-6 0-1153,6 0 1121,6 0-544,-1 0-64,12 0-288,0 0 0,12-5-512,-1 5 0,12-6-32,6 6-192,-1 0-96,0-6 32,-5 0 0,0 6-32,0-5-64,-6-1 96,0 0 0,-11 1-32,-6-1 32,-6 0-1056,0 1-384,-5-1-1600,-6-5-575,-6-1-1857</inkml:trace>
  <inkml:trace contextRef="#ctx0" brushRef="#br0" timeOffset="97503.9011">3134 3985 11904,'-6'-6'4480,"6"12"-2433,6-1-1823,-6 1 992,0 5-224,6 6 64,-1 0-448,-5 1-192,6 4-256,-6 12-64,6-5 32,-6 5 64,5 0 32,1-6-96,-6 1-32,6-6-96,-6-1-32,5-5 160,-5 0 160,6-5-512,0-1-160,-6-5-1024,0-1-352,5-5-1728,-5-11-639,0 0-513</inkml:trace>
  <inkml:trace contextRef="#ctx0" brushRef="#br0" timeOffset="97938.5244">3169 4007 13184,'-11'-28'4927,"11"28"-2687,0-6-1760,0 1 1088,5 5-672,-5 0-96,6 0-480,-6 0-192,11 5-96,-5 1-128,5 0 64,6 5 32,-5-5 0,5 5 0,0 6 0,11-6 0,1 7 64,5-7-32,0 0 64,0 1-64,-6-7 64,1 7-64,-6-1-32,-6 0 32,-6 1-32,0-1 0,-11 0 64,-5 7 32,-7-1 96,-5 0-96,-11 5-64,-6 1 64,0-6 0,5 6 160,-5-12 96,0 6-64,6-5 64,-6-1-192,11 0-96,6 1-32,5-7 32,1 1-96,5 0 0,1-6-1088,5 0-544,5-6-2528,1-5-1119,5-1-161</inkml:trace>
  <inkml:trace contextRef="#ctx0" brushRef="#br0" timeOffset="98615.1705">4033 3915 7680,'0'-5'2880,"0"5"-1536,0-6-160,0 6 1152,0 0-577,0 0-127,0 0-608,0 6-160,-6-6-512,6 5 128,0 7 96,-6-1-64,6 6 32,0 6-224,0-6-128,-5 6-96,5-1 0,0-4 0,0 4 96,0-5-160,0 6-32,0 5 64,5-5 96,1 0-128,0 5-96,-1-11 160,7 6 96,-1-12-32,1 1 0,5-1-32,0-5 64,0 0 32,5-12 32,-5 6-352,6-6-96,-11-11-1120,-1 6-416,-5-1-1280,-1 1-511,-5 0-1825</inkml:trace>
  <inkml:trace contextRef="#ctx0" brushRef="#br0" timeOffset="99033.3064">3935 4093 8576,'-6'0'3232,"1"0"-1728,-1 5-704,6-5 992,0 0-193,6 6 97,-6-6-416,5 0-128,7 0-640,-1 0-32,6 0 32,0 0-128,0 0-64,6-6-32,-6 6-32,0-5-128,0 5-96,-5-6-96,-1 6 32,-5 0-480,-1 0-128,1 0-1728,5 6-768,-5-6-2591</inkml:trace>
  <inkml:trace contextRef="#ctx0" brushRef="#br0" timeOffset="99723.0528">4327 4302 8448,'0'0'3168,"0"0"-1728,0 0-416,0 0 1120,6 0-193,-6 0 33,0 0-640,0 0-160,6 0-704,-6 0 0,0 6 32,0-6-256,0 6-128,0-1-32,5 1 64,-5 0 640,0 5 320,0-5-480,6-1-192,-6 7-288,0-1-64,0 0 96,0 1 96,0-1-192,6 6-64,-6-5 32,0-1 96,0 0-64,5 1-64,-5-7 64,0 7 64,0-7-224,0-5-96,0 0-768,0 0-288,6-5-1280,-6-1-544,6 0-1856,-1 1-831,1-1 1311</inkml:trace>
  <inkml:trace contextRef="#ctx0" brushRef="#br0" timeOffset="100316.6076">4515 4348 8704,'-6'-5'3328,"6"5"-1792,0 0-672,0 0 1024,0 0-289,0 0-63,0 0-384,0 0-96,0 0-576,0 0 64,0 0 96,0-6-160,0 6 0,0 0-384,0 0-96,-6 0-32,6 0 0,-5 6 96,-1-6 96,6 5-64,-6-5 0,1 6-96,-1-6-32,0 6 32,1 5 0,-1-5 0,0 5 64,6-5-32,0 5-32,0 1 96,0-1 0,6-5 32,0 5 64,-1 0-32,1-5 0,5 0-32,-5-6 0,5 5 192,1-10 128,-7 5-96,7-6 32,-1 6-96,-5-11 0,0 5-96,-1-5 32,1-1-64,-6 7 64,0-1-128,0-6 0,0 7-32,-6-1 32,1 0-64,-1 1-32,0-1 32,0 0-32,1 1-96,-1 5 64,0-6-320,1 6-96,-1 0-1120,0 0-480,1 0-2336,-1-6-1023,0 6-129</inkml:trace>
  <inkml:trace contextRef="#ctx0" brushRef="#br0" timeOffset="101672.4507">4719 4053 11136,'0'6'4128,"0"-12"-2241,0 12-1503,0-6 960,0 0-224,0 0 64,6 0-288,0 0-96,-1 5-448,7-5-224,-1 0 0,6 0-32,-6 0 32,-5 0-64,6 0 32,5 0-1824,-6-5-832,-5 5-3359,-1 0-1601,-5 0 3776</inkml:trace>
  <inkml:trace contextRef="#ctx0" brushRef="#br0" timeOffset="101922.6889">4668 4125 8064,'6'0'3072,"5"-5"-1664,12 5-1216,-12 0 640,6 0-1024,6 0-352,11 0-3168,0-6-1312</inkml:trace>
  <inkml:trace contextRef="#ctx0" brushRef="#br0" timeOffset="28999.4621">180 1750 7808,'0'0'0,"0"0"1120,0 0 64,0 0 416,0 0 96,0-5-160,0 5-96,0-6-769,0 6 225,0-6 160,-6 6-128,6 0 0,0-6-224,0 6-128,-5 0-128,5 0-32,0 6-96,0 0 32,-6 5-64,6 6 64,0 0 0,0 12 32,0-7-128,0 1-96,0 0 0,0 0 32,0 5-32,0-5 64,0 5-128,0 1-64,0-7 0,0-5 32,0 0-32,0-5-32,0-1 96,0-5 64,6-1 0,-6-5 64,5-5-1184,1-7-544,0 1-1216,-1-6-448,1 0-2015,6 6-1601</inkml:trace>
  <inkml:trace contextRef="#ctx0" brushRef="#br0" timeOffset="54608.6548">470 1813 12544,'0'-6'4639,"-6"6"-2495,6-6-2080,0 6 960,-5 0-320,5 0 32,0 0-96,-6 0-96,6 0-288,-6 0 192,1 0 96,-1 0-224,0 0-96,0 6-64,1 0 32,-1-1-32,0 1 0,1 5-96,-7 1-64,7-1 96,-7 6 0,7-5-128,-7 5 32,7 0 0,-7 0 0,7 5 0,5 1 64,0-6-32,0 6 64,5-6 0,7-6 96,-1 1 32,6-1 32,0-11-224,6 0 0,0 0 96,-1-11 64,-5-1-64,0 1-96,-5-6 64,-1 0 0,0 5 32,-5-5 0,-6 0-160,0 0 32,0 0 0,-6 0 0,1 0 0,-7 6 0,1-6 0,0 11 0,-1-5-96,1 5 0,0 0-32,5 1 0,0-1-1312,6 6-576,0-6-1664,6 6-703,0-5-1057</inkml:trace>
  <inkml:trace contextRef="#ctx0" brushRef="#br0" timeOffset="54609.6548">1010 1529 9728,'0'-12'3680,"0"12"-1984,0-6-1280,0 6 959,0-5-191,0 5 0,0 0-288,0 0-96,-6-6-448,6 6 64,-6 6 32,1-6 32,-1 0 32,0 5-64,-5 1-32,0 0-160,5 5 0,-5 1-96,-1-1 64,7 6 0,-7 0 32,1 6-64,-1-6-32,1 6-256,0-1 0,-6 7 96,5 5 128,-5 0-96,6 6-32,-6-6 128,5 0 64,1 11-160,5-5 0,6 0 32,0 0 32,6-6 96,5 0 32,1-6-32,11 6 32,-6-5-64,11-7 64,0 1-128,7-6 0,-7 0 32,0-5 64,1-1-96,-1-5-64,-11-1 0,0-5 32,-5 0-544,-1-5-192,-5 5-1888,-1-6-768,-5 0-3391</inkml:trace>
  <inkml:trace contextRef="#ctx0" brushRef="#br0" timeOffset="54610.6548">1038 1915 6912,'0'0'2624,"0"0"-1408,0 6-576,0-6 864,0 0-32,0 0 160,0 0-257,0 5-127,0-5-704,0 0 32,0 6 64,0-6 0,0 0 0,6 0-64,5 6 32,1-6-192,5 0 0,0 0-192,0 0-64,5 0 0,-5 0 32,1 0-96,-7 0 0,6 0-32,-11 0-64,5 0 32,-5 0 32,-1 0-32,-5 0 64,0 0-768,0 0-256,0 0-1472,0-6-576,0 6-2783</inkml:trace>
  <inkml:trace contextRef="#ctx0" brushRef="#br0" timeOffset="54611.6548">1396 1733 5888,'-6'0'2176,"6"0"-1152,0 0-64,0 0 832,0-6 0,0 6 128,0 0-353,0 0-95,0 0-832,0 0-32,0 0 0,0 0 0,6-5 32,-6 5-224,6 0 0,-6-6-192,11 6 32,-5 0-96,5 0 0,1 0-96,-1 0-64,0 0 32,1 0-32,-1 0 0,-5 0 0,-1 6-96,7-1 64,-12 7 32,5-1 0,-10 1 64,5-1 96,-12 6 0,7-6 0,-7 6-32,-5-5 64,6-1-32,0 0 64,5 1-64,-5-7 64,5 1-64,0 0 0,1 0-32,-1-6 0,6 5 0,-6-5 64,6 0-32,0 0 0,0 0-96,6-5-64,0 5-64,5 0 32,0 0 32,1-6 0,5 6 0,0 0 64,-6 6-32,6-6-32,-6 5 32,1 1-32,5 0 0,-6 5 0,1-5 0,-7-1 0,1 7 0,0-7 0,-6 7 0,0-1 64,-6 0 32,6 1 32,-11-1-64,5 1 32,-5-1-64,-6-5 64,5 5 0,-11-5 96,6-6-96,0 5-64,6-5 0,-6 0 32,6-5-32,5 5 64,-5-6-64,5 6-32,0-6-64,0 6 32,1-5 96,5 5 96,-6-6-224,6 6 0,0-6-928,0 6-288,0 0-1760,6 0-768,-6 0-2207</inkml:trace>
  <inkml:trace contextRef="#ctx0" brushRef="#br0" timeOffset="54612.6548">1777 1830 7296,'-6'0'2816,"6"0"-1536,0 0-512,0 5 864,0-5-192,0 0-1,0 6-159,0-6-32,6 0-672,0 6 224,5-6 160,6 0-224,6 0-128,5 0-128,-5-6-64,0 6-160,-1 0 0,-5 0-96,6-6 0,0 6-96,-6 0-64,0 0 32,-6 0 32,1 0-32,-7 0-32,1 0-608,-6 0-320,0 0-864,0-5-384,-6 5-959,-5-6-449,5 0-800</inkml:trace>
  <inkml:trace contextRef="#ctx0" brushRef="#br0" timeOffset="54613.6548">1942 1733 8064,'-6'-6'2976,"6"6"-1600,-6-5-480,6 5 1024,0 0-353,-5 0-63,5 0-288,0 0-96,-6 5-640,6-5 128,0 12 128,0 11 32,0 5 32,6 0-384,-6-5-96,0 0-192,5 0-96,-5-1 64,0 1 0,6-6-32,-6 0 32,6 0-224,-1-6-32,1 1-1216,0-6-448,-1-6-1824,7-6-799,5 0-449</inkml:trace>
  <inkml:trace contextRef="#ctx0" brushRef="#br0" timeOffset="54614.6548">2356 1654 8576,'0'-12'3232,"0"12"-1728,0-6-768,0 6 928,6 0-225,-6 0 1,0 0-384,6 0-96,-6 0-544,0 0-96,0 0 0,0 6 96,0 0 64,0 5-64,0 1 64,0-7-64,0 12 0,0-5-160,-6 10-96,6 1 0,-6 0-32,6 5 0,0-5 0,-5 5-64,5-11-64,0 1 96,0-1 0,5-6 32,-5 6 0,6-6 64,0 1 32,5-1-96,1-5-96,-1-1 64,12 1 64,-6-6-64,0 0 0,0-6-32,-6 6 32,1-5-480,-1-1-224,-5 0-672,-1 6-256,1-11-928,-6 5-384,-6 1-1215,1-7-481,-7 1 800</inkml:trace>
  <inkml:trace contextRef="#ctx0" brushRef="#br0" timeOffset="54615.6548">2260 1784 6784,'-12'0'2528,"7"0"-1344,-1 0-192,0 0 928,6 0-192,-5 0-1,-1 0-319,6 0-96,0 0-736,6 0 96,-1-5 0,7 5 0,-1 0 64,12 0-224,-6 0 32,0-6-320,6 6-64,-1 0-96,-4 0-64,-1 0 32,0 0 32,0 0 32,-6 0 32,-5 0-1216,-1 0-448,1 0-1152,0 6-447,-6-6-2145</inkml:trace>
  <inkml:trace contextRef="#ctx0" brushRef="#br0" timeOffset="54617.6548">2919 1386 6656,'-6'-5'2528,"6"5"-1344,0 0-192,0-6 1024,0 6-352,6 0-1</inkml:trace>
  <inkml:trace contextRef="#ctx0" brushRef="#br0" timeOffset="54618.6548">2925 1375 18751,'0'0'1248,"5"0"-224,1 0-320,5 6-96,-5-1-128,5 1 32,1 0 0,-1 5 64,6 1-256,-5-1-32,5 0-32,-6 6 64,12 0 32,-12 6 32,0 6-64,1-1 32,-1 0 0,-5 1 32,0-1-64,-1 6-32,-5-5-96,0 10-32,0-4 32,-5-1 32,-1-6-32,0 0 32,-5-5-64,5 6 0,-5-7-32,5 1 0,-5-6-64,-1 0 32,1 0 0,0-5 32,5-1-64,-5 0-64,-1 1-128,7-7-64,-1 7-352,0-12-96,1 5-1024,5 1-3264,-6-6-160</inkml:trace>
  <inkml:trace contextRef="#ctx0" brushRef="#br0" timeOffset="54619.6548">112 2409 12416,'-6'0'4639,"12"0"-2495,-6 0-2080,0 0 960,11 0-32,1 0 160,10 0 32,12 0-32,12 0-608,16 0-32,7 0 0,22-5-128,11 5-64,17-6-32,12 0-32,11 6 64,6 0 32,11-5-32,0 5-32,11 0-160,-11-6-32,1 12 160,-1-6 160,-17 0-160,-6 5-64,-17-5-32,-11 0 32,-11 0-160,-17 0-32,-18 0 64,-11 0 32,-11 0-32,-17 0-64,-6 0-320,-17-5-192,-6 5-1312,-17 0-544,-11-6-3008,-11 6-1343,-12 6 1183</inkml:trace>
  <inkml:trace contextRef="#ctx0" brushRef="#br0" timeOffset="54620.6548">1425 2637 11136,'-6'-6'4128,"6"6"-2241,0-6-1503,0 6 960,0 0-352,0-5-32,6-1-32,-1 6-32,1-6-480,5-5 256,6 5 160,0 0-256,0 6 0,6-5-256,-6 5-64,6 5-128,0 1-96,-6 0 64,0 5 64,0 1 0,-6 5 64,1 0-128,-7 0 0,-5 11 32,0 1 64,-5-1-96,-7 0 0,1-5 32,-6 0 0,0-6 64,-6 0 32,-5-6-96,-1 1-32,1-7 32,-1-5 0,7-5-64,-1-1 32,6-5-64,5 5-32,7-5 32,-1-1-32,6 1 0,6-1 0,11 1 0,6 5 64,5 1 160,6 5 128,-6 5-64,7 1 64,-1 0-128,0 5-64,0-5 64,-6 5 0,-5-5-192,0 5 0,-6-5-32,0 0 0,-6-1-96,1 1 0,-1-6-224,-5 0-128,-1 0-1024,1 0-416,0 0-4000,-1-6-1759,1 6 1887</inkml:trace>
  <inkml:trace contextRef="#ctx0" brushRef="#br0" timeOffset="58988.7441">260 3119 7424,'-6'0'2816,"0"0"-1536,6 6-736,0-6 800,0 0 0,0 0 64,6 6-225,0-6-63,-1 0-640,1 5 128,11-5 128,-6 0-256,7 0-32,-1-5-256,0 5-64,-6 0 0,6 0 0,-6 0-64,1 0 32,-1 0-128,-5-6 0,-1 6-1024,-5 0-416,0 0-1184,-11 6-383,0-6-1505</inkml:trace>
  <inkml:trace contextRef="#ctx0" brushRef="#br0" timeOffset="59901.1618">191 3149 7040,'-5'0'2720,"5"0"-1472,-6 0-320,6 0 960,0 0-544,0 0-128,-6 5-289,6-5-31,0 0-512,-5 6 128,5 0 64,0-1-192,0 1 32,-6 5-128,6-5 0,0 6-96,0-1 32,0 0-64,0 1 0,0-7 32,0 1 192,0 0 0,0-6 64,0 5 64,6-5-384,-6-5-32,5 5-96,1 0 0,0-6 64,-1 0 32,7 6-128,-1-5 32,1 5-64,-1-6 0,0 6 0,1 0 0,-1 0 0,0 6-64,6-6 160,-5 5 96,5 1-192,-6 0-96,1 5 96,-1 0 0,-5 1 64,-1-1 64,1 6-96,0-5 0,-6 5 160,-6-6 64,6-5-160,-11 5 0,5 0 96,-5-5 64,-1 5 0,1-5 32,0 0-128,-7-1 0,1-5 32,0 6 0,0-6-64,6 0 32,0-6-64,-1 6 64,1 0-64,5 0-32,0-5-64,6 5 32,0 0-192,-5 0 0,5-6-1536,5 6-640,1 0-3807,0-6-1793,5-5 4096</inkml:trace>
  <inkml:trace contextRef="#ctx0" brushRef="#br0" timeOffset="60438.8449">829 2933 6144,'0'-6'2272,"0"0"-1216,0 6-384,0 0 800,-6-5-288,6 5 384,0 0-512,-5 0-576,-1 0-288,0 0-96,6 0 128,-11 5 191,5 7-31,-5 5 32,-1 0 192,-5 11 64,0 1-128,0 5-64,6-12-160,-6 7 32,5 11-64,1-1 0,5 1-32,1-6 0,5-5-128,0-1-96,0 1 128,5-7 32,12 7-64,1-7-96,-1-5 0,0 1 32,5-7 32,-5 0 32,0-5-768,6-6-288,-11-6-1472,5 1-575,0-1-2145</inkml:trace>
  <inkml:trace contextRef="#ctx0" brushRef="#br0" timeOffset="60703.4199">839 3245 8704,'-5'-5'3328,"5"5"-1792,5 0-1088,-5 0 832,0 5-352,6-5-65,0 0-127,5 0 0,0 6-416,1-6-96,5 0-96,-6 0-64,1 0-64,-1 0 32,0 0 32,1 0-32,-7 0-32,-5 0-416,6 0-192,-6 0-1375,0-6-577,-6 6-1888</inkml:trace>
  <inkml:trace contextRef="#ctx0" brushRef="#br0" timeOffset="61382.9788">1089 3098 11136,'-5'-6'4128,"5"0"-2241,5 6-2143,1-6 672,-6 6-288,11 0 64,-5-5-32,5 5 0,1 0-96,5 0 32,-6 0 0,1 5-128,-1 1 32,0 0 0,1 0 64,-12 5-32,0 0 64,0-5 64,-6 5 64,-5 1-96,5-1-32,-5 0 256,-1 1 64,1-7-64,-1 7-32,1-6-128,0-1-32,5 1-32,0-6 0,6 0 0,0 0 0,0 0-64,0 0-64,6-6 32,0 6-32,5-5 0,0 5 0,6 5-96,1 1 64,-1 0 32,0 5 0,-6-5-96,0 11 0,-5-6 128,0 6 96,-6 0 96,0-6 32,-6 7 0,-5-7 0,-1 0 64,1 1 128,-6-1-192,6-5 0,-7-1-64,1 1-32,0-6-96,6 0 32,0 0 0,-1 0 32,7 0-160,-7 0 32,12 0-864,0-6-288,0 6-1056,6-5-416,0-1-1727,5 0-1889,12 1 2272</inkml:trace>
  <inkml:trace contextRef="#ctx0" brushRef="#br0" timeOffset="61769.1555">1409 3251 11392,'-6'0'4224,"6"0"-2305,0 0-1663,0 0 864,0 0-352,0 0 0,6 6-64,-1-6-64,1 0-320,5 0-128,6 0 0,0 0-96,-5 5 0,10-5-32,-5 0 32,1 0-64,-1 0 64,0 0-128,0 0 0,-6-5 32,0 5 64,-5 0-32,0-6-32,-1 6-608,1 0-320,-6-6-1216,-6 6-544,6-5-2271,-5 5-1249,-1-6 2912</inkml:trace>
  <inkml:trace contextRef="#ctx0" brushRef="#br0" timeOffset="62305.7321">1515 3165 10496,'0'-6'3936,"0"6"-2112,6 0-1505,-6 6 897,0-1-192,0 1 32,6 5-224,-6 1-64,0 11-416,0-1-64,0-5-64,0 6-96,0 0-96,0-6 64,0 0 64,0 0-64,0-6-64,0-5 0,0 5 32,0-5-608,0 0-256,0-1-1440,6-5-608</inkml:trace>
  <inkml:trace contextRef="#ctx0" brushRef="#br0" timeOffset="62653.7598">1909 3062 8320,'0'-5'3072,"0"5"-1664,0-6-736,0 6 896,0 0-416,0 6-97,0-6-127,0 5 32,0 1-512,0 0 32,-6 5 32,6 1 96,-6-1 32,6 6-224,-5 0 0,5 0-128,-6 6 0,6 0-160,0-1-32,0 1 96,0 0 32,0-1 32,6-5 0,-1 1-64,7-1-32,-1-6-32,6-5 0,0 5 0,-6-5 64,6-6-96,0 5 0,1-5-256,-7 0-64,-5-5-928,5-1-448,-5 0-1024,-6 1-416,0-7-2175,-6 7-1121,-5-12 3200</inkml:trace>
  <inkml:trace contextRef="#ctx0" brushRef="#br0" timeOffset="63017.7736">1778 3177 8320,'-23'-6'3168,"17"6"-1728,1-5-480,5 5 992,0 0-513,0 0-191,5 0-288,-5 0-64,12 0-512,5 5-64,0-5-96,0 0-96,11 0-32,-5 0-32,6 0 32,-1 0-640,-5 0-192,-6 0-1792,0 0-831,0 6-1537</inkml:trace>
  <inkml:trace contextRef="#ctx0" brushRef="#br0" timeOffset="63653.089">2153 3348 8448,'0'0'3168,"0"-6"-1728,0 6-640,0 0 992,0 0-609,0 6-127,0-1-192,0-5-64,0 12-448,0-7 64,0 1 32,0 5-160,0-5-32,0 5 0,0 1 0,0-1 0,0 0 0,0-5 0,0 6 64,0-7 128,0-5 96,0 0-96,0 0 64,0-5-224,0-1-96,0 0-192,6-5 0,-6 5 0,5 0 64,1 1-32,0-7-32,5 7-64,-5-1-32,5 0-32,0 1 96,-5 5 0,5 0 32,1 0-96,-7 0 64,7 5 32,-6-5 0,-1 6 0,1 0 0,0-1 0,-1 7 0,-5-7 0,0 7 64,6-1 32,-6-5 32,0 5-64,0-5 32,0-6-640,0 6-256,0-6-928,0 0-416,6-6-1791,-6 0-673,0-5 160</inkml:trace>
  <inkml:trace contextRef="#ctx0" brushRef="#br0" timeOffset="65919.5607">2436 2944 5376,'0'-6'2016,"0"6"-1088,0 0 96,6 0 960,-6 0-544,0 0-96,5 0-416,-5 0-192,6 0-416,-6 0 63,6 6 129,-1-1 96,1 1 32,0 6-96,-1-1 64,1-5-128,0 11 32,5 0 0,-5 0-32,0 0-32,-1 5-32,1-4-96,0 4-32,-1 1-96,1 5 32,-6-5 0,6 11 32,-6-11-64,0 0 32,0-1 0,-6 7 32,6-6 0,-6-1 0,6 1 0,-5 0 64,-7-6-32,1 0 0,5 0-160,-5 0-96,-1-6 64,-5 6 0,6-11-32,0 5 32,-1-5-64,1 0-32,0-1-896,-1-5-448,7 6-1280,-7-12-512,7 1-2847</inkml:trace>
  <inkml:trace contextRef="#ctx0" brushRef="#br0" timeOffset="90055.137">169 3643 10624,'-6'-6'4032,"6"6"-2177,0-6-1311,6 6 960,5-5-448,6 5-64,0-6-576,6 0-192,0 1-128,11 5-160,-11-6 32,-1 0 96,1 6 32,-6-5-1376,-6 5-640,1 0-2431,-7 0-2177,-5 0 2240</inkml:trace>
  <inkml:trace contextRef="#ctx0" brushRef="#br0" timeOffset="90299.584">299 3660 11392,'-11'0'4224,"11"0"-2305,0 0-2175,0 5 672,0-5-352,0 12 32,0-1 0,6 1 32,-6-1-64,11 6 160,-5 0 160,5 6-128,-5-12 0,0 6-64,-1-5-32,-5-1-32,-5-5 64,-1-1-1728,-5-5-767,-1-5-2721</inkml:trace>
  <inkml:trace contextRef="#ctx0" brushRef="#br0" timeOffset="90300.584">339 3643 11008,'23'-6'4128,"-23"6"-2241,34 0-2143,-28 0 672,16 0-5087,-10 0-2145</inkml:trace>
  <inkml:trace contextRef="#ctx0" brushRef="#br0" timeOffset="104612.7069">2624 1949 5504,'0'-5'2112,"0"5"-1152,5 0-480,-5 0 576,6-6-32,-6 6 32,0 0-96,0 0-32,6-6-512,-6 6-32,0 0 32,5 0-224,-5 0-96,0 0-64,0 6-32,0-6 128,0 6 160,0-1 127,0 1 65,0 5-192,0 1-32,0-1-128,0 6-96,0 0 64,0 0 64,0-5-64,0 5-64,0-6 64,0 0 64,0 1-64,0-7 0,0 7 32,0-6 64,0-1-864,0-5-416,0 0-1151,6 0-513,-6-5-1280</inkml:trace>
  <inkml:trace contextRef="#ctx0" brushRef="#br0" timeOffset="105130.6586">2817 1944 6016,'-6'0'2272,"6"0"-1216,6-6-672,-6 6 608,0 0-96,0 0 32,0 0-384,0 0-160,0 0-224,0 0-64,0 0 32,-6 0-64,0 6 32,6-6 0,-5 5 32,-1 1-160,0 0 32,1-1 64,-1 7 32,6-1 32,-6 6 64,6-5-32,0-1 64,0 6 0,6-6 96,-6 1 32,11-1 96,-5-5-97,5-1-31,-5 1-128,5-6 32,1 6 64,-7-12 160,7 0-192,-6-5 0,-1 5-64,1-5-32,-6 0-32,0-1 0,0 1-160,0 0-32,-6 5 96,1 0 32,-1-5-96,0 5 32,0 0-64,1 6-64,-1-5-1312,0 5-639,1 0-2625,5 5-1280,0 1 3008</inkml:trace>
  <inkml:trace contextRef="#ctx0" brushRef="#br0" timeOffset="112958.447">5199 3898 9216,'-6'-5'3520,"6"5"-1920,0-6-448,0 6 1151,0 0-511,0 0-96,6 0-672,-6 0-256,0 0-448,0 0 160,0 0 64,0 11-96,-6 1 0,6 5-128,-6 0-32,1 11-96,-1-5 32,6 5 64,-6-5 64,1-6-256,5 6-32,-6-6-64,6 0 0,0 0 64,0 0 32,0-6 32,0-5 0,0 0-928,6-6-384,-6 0-1184,5-6-512,1 0-1919,0 6-865</inkml:trace>
  <inkml:trace contextRef="#ctx0" brushRef="#br0" timeOffset="113304.7791">5284 3904 12800,'0'0'4831,"0"-6"-2623,6 6-1952,-1 0 1088,-5 0-352,6 0-32,5 0-320,-5 0-64,5-5-352,6 5-64,-5 0 32,5 0-96,-6-6 0,6 6-32,-5 0-64,-7 0 32,1 0-32,0 0-576,-6 0-160,0 0-1120,-6 6-416,6-6-1280,-11 5-543,-1-5-385</inkml:trace>
  <inkml:trace contextRef="#ctx0" brushRef="#br0" timeOffset="113793.0572">5301 3911 11904,'0'0'4480,"0"0"-2433,0 0-1695,0 0 1088,0 5-608,0-5-96,0 6-64,0 0-32,-6 5-352,0 1 32,6-7 96,-5 7-96,5-1 64,-6 0-96,6-5 0,0 0-32,0-1 64,0 1-32,0-6 0,6 0-32,-1-6 0,1 6-224,0 0-64,5-5 0,0-1 0,1 6-64,-1 0 64,6 0 32,-6 0 0,7 11-96,-1-5 64,0 0 32,-6 5 0,0 6-96,-5-5 64,5-1 32,-11 0 0,6 1 64,-6-7 96,0 1 64,-6 5 96,1-5 128,-7-6 32,-5 6-192,6-1-32,0-5-64,-6 0-32,-1 0-192,7-5 32,0 5 0,-6 0 0,5-6 0,1 6 64,0 0-384,-1 0-96,1-6-864,-1 6-384,1-5-1664,0-1-736,-1 6-2015</inkml:trace>
  <inkml:trace contextRef="#ctx0" brushRef="#br0" timeOffset="115162.1073">3784 3670 9472,'-6'-11'3584,"6"11"-1920,-6 0-1312,6 0 896,6-6-33,-6 6 65,6 0 0,5 0 64,6-5-736,12 5 160,5 0 0,11-6-128,12 6 32,11-6-256,6 1-96,17-1-96,5 6 0,7-6 0,-1 1 96,0 5-96,6-6-64,-5 0 0,5 6-32,0 0 0,-6 0 0,-6 6 0,-5-6 64,-5 0-32,-7 0 64,-16 0-64,-7 0 0,-4 0-96,-13-6 32,-5 6 64,-5 0 64,-12 0-32,0 0-32,-6 0-96,-5 0-64,0 6 32,-1 0-32,-5-6-96,0 5 0,0 7 64,0-1 0,-5 12 32,5 5 0,-6 1 0,6 5 0,-6 0 0,1 11 0,-1 6-96,0 6 64,1-6 32,-1-5 64,0 11-32,1 5 64,5-11-64,-6 0-32,0 6 96,6 0 0,-6-6-128,1-5 32,5-7 64,-6-10 96,0-1-64,6-5 0,-5 0-32,-1-12 32,-5 0-64,-1 1-32,1-12 160,-12 5 32,6-10-64,-11 5-96,-1-6 0,-10 0-32,-18-5-96,-6 5 64,-11 1 32,-5-1 0,-6 0 0,-12 1 64,0 5-96,-11-6 0,0 6 32,6 0 0,-6 6 0,6-6 64,-6 5-96,11-5 0,12 6 32,0 0 64,11-1-32,12 1-32,16 0 96,1-1 0,16-5 32,7 0 0,4 6 0,7-6 64,5 0-32,1 0 64,-1-6-128,0 6-64,6 0 0,-5-5 32,5 5-32,-6-6-32,6 0 32,0 6-32,0-5 0,-6-1 0,6-5 64,0-6 96,0-6-128,-5-6-32,5-10 0,0-1 0,0-11 0,0-6 64,0-6-32,-6 12-32,6-11-64,-11 5 32,5-6 32,-5 18 0,-7 0 0,1-1 64,0 6-32,6 1-32,0 10-64,5 1 32,-5-1 32,11 12 0,-6 6-160,12 0 32,11-1 64,11 7 32,18-1-256,10 0-64,24 0-800,34 6-288,28 0-4256,39-17-1855</inkml:trace>
  <inkml:trace contextRef="#ctx0" brushRef="#br1" timeOffset="133503.1971">8342 481 8960,'0'-15'3424,"0"0"-1856,8 8-1056,-1 7 864,-7 0-33,8-8 129,-8 8-96,7 0-64,-7-7-704,8 7 192,-8 0 160,0 0-160,7 0 0,-7 0-320,0 0-128,0 0-192,0 7-64,0 1 32,-7 7 64,7 0 96,0 7 160,-8 1-128,8 0 64,0-1-160,-7 1-64,-1 14 64,8-7 64,-7 15-64,7-7-64,-8 7-64,8-15 0,0 8-64,8-8-32,-1 0 96,1 0 0,7 0-32,0-15-64,7 7 96,-7-14 0,0 0 32,8-16 64,-1 8-160,1-8-96,-1 1-416,1-1-64,0 8-608,-1-15-128,-7 8-1024,0-1-384,-7 1-1312,7-8-575,-15 7-321</inkml:trace>
  <inkml:trace contextRef="#ctx0" brushRef="#br1" timeOffset="133856.8055">8154 728 12544,'-15'0'4735,"15"0"-2559,0 0-1536,0 0 1120,0 0-416,15 0-64,0 0-512,0 0-224,15 0-320,8-7-32,7-1 128,0 1-128,-15-1-32,-7 8 0,7-7-32,-8-1-160,1 8 32,-1-7 0,-7-1 0,0 8-1504,0 0-640,-7 0-2432,-1 0-1087,1 8 511</inkml:trace>
  <inkml:trace contextRef="#ctx0" brushRef="#br1" timeOffset="134462.6107">8838 1023 12032,'-8'0'4575,"8"0"-2495,0 0-1568,0 0 1120,8 7-352,-8-7 32,0 8-320,0-1-128,8 8-480,-8-7-96,0 14 32,0-7 0,7 8 128,-7-8-160,0 7-32,8-7-192,-8 8-64,0-8 64,0 0 96,7 0-128,-7-8-32,0 8-640,8-15-288,-8 8-1152,7-8-512,-7 0-1952,8-8-863,-1 1 767</inkml:trace>
  <inkml:trace contextRef="#ctx0" brushRef="#br1" timeOffset="134964.1898">9110 1134 12800,'0'-7'4831,"0"7"-2623,0 0-2080,0 0 928,0 0-192,0-8 32,0 8-64,0 0 32,-8-7-480,8 7 0,0-8-32,-7 8 0,-1 0 96,8 0-160,-8 8-96,1-1-32,-1 1-32,1-1-64,-1 1-64,1 7 32,-1-8 32,1 8-32,7 0 64,0-7 0,0 7 32,7 0 0,1-8 0,-1 1 0,8-1 64,0 1-96,1-8 0,-1 7-32,0-14 32,0 7 0,0-8 96,-8 1-96,1-8 0,-1 7 32,-7-7 0,0 8 0,0-8 0,0 0-160,-7 7-32,-1 1 32,-7-1 0,8 1-480,-8 7-192,7-8-992,1 8-352,-1 0-1408,8 0-544,-7 0-1727</inkml:trace>
  <inkml:trace contextRef="#ctx0" brushRef="#br1" timeOffset="135338.0588">9373 692 13696,'0'-8'5087,"0"8"-2751,0 0-1792,7 0 1152,-7 0-544,8 0-96,-1 0-352,-7 0-32,15 0-384,-7 0-32,7-7 64,-8 7-192,8 0 0,0 0-64,0-8 32,0 8-64,0 0-32,0 0 32,-7 0 32,7 0-896,-8-7-288,1 7-1152,-8 0-480,7 0-2847</inkml:trace>
  <inkml:trace contextRef="#ctx0" brushRef="#br1" timeOffset="135606.6901">9364 782 11648,'0'0'4288,"0"0"-2305,8 0-1119,-8 0 1280,7 0-832,1 0-160,7 0-576,-8 0-192,16 0-224,-8 0-192,7-7 0,-7 7 32,0 0 64,0 0-96,0-8 0,0 8-1024,-7 0-416,-1 0-1600,1-8-671,-1 8-1409</inkml:trace>
  <inkml:trace contextRef="#ctx0" brushRef="#br1" timeOffset="159145.178">10409 617 8832,'0'-8'3328,"0"8"-1792,7 0-608,-7 0 1055,0 0-479,8 0-128,-8 0-320,7 0-96,-7 0-544,8-7 96,-1-1 128,-7 1-160,0-1 64,0 1-128,0-1 64,-7-7-192,-1 8-96,1-1-96,-1 1 0,-7 7-64,0 0-32,-7 7-64,-1 1-32,0-1 64,1 8 0,7 8-64,0-8 64,0 15 32,7-8 0,8 1 0,0 7 0,8-8 0,7 1 64,7-8-96,1-7 0,-1-1 96,1-14 32,0 7 32,-1-16 64,-7 1-96,0-7 0,0-1-32,0 8 32,-7-7 64,-8 7 64,7 0-32,-7 0-32,8 7-32,-8 1 0,0 7-160,0 0 32,-8 7-64,8 1 0,0 7 64,8 7 64,-8 1 32,7 14 32,8-14-160,-7 7 32,7 0 0,0-7 64,7-8-32,1 0 64,0-8-1184,-1 1-544,8-8-1856,-7-8-800,-1 1-1503</inkml:trace>
  <inkml:trace contextRef="#ctx0" brushRef="#br1" timeOffset="159581.643">10792 647 11008,'-8'0'4128,"8"0"-2241,0 0-1343,0 0 1056,8 0-320,-8 0-32,15 0-448,-8 0-160,8 0-352,0 0-64,16 0 0,-9 0-96,8-8-32,-7 8-32,-8 0-64,7 0-64,-7-7 32,0 7-960,0 0-384,-7 0-1344,-8 0-511,7 0-1985</inkml:trace>
  <inkml:trace contextRef="#ctx0" brushRef="#br1" timeOffset="159854.3001">10912 549 12800,'0'0'4831,"0"0"-2623,8 0-1856,-8 0 1088,7 0-608,-7 0-160,8 8-192,-8-1-64,7 8-224,-7-7-64,8 14 0,-8-7 0,0 8 0,0-1-64,7 1 32,-7-1-64,0 1 64,0-1-1280,8-6-512,-8-1-3904</inkml:trace>
  <inkml:trace contextRef="#ctx0" brushRef="#br1" timeOffset="160449.7146">11544 166 11776,'-7'-15'4384,"7"15"-2369,-15 0-1919,15 0 832,0 0-256,-8 7 64,1 1-128,-1-1-64,-7 16-288,0-8 128,0 22 32,0-6-128,-7 14-32,7 0-64,0 7-32,-1-7-32,16 8 0,0 30-160,8-8 32,7-15 128,0-30 64,-7 0-64,22-7-96,-8-1 128,16 1 32,-8-8-1344,7-15-576,-7 7-1472,1-14-543,-9 7-1345</inkml:trace>
  <inkml:trace contextRef="#ctx0" brushRef="#br1" timeOffset="160964.9122">11665 451 11648,'0'-7'4288,"0"7"-2305,7 7-1599,-7 1 960,8-1-416,-8 1-64,0 7-288,7 0-32,1 0-320,-8 0 0,7 8 0,-7-8-96,0 7-32,8 1 96,-8-1 96,0-7 64,0 0 32,0 8-64,0-16-32,0 1-32,0-8 64,0 0-224,0-15-64,0 7 32,0-7 32,0 0-128,7 0-32,-7 0 32,8-7 0,-8 7-64,7 0 64,1 0-32,7 0-64,0 0 96,0 7 64,-8-7 0,8 15 64,0-8 0,0 16 96,0-8-96,0 15 0,1 0 32,-1 0 0,-8-7 0,-7 7 0,8 0-64,-1 7 32,-7-7-64,8 8-32,-8-8-64,0 0-32,7 0-1216,-7-8-480,0-7-1632,8 0-639,-8 0-1441</inkml:trace>
  <inkml:trace contextRef="#ctx0" brushRef="#br1" timeOffset="161278.4167">12108 579 14720,'0'0'5439,"0"0"-2943,15 8-2496,-15-8 1088,7 0-608,1 0-96,7 0-224,0 0-64,8 0-32,-8 0-64,7 0 96,-7 0 0,0-8 32,0 8-64,0 0-64,-7-7-1184,-1 7-480,1-8-2208,-8 8-927,0-7-257</inkml:trace>
  <inkml:trace contextRef="#ctx0" brushRef="#br1" timeOffset="161571.2392">12431 414 12672,'0'7'4735,"0"-7"-2559,0 15-1472,0-15 1184,8 8-768,-8-1-160,0 8-384,0 0-32,7 8-320,-7-8 0,0 0 96,0 8-192,0-8-64,0 7-32,0-7-32,0 8 64,8-8 32,-8-8-736,0 8-384,0-7-1568,0-8-672,0 0-2815</inkml:trace>
  <inkml:trace contextRef="#ctx0" brushRef="#br1" timeOffset="161876.1451">12559 248 13952,'0'-7'5279,"0"7"-2879,7 7-2368,-7-7 1024,8 8-640,-1-8-128,8 8 0,-7-1 64,14 16-192,-14-8 32,15 7 128,-8 8-64,0 8 96,0-8 96,-8 7 96,8-7 64,-15 8 32,8 0-288,-16-1-64,8-7-160,-7 8-32,-1-1-32,-7-7-64,0-7 96,-7 0 0,6-1-480,1-7-128,0-7-1152,0-1-512,8-7-2272,-1-7-895,1-1 31</inkml:trace>
  <inkml:trace contextRef="#ctx0" brushRef="#br1" timeOffset="167449.9259">8455 1684 10752,'0'0'4032,"-8"0"-2177,16 0-1183,-8 0 1056,0 0-384,0 0-64,0 7-224,7 1-96,-7 7-544,0 0 32,8 0 64,-8 7-128,0 1-64,0 7-32,0 0-32,7 0-224,-7 0 0,0 8-32,8-8 64,-8 7 32,7-14 32,-7 0-160,8-8-32,-8 0-1248,7-8-544,-7-7-1536,8-7-671,-8-8-1345</inkml:trace>
  <inkml:trace contextRef="#ctx0" brushRef="#br1" timeOffset="167704.0972">8719 1804 13568,'0'-7'5087,"0"7"-2751,7-8-1952,-7 8 1184,8 0-608,-1 0-96,8-7-352,-7 7-160,7 0-192,0-8 32,7 8 0,-7-8-64,-7 8-96,7 0 0,-7-7 32,-1 7-384,1 7-96,-8-7-1632,0 0-672,-8 8-1919,-7 0-801</inkml:trace>
  <inkml:trace contextRef="#ctx0" brushRef="#br1" timeOffset="168172.4278">8680 1819 14720,'-7'0'5439,"14"0"-2943,-7 8-2336,0-8 1056,0 7-608,0 1-96,-7 7-96,7-8-32,-8 8-192,8-7-64,-7 7 0,7 0 192,-8 0 128,8-8 32,0 1 32,0-1-192,8-7-128,-1 0-96,8-7-96,0 7 96,0 0 0,8-8-128,-1 1 32,1 7-64,-8 0 0,0 0 64,7 7 0,-6 8-96,6 0 0,-7 8 64,-7-1 64,-1 9 64,-7-9 32,0 8 0,0-15 64,0 0 32,-7 0 96,-16 0-160,8 0-96,-8-7 32,1-1 0,-1 1-320,1-16-96,-1 8 352,1-7 192,7-1-704,0 1-288,7-1-1056,1 1-384,14-1-1920,-7 1-799</inkml:trace>
  <inkml:trace contextRef="#ctx0" brushRef="#br1" timeOffset="168513.1061">9132 1947 14464,'-7'-8'5343,"7"8"-2879,7 0-1728,-7 0 1344,8 0-864,-1 0-224,8 0-448,-15 0-128,15 0-224,-7 0-64,7-7 0,0 7 0,7 0 0,-7 0-64,0 0-64,0-8-128,0 8-64,0 0-1536,-7 0-608,-1 0-2144,1 8-895,-8-8-129</inkml:trace>
  <inkml:trace contextRef="#ctx0" brushRef="#br1" timeOffset="168860.6505">9185 2060 16128,'7'0'5983,"-7"0"-3263,23-8-2464,-23 8 1216,22 0-768,-14 0-64,14 0-320,1 0-64,-1-7-128,1 7-160,-8 0 0,0 0 32,0-8 0,-7 8-1344,-1 0-544,1 0-2368,-16-8-1023,8 8-481</inkml:trace>
  <inkml:trace contextRef="#ctx0" brushRef="#br1" timeOffset="171849.1395">9981 1849 10112,'-7'8'3776,"7"-8"-2048,7 0-1088,-7 0 1023,8 0-255,-8 7-32,15-7-352,-8 0-96,16 8-512,-8-8-96,0 0 0,0 0-64,0 0 32,0 0-32,8 0 0,-16 0-128,8 0-32,0 0 32,-7 0 0,-1 0-64,-7 0-64,8 0-1248,-8 0-512,0-8-1824,-8 8-735,8-7-769</inkml:trace>
  <inkml:trace contextRef="#ctx0" brushRef="#br1" timeOffset="172465.7266">10327 1631 13696,'0'-15'5183,"0"15"-2815,7-7-2624,1 7 928,-8 0-480,15 0-32,-7 0 0,-1-8-32,8 8-64,0 0-64,0 8 96,-7-8 0,7 7 32,0 1-64,-8 7 32,1 0 64,-1 7 128,1 1-64,-16-1 32,8-7-96,-7 8 0,-1-8 96,-7 0 96,8 0-64,-8-7 0,7-1-160,-7 8-96,8-15 128,-1 8 128,1-8-160,7 7 0,-8-7-64,16 0-64,-8 0-64,7 0-32,1 0 64,7 0 0,0 8 32,7-1 0,-7 1 0,0-1 0,0 1 64,0-1 32,0 8 160,-7 0 96,-1 0 160,1 8 64,-8-8-160,0 7 0,0-7-192,-15 0-64,7 1-64,-7-1 0,0-8-64,0 8 64,0-15 0,-7 8 32,7-1-64,-8-7 32,8 0-288,0 0-32,8 0-800,-1-7-288,-7-1-1312,15 1-480,0-1-3103</inkml:trace>
  <inkml:trace contextRef="#ctx0" brushRef="#br1" timeOffset="172897.0396">10891 1819 13952,'-8'0'5183,"8"0"-2815,-7 0-2048,7 0 1152,0 0-448,0 0-32,7 0-352,-7 0-160,8 0-256,-1 8-32,8-8 128,0 0-128,0 0 64,0 7-96,8-7 64,-8 0-64,7 0 0,-7 0-32,8 0 0,-8 0-64,0-7-64,0 7 32,0 0 32,-7 0-32,-1-8-32,1 8-672,-8 0-288,0 0-992,0 0-448,0-7-1280,0 7-447,0 0-1057</inkml:trace>
  <inkml:trace contextRef="#ctx0" brushRef="#br1" timeOffset="173203.8695">11056 1676 12928,'-8'-7'4831,"8"7"-2623,0 0-1792,0 7 1056,0 1-352,0-8 64,0 7-192,0 1-32,0 14-544,0-7 96,0 8 128,0-8-224,0 8-64,0-8-128,0 7-64,0 1-96,0-1 32,0-7-64,0 8 64,0-8-64,0 0-32,0 0 96,0 0 64,0-8-704,0-7-320,0 0-2048,0-7-832</inkml:trace>
  <inkml:trace contextRef="#ctx0" brushRef="#br1" timeOffset="174355.5095">11725 1413 10880,'0'-7'4032,"0"7"-2177,0 0-1247,0 0 1088,0 0-512,0 0-96,0 0-288,0 0-64,0 0-384,0 0 0,0 0 64,-8 0-96,8 0 64,-7 0-160,-1 7 32,1 1-32,-8-1 96,7 1-96,-7-1 32,0 8-32,0 0 32,0-7-64,0 14 32,0-7 64,0 8 64,0 0-160,-8 14-64,8-7 64,0 8 32,0-1-96,0 8-96,8-7 0,-1 7 32,1 0 32,14 8 96,1-8-96,7 7 0,0-6-32,15-1 32,-8-8 0,16 8 32,-8-15 0,8 0 0,-8 1 0,7-16 64,-7-8-32,8 1 0,-16-1-96,8-7 32,-7 0-576,0-7-128,-8-1-1536,-8 8-608,8-7-2976,-15-1-1247,0 8 1791</inkml:trace>
  <inkml:trace contextRef="#ctx0" brushRef="#br1" timeOffset="179140.1441">12108 1661 7168,'0'-7'2720,"0"7"-1472,7 0-608,-7 0 864,8 0-32,-8 0 160,7 0-257,-7 0-63,0 0-736,8 0 96,-8 0 0,0 0-96,0 0 64,0 0-224,0-8 0,0 8-128,0 0 64,0-7-64,-8 7 0,8-8-160,-7 8-32,7-7 32,-8 7 0,1 0-64,-8 0-64,7 0 32,-7 0 32,8 0-192,-16 7 32,16 1 32,-16 7 96,8-8-64,0 16 0,8-8 32,-8 7 64,7-7-32,1 8-32,7 0 96,0-8 64,7 7-64,1-7-64,-1-7 64,8-1 64,0 1-64,0-1-64,0-7 0,0-7 32,0-1 32,0-7 96,-7 8-32,-1-8 0,8 0-32,-15 7 0,8-7 64,-1 7 32,-7-7 32,8 8 64,-8-1-160,0 8-32,7-7-64,-7 14 32,0-7 0,0 8 96,0-1-32,0 8 64,0 1-64,0 6 0,0 1-32,8 7 0,-8-8-64,0 8 32,0 0-64,8 0-32,-1-7 160,-7 7 32,8-7-224,-8-8-128,0 0-544,7-8-288,-7 1-1216,0-16-608,0 8-3360,15-15-2303,-15 0 3647</inkml:trace>
  <inkml:trace contextRef="#ctx0" brushRef="#br1" timeOffset="179580.5944">12439 1518 11392,'0'-7'4288,"0"7"-2305,0-8-959,0 8 1280,0 0-928,0 0-352,7 8-448,-7-8-128,8 7-256,-8-7-64,15 16 64,-8-16-32,8 15 0,-7 0 320,14 7 224,-7 1-224,8 7-32,-8 0-64,0 15 64,0-15-96,-8 15 32,1-7-160,-1 14 32,-7-14-96,-7 7 64,-1 0-288,1-7 0,-1-1 128,-7 1 192,8-1-128,-8-7-64,0-7-128,7-1 32,-7 1-480,8-8-192,-1-8-1152,1-7-384,7 8-1888,7-23-799,1 7-705</inkml:trace>
  <inkml:trace contextRef="#ctx0" brushRef="#br1" timeOffset="186144.8375">8598 2886 7808,'0'-7'2880,"-8"7"-1536,8 0-512,0 0 928,0 0-224,0 0 31,0 7-159,0 1-32,0 7-736,8 7 128,-8 8 0,0 8-192,0-1-96,7-6-256,-7 6-96,8 1-64,-1-1-64,1-7 32,-1 8 32,1-8-32,-1-8 64,1 1-576,-1-8-192,1-7-1312,7-8-544,-8-8-3263</inkml:trace>
  <inkml:trace contextRef="#ctx0" brushRef="#br1" timeOffset="186564.7838">9041 2901 12160,'0'-15'4575,"7"8"-2495,-7-1-1376,0 1 1184,0 7-864,0 0-224,-7 0-576,7 0-128,-8 0-96,-7 7 64,-7 1 96,7 14-64,0 8-64,0 8 0,0-1-32,0 1-96,7-15 64,8 7 96,0-8 96,15 1 0,8-8 64,-1-8-64,8 1 64,8-8-128,-8 0 0,0-8 32,-7 1 64,-1-16-96,-7 1-64,0-16 128,-15 8 32,8 0-64,-16 0-32,1 7-96,-8 1-32,0 7-128,0 7 32,-8 1-512,0 14-192,1 1-1344,-1-1-608,8 23-1343,8-7-609,-1 7 608</inkml:trace>
  <inkml:trace contextRef="#ctx0" brushRef="#br1" timeOffset="186929.1902">9116 3172 13696,'-7'-8'5087,"-1"8"-2751,8 0-2432,-7 0 928,7 8-384,-8-8 0,0 15-192,-7 0-96,8 7-64,-8 1-96,7 7 96,8 0 64,8 0 64,-1 0-192,1-7 0,14-8 96,1 0 64,7-8-64,-7-7-32,-1-7 96,-7-8 32,0 0 160,0-15 160,-7 0-224,-1-1-96,-7 9-224,0-1 0,-15 8-64,8 0-64,-8 0-64,7 8-32,-7-1-1504,8 8-608,-1 0-2048,8 8-895,0-16 575</inkml:trace>
  <inkml:trace contextRef="#ctx0" brushRef="#br1" timeOffset="187237.8217">9597 3104 16000,'-8'-15'5983,"8"8"-3263,0-1-3040,8 8 960,7 0-512,0 0-32,0 0-32,8-7 32,-1 7-64,1 0-96,-8 0 32,7 0-832,-14 0-288,7 7-1344,-8-7-480,8 8-2527,-15-8-1313,8 15 3456</inkml:trace>
  <inkml:trace contextRef="#ctx0" brushRef="#br1" timeOffset="187606.2827">9606 3224 9472,'-23'8'3584,"23"-8"-1920,0 0-672,0 0 1119,7 0-415,1 0-32,15 0-672,-1 0-224,1-8-448,7 8-192,-8 0-96,1-7-32,-8 7 0,0 0-2112,0-8-960,-8 8-2783</inkml:trace>
  <inkml:trace contextRef="#ctx0" brushRef="#br1" timeOffset="188126.7287">10800 2856 12672,'0'-15'4735,"8"8"-2559,-8-1-1984,0 1 1056,0-1-512,-8 8-32,1-7-352,-1-1-64,-7 0-160,0 1-96,-7 7 64,-8 0-128,-8 7 0,8 1 96,0 7 32,7 0-128,1 8-32,7-1 32,0 8 64,15-7 0,0 7 64,15-8-64,0-7 64,15 0 0,0-7 32,-7-8-64,7-8-64,-8-7 32,1 0 32,-1-7-32,-7-1 64,0 8-128,0 0 0,-7 0-32,-1 0 0,-7 8 256,8 7 192,-8-8-352,0 8-64,0 8 0,0 7 64,0 7 192,0 8 128,0 8-192,0 7-32,0-7 0,7-8 0,-7 15-64,8-8 32,-1 1 0,-7-8 32,8 0-64,-1-8 32,-7-7-832,15-15-320,-7 0-1568,0-7-640,14-1-2687</inkml:trace>
  <inkml:trace contextRef="#ctx0" brushRef="#br1" timeOffset="188738.2992">11334 3044 13312,'7'-30'4991,"-7"22"-2687,0 1-1984,0-1 1088,0 1-480,-7-1-64,-1 1-416,1-1-128,-16 1-192,8-1-96,-7 8 0,-1 0-128,1 8 64,-8-1 32,7 16 0,1-1-96,-1 1 0,8 0 128,7 7 32,1-15 0,7 7-64,0 1 96,7-8 0,8 0 32,8-8 0,0-7-416,7 8-224,0-8-640,0-8-224,-8-7-416,8-7-96,-7-16-735,-1-7-257,-7 7 128,0 1 160,-7-1 1856,0 8 864,-8 0 1184,-8 8 480,8-1 256,-8 8 96,8 0-256,-7 0-129,7 15-479,-8-8-160,1 16-96,7 0 0,0-1-288,0 16-32,0-1-64,0 8 64,0 15-320,7 0-64,-7-7-192,8 0-96,-8-8 0,7 7 32,-7-7-32,8-7-32,-8-1 96,0 1 64,8-8 64,-8-8 32,7 1-64,-7-1-32,0-7-1792,-7-7-800,7 7-4575</inkml:trace>
  <inkml:trace contextRef="#ctx0" brushRef="#br1" timeOffset="189826.3603">9403 4200 10112,'-8'-7'3776,"16"-1"-2048,-8 1-960,-8-1 1055,8 1-639,-7 7-128,-1-8-416,-7 1-64,0 7-352,0-8 0,-8 8 0,1 0-32,-8 0 32,7 0-128,-7 8 0,0-1 32,0 16 0,0-1-160,8 8 32,6 8 0,1-8 64,8 0-32,14-7 64,1-1 0,7-7 32,0 0 64,15-7 32,-7-8-448,-1-8-192,8-7 0,0-7 0,-7-8 32,-1-16 0,-7 1 64,0 0 128,-7-7 96,-1 7 64,-7-1 96,0 9 32,0-1 384,0 16 160,-7-1 32,7 8 64,0 0-480,0 15-160,-8 8-64,8 7 32,-7 15 96,7 7 128,0 1-64,7 0 32,1 14-96,7 1 64,0-8-192,0 7-32,0-6 64,0-16 32,0 7 32,0-14 0,8-1 0,-8-7 0,7-7-1344,-7-1-544,8-7-2144,-1-15-863,1-7-545</inkml:trace>
  <inkml:trace contextRef="#ctx0" brushRef="#br1" timeOffset="190094.4713">9875 4201 16000,'0'-7'5983,"0"7"-3263,8 0-3104,-8 0 928,15 0-416,0-8 0,7 8-64,1 0 32,7 0-64,-8-7-224,1 7-32,-1 0-1664,1 0-672,-1 7-3071,-6-7-1953,-1 8 3264</inkml:trace>
  <inkml:trace contextRef="#ctx0" brushRef="#br1" timeOffset="190394.5575">10004 4305 11008,'-15'8'4128,"15"0"-2241,0-1-1215,7-7 1056,1 0-512,-1 0-64,8 0-608,8 0-160,7 0-256,-8-7-32,9-1 96,-1 0-1920,7-7-896,-7 0-3263</inkml:trace>
  <inkml:trace contextRef="#ctx0" brushRef="#br1" timeOffset="190851.681">10665 4035 12416,'-15'-8'4639,"15"8"-2495,8-15-1664,-8 8 1184,0 7-832,7-8-128,1 8-288,-1-7-32,1 7-224,-1 0 32,8 0 128,0-8-64,0 8 32,-7 0-160,14 8-96,-14-1 0,7 8-32,0 0-96,0 0 64,-8 0 32,1 8 0,-1 0 0,-7 14 0,0-14 0,-7 14 0,-1-7 128,-7 0 64,0-7-160,0-1 0,0-6-32,-7-1 0,7-8 128,-8 1 64,1-1-64,7-14-32,0 7-32,0-8-64,7 1 32,1-1-32,7 1-96,7-1 0,8 8 128,0 0 96,0 0 32,8 8 0,-1-8-96,1 7 32,-1 1-64,1 7-32,-1-8 96,16 8 0,-8-7-32,0 7-64,0-8-544,8 1-288,22-1-1536,0-7-640,-7-7-3295</inkml:trace>
  <inkml:trace contextRef="#ctx0" brushRef="#br1" timeOffset="191505.8864">11762 3916 12672,'-45'-45'4735,"15"30"-2559,-30-8-2048,30 16 1024,-8-9-704,-14-6-64,-16-8-128,-7 0 0,0-8-128,-15 1 64,-16 7 0,1 0-64,-7 0-96,-9 14 64,-14 1 64,-8 0-64,-7 0-64,0 8 0,-23 7-32,7 0-96,-6 0 0,-16 7 128,15 8 32,-7 15 0,14 16-64,1-1 32,7 0-32,23 7 0,7 1 0,15 22-96,23-7 0,23-1 64,6 9 0,24 6 160,22-7 64,15 16 192,30-1 160,23 0 0,29 0 32,23 0-224,23 8-64,15-15-96,30-8-32,15 7 32,-1-14 32,31 0-32,0-16-32,8-7-96,-1-15 32,53-7 64,-22-16 64,-8-14-96,-23-23-96,-7-8 64,-30-7 64,-15-15 128,-30-8 64,-16-14-32,-29-1 32,-15-7-64,-23-8 0,-23 1-160,-7-1-32,-30 0-32,-15 8 32,-15 0-64,-37 0 64,-8 7-224,-16 8 32,-21 15-128,-1 7 0,-22 16-576,-8-1-224,-7 15-1440,-16 16-640,-14-1-3871</inkml:trace>
  <inkml:trace contextRef="#ctx0" brushRef="#br1" timeOffset="264914.476">83 6959 6016,'-7'0'2272,"7"0"-1216,-8 0-32,8 0 864,0 0-32,0 8 32,0-8-353,0 0-95,0 7-800,0-7 128,8 0 96,-1 0-192,1 0 0,-1 0-256,8 8 0,8-8-192,-1 0-64,-7 0 64,8 0 0,-8 0-192,0 0 0,-7 0 32,7 0 96,-8 0-64,1 0 0,7 0-32,-15 0-64,7 0 32,1 0 32,-8 0-32,0 0-32,0 0-320,-8 0-192,8 0-608,-7 0-160,7 0-1024,-8 0-384,1 0-831,-1 0-353,1 0 352</inkml:trace>
  <inkml:trace contextRef="#ctx0" brushRef="#br1" timeOffset="265226.1764">182 7049 8320,'0'0'3072,"0"0"-1664,7 0-448,-7 0 992,8 0-225,0 0 1,7 0-544,0 0-256,0 0-512,0 0-128,7 0-64,1 0-96,-8 0-32,7 0-32,-7 0 32,-7 0-64,7 0 64,-8 0-64,1 0 64,-8 0-704,7 0-288,-7 8-1824,0-1-703,-7-7-1697</inkml:trace>
  <inkml:trace contextRef="#ctx0" brushRef="#br1" timeOffset="272644.0422">1271 6523 5888,'0'0'2272,"0"0"-1216,0 0-672,0 0 608,0 0-96,0 0 96,0 0-192,0 0-32,0 0-416,0 0 128,7 0 96,-7 0-192,0 8-64,0-8-33,8 7 33,-8 1 32,0 7 32,7 0 0,-7 0 64,0 0-96,0 8-32,0-8-128,8 7 32,-8-7-64,0 0 64,0 8 0,0-8 32,0 7-64,0-7-32,0 0 160,0 0 128,0-7-32,0-1 0,0 1 32,0-8 128,0-8-192,0 1 32,0-1-256,7-7-32,-7 0-64,0 8-64,8-8-64,-1 0 32,-7 0 32,8 0 64,-1 0-96,-7 0 0,8 7 32,-1-7 64,8 0-96,-7 0 0,7 0-32,-8 8-64,8-1 0,0 8 96,0 8-64,-7-1-32,7 8 0,-7 0 96,7 0 64,-8 0 64,1-7-128,-1 7-32,1 0 96,-1 0 96,-7 7-32,8-7-64,-8 0 64,7 0 64,-7-7-64,0 7 0,8-8 32,-8-7 64,0 8 32,0-8 32,0 0-224,0 0 0,0 0-192,0-8-32,-8 8-1888,8-7-832</inkml:trace>
  <inkml:trace contextRef="#ctx0" brushRef="#br1" timeOffset="273592.1839">2097 6411 5248,'0'-8'2016,"0"8"-1088,0 0-96,0-7 800,0 7-32,0 0 96,0 0-416,0-8-65,-7 8-671,7 0 96,0 0 32,-8 0-224,8 0-32,-7 8-96,-1-8-32,1 15-32,-8 0 0,0 7 64,0 8 128,-8 8-128,8 7 64,0-7-96,0-1 0,0 8-96,7 0 32,1 8-64,7-8 64,0-7-64,15-1 0,0-7-32,0-7 64,15-1-32,0-7 0,8 0 32,-8 0 32,0-15-672,0 8-256,0-8-1408,-8-8-576,1-7-3103</inkml:trace>
  <inkml:trace contextRef="#ctx0" brushRef="#br1" timeOffset="274197.3143">2517 6607 10496,'-7'-15'3936,"7"7"-2112,-8-14-1569,8 22 865,-7-8-448,7 8 32,-8-7-224,-7 7 32,0 0-288,7 0-64,-7 0-32,-7 7 64,7 1 32,-8 7-96,1 0-96,7 8 0,0-1 32,0-7-96,0 8 0,0-8 32,15 7 0,-8 1 0,16-8 64,-8 7 32,15-7 96,-8-7-32,8-8 64,-7 0-64,7-8 0,7 1-96,-7-8 32,0 7-64,0-7-32,0 0 32,0 0-32,0 0 0,-7 0 0,-1 0 192,-7 8 128,8-1-96,-8 8 32,0 0-224,0 0-96,0 15 160,0-7 160,0 7-192,0-8-96,0 16 64,7-8 32,1 15 0,0-15 32,-1 7 0,1 1 32,7-1 0,0-14 0,0 7 0,0-15 0,0 8-1216,7-16-448,-7 1-1344,8-9-575,-8 1-1793</inkml:trace>
  <inkml:trace contextRef="#ctx0" brushRef="#br1" timeOffset="274469.7486">2728 6675 13184,'0'0'4927,"0"7"-2687,8-7-2112,-8 0 1024,15 0-576,0 0 0,0 0-256,8 8-64,-8-8-128,7 0-160,8 0 0,-7 0 96,-1 0 96,-7-8-64,8 8 0,-8-7-448,-8 7-256,9-8-1184,-9 8-512,-7-7-1407,-7-1-609,7 1 256</inkml:trace>
  <inkml:trace contextRef="#ctx0" brushRef="#br1" timeOffset="274766.4853">2878 6508 9728,'-8'0'3680,"8"0"-1984,0 8-928,0-8 1055,0 7-447,0 1 0,0 7-352,0 7-160,0 1-480,8 0-96,-8-1-64,0 8-32,0-7 32,0 7 0,0 0 32,0-8-224,0 8-64,0-7 64,0-1 32,7-6 128,-7-1 96,0-8-896,8 1-384,-1-16-2688,1-7-1183,-1-8-481</inkml:trace>
  <inkml:trace contextRef="#ctx0" brushRef="#br1" timeOffset="275405.9075">3382 6396 7808,'0'-8'2976,"0"1"-1600,0 7-352,0 0 1056,0 0-545,0 0-127,0 0-480,-7 7-192,7-7-416,0 8 0,-8 7 96,1 7 64,7 1 96,-8 7-192,8 7 32,-7-7-128,7 8 0,0-15-160,0 7-32,0-8 32,0 8 64,7-7-32,8-8 64,0 7 0,8-14 32,7 7-128,-8-15-32,8 0 96,1 0 32,-9-8-192,1 1 0,-1-1-896,-14 1-352,-1-1-1024,1 1-416,-8-1-1343,0-7-513,-8 8 576</inkml:trace>
  <inkml:trace contextRef="#ctx0" brushRef="#br1" timeOffset="275660.1374">3224 6546 7680,'-15'-8'2880,"15"8"-1536,-7 0-288,7 0 992,0 0-417,0 0-159,7 8-416,1-8-192,-1 0-480,16 7-32,-8-7 64,8-7-160,7 7-64,0 0-192,0 0 0,0 0 64,-8-8 32,1 8-1600,-8 0-640,0 15-4863</inkml:trace>
  <inkml:trace contextRef="#ctx0" brushRef="#br1" timeOffset="276232.5974">3668 6764 10112,'0'0'3776,"0"0"-2048,0-8-1376,0 8 895,0 0-543,0 8-64,0-8-192,0 15 32,0-8-256,0 8-64,0 0 32,0-7 32,0 14 96,0 1-32,0-8 0,0 0 32,0 0 32,0 0 96,0-7 128,0-8 32,0 7 32,0-14-160,7 7-32,-7-15-352,8 0-32,-8 0-64,7-8 0,1 8 0,-1 0 0,1-8-96,7 16 0,-8-8 64,8 7 64,1 1-64,-1 7 0,-8 0-32,8 0 0,-7 7 64,-1 1 0,1 7 0,-1 0 64,1 7-96,-1-6 0,-7-1 32,8 0 64,-8-8-32,0 8-512,7-7-288,-7-1-1184,0-7-416,0-7-2303,8-1-2273,-8-14 2400</inkml:trace>
  <inkml:trace contextRef="#ctx0" brushRef="#br1" timeOffset="276590.8165">4028 6335 11008,'7'0'4128,"-7"0"-2241,0 0-1855,8 0 864,-1 8-256,1 0 0,-1-1 32,8 8-32,0 0-352,0 8 96,8-1 64,-8 16 128,-8 7 96,8 0-224,0-15-32,-15 8-224,8-1-64,-1 1 0,-7-8 0,-7 7-64,7 1 32,-8-1 0,8-6 96,-15-9-96,0 8 0,-7-7-448,-1-1-256,-7 1-1792,-7 7-832,-1-8-2719</inkml:trace>
  <inkml:trace contextRef="#ctx0" brushRef="#br1" timeOffset="277308.4499">1203 7064 6400,'-15'0'2368,"7"0"-1280,8 0-160,0 0 896,0 0-288,0 0-32,8 0-161,-8 0-63,15 0-672,-8 0 0,16 8 32,-8-1 64,15-7 64,8 8-160,7-8-32,15 7-128,0-7-32,23 0-96,7 0-32,15 0-96,23-7-32,0-1-96,22 8-64,0-7 160,15-1 32,8 1-64,-7 7-96,7-8 480,-16 8 192,-6 0-320,-9 0-160,-14-7-64,-15 7 32,-8 0-96,-15 7 0,-15-7-32,-22 0-64,-8 8 32,-7-8 32,-8 7-32,-8-7-32,-14 8-64,-1-8 32,1 7-1248,-16 1-576,1-8-1952,-8 7-767</inkml:trace>
  <inkml:trace contextRef="#ctx0" brushRef="#br1" timeOffset="279147.4089">2323 7327 10880,'0'-7'4032,"0"7"-2177,0-8-1471,7 8 960,-7 0-352,8 0 64,-1-7-416,1 7-64,7-8-320,0 8-32,7 0 96,1 0-192,-1 0 0,1 8-64,-8-1-64,8 1 32,-1 7-32,-7 0 64,0 15 96,-7-7-64,-1 7 0,-7 0 32,0 7 64,-7-7-32,-8 0 64,0-7-64,-8-1 64,-7-6-128,0-1 0,0 0 32,0-8 64,0 1-32,0-8 0,15 0-96,-8 0 32,8-8 64,8 1 128,7-1-128,0-7-96,7 8 32,8-1 64,0 8 128,8-8 160,14 8-128,-7 0 0,8 8-64,-8-8 64,0 8-160,0-1-32,0 1-64,-7-1 32,-1 1-64,1-8-32,-1 7 96,1-7 64,-8 0-128,0 0-32,-8 0-1056,1-7-480,7 7-3200,-7-8-1311,-1 1 95</inkml:trace>
  <inkml:trace contextRef="#ctx0" brushRef="#br1" timeOffset="292675.0999">8 8658 13312,'-7'0'4991,"7"0"-2687,0 0-2048,0 0 1088,7 0-480,-7 0-32,15 0-416,-7 0-96,7-8-192,7 8-96,1 0 0,-1 0-480,8 8-96,-15-8-1472,0 7-672,0-7-6719,-15 8 3871</inkml:trace>
  <inkml:trace contextRef="#ctx0" brushRef="#br1" timeOffset="292935.5817">23 8734 8704,'-15'7'3232,"15"1"-1728,0-8-640,0 7 1088,8-7-449,-1 8-95,8-8-800,8 0-352,-1 0-192,8-8-1344,8 8-576,-1 0-3263</inkml:trace>
  <inkml:trace contextRef="#ctx0" brushRef="#br1" timeOffset="294183.3176">993 8403 8960,'-8'0'3424,"16"0"-1856,-8 0-832,0-7 928,0 7-161,7 0-31,-7-8-384,8 1-128,-8 7-544,7-8 32,1 0 0,-1 8-32,1 0 0,-1-7-96,1 7 32,7 0-256,-8 0-64,8 7-32,0 1 0,-7 7 0,7 0 0,-8 15 0,-7-7 64,8 14-96,-16-14 0,1 7 32,-1-8 64,-7 1-32,8-1 64,-8 1 0,0 0 32,-8-8-64,8 0 32,0-8 0,0-7 32,-7 0-64,7 0-64,7-7 96,-7-1 0,7 8 32,8-7 64,-7-1-96,7 1 0,7-1-32,1 1-64,-1 7 96,9 0 0,-1 0 32,0 0 0,-8 0-160,8 7 32,0-7 0,0 8 64,8-1 32,-8 1 32,0-1-64,0 1-64,0-1-192,0 1-32,-8-1-960,1-7-416,-1 0-864,1 0-384,-1-7-2847,1 7-1345,7-8 3680</inkml:trace>
  <inkml:trace contextRef="#ctx0" brushRef="#br1" timeOffset="294737.6507">1511 8537 10880,'0'-7'4032,"0"7"-2177,8-8-1311,-8 8 1472,0-7-704,0-1-128,0 1-224,0-1-544,-8 8-32,8 0 32,-7-7-32,-8-1 32,7 8-32,-7 0 0,0 0-192,0 0-64,7 0 0,-7 15 64,8-15-32,-8 15 64,7-7-192,1-1-96,-1 8-64,1-7 96,-1 7 0,8 0 96,-7-8-32,7 8 64,7-7-128,-7 7 0,8 0 96,-1 0 96,1 0-64,7-7-64,7-1 64,-7 1 0,8-1 32,0-7 0,-1 0 0,-7-7 64,0-1-96,-7-7 0,-1 8 32,8-8 0,-15 7-64,8-7 32,-8 0-64,0 7-32,0-7 32,-8 8 32,8-1-96,-7 1-64,-1-1 64,1 1 64,-8 7-352,7-8-192,1 8-1696,-1 0-800,1 0-3871</inkml:trace>
  <inkml:trace contextRef="#ctx0" brushRef="#br1" timeOffset="296378.8166">2135 8200 5760,'7'-7'2176,"-7"7"-1152,8 0 0,-8 0 864,0 0-160,0 0-64,0 0-449,0 0-191,0 0-576,0 7 224,0-7 64,0 15 0,-8-7 0,1-1-96,-1 16-32,-7-8 32,0 7 64,0 8-192,0 15 32,-7 8-256,-1-8-32,8 8-128,0-1-32,8 1-32,7 0 32,0-1-64,15-7 64,0-7 0,15-1 32,7-14 0,1 0 0,-1-16-64,8 1 32,-7-8-1280,0-8-448,-8 1-1728,0-24-671,-15 9-1409</inkml:trace>
  <inkml:trace contextRef="#ctx0" brushRef="#br1" timeOffset="296845.4082">2323 8320 12672,'0'-7'4735,"0"7"-2559,0 0-2048,0 0 1024,0 7-352,0 1 96,7-1-96,-7 8 64,0 8-480,0 0-64,0-1 0,0 8-64,0-7 32,0-1-160,0 1-32,0-8 32,0 0 64,0 0-96,8-8 160,-8 1 0,7-1-64,1-7-32,-8 0-96,15 0-64,0 0 32,0 0-32,0 0 0,7 0 0,-7 0 0,0 0 0,-7 0-96,7 0 0,-7 0-864,-1 0-384,-7-7-1088,8 7-416,-8-8-1791,-8 1-769,8-1 1344</inkml:trace>
  <inkml:trace contextRef="#ctx0" brushRef="#br1" timeOffset="297174.1093">2487 8343 12288,'0'-8'4575,"0"8"-2495,0 0-1728,0 0 1088,0 0-256,8 15 0,-8 0-224,7 1-128,-7 6-448,8 1-96,-1 7-64,-7 0-96,0 0-32,8 0-32,-8-8 32,0 1-64,7-1-32,-7-7 32,0 8 32,0 0-32,0-8 64,0-8-352,0 8-128,0-15-1024,0 0-352,0 0-1568,8 0-607,-1-7-1313</inkml:trace>
  <inkml:trace contextRef="#ctx0" brushRef="#br1" timeOffset="297520.788">2773 8553 10880,'-8'-7'4032,"8"7"-2177,0 0-671,0 0 1312,0 0-832,0 0-288,8 0-448,-1 0-224,1 0-384,7 0-128,0 0-64,0 0 0,0 0 0,7 0-64,1 0 32,-1 0-128,1 0 0,-1 0 96,-7 0 32,1 0-128,6 0 32,-14 0 0,-1 0 64,1 0-32,-1 0-32,-7 0-608,0-8-320,0 8-1088,-7 0-384,7 0-1216,-15-7-511,7 7-417</inkml:trace>
  <inkml:trace contextRef="#ctx0" brushRef="#br1" timeOffset="297857.4624">2871 8381 11904,'0'0'4480,"0"0"-2433,0 0-1599,0 0 1056,0 7-192,0 8 64,0-7-384,0 14-128,0 1-512,0-1-64,0 8-64,0-7 32,0 7 0,0-8-64,0 1-32,0-1-96,0 9-64,0-9 96,0-7 0,0 0-128,0 0 32,0 0 64,0-7 32,0-8-192,0 0-64,0 0-1440,0 0-512,0-8-2176,-7 1-895,14 7 63</inkml:trace>
  <inkml:trace contextRef="#ctx0" brushRef="#br1" timeOffset="300044.1741">3465 8334 6144,'0'-7'2272,"0"7"-1216,0-8-32,7 8 864,-7 0-224,0 0-32,0 0-449,0 0-159,0 8-576,0-1 224,0 1 64,-7 14 64,7 1 0,-8 7-192,1 0-32,7 8-192,0-8-64,0-8-64,7 1 0,1-8-64,-1 0 32,1 0-128,7-8 0,-7 1-32,7-1-64,7 1 32,-7-8 32,0 0-896,0 0-288,0-8-736,-7 1-192,-1-1-895,-7 1-289,0-8-1024</inkml:trace>
  <inkml:trace contextRef="#ctx0" brushRef="#br1" timeOffset="300325.938">3345 8455 11392,'0'0'4288,"0"0"-2305,0 0-1663,7 0 960,1 0-416,14 0-32,1-8-480,-1 8-224,1 0-64,-1 0-64,1 0 0,0 0-1056,-8 0-416,0 0-2015,0 8-801</inkml:trace>
  <inkml:trace contextRef="#ctx0" brushRef="#br1" timeOffset="300752.7437">3705 8597 12928,'0'0'4831,"0"8"-2623,0 7-2368,0-15 896,0 7-256,0-7 0,8 16-96,-8-9 0,0 8-224,0 0-32,0 0 64,0 0 32,0 0 96,0-7 128,0-1 32,0 1-128,0-1 32,0-7-96,0-7 0,0-1-96,0-7-32,7 0-192,1 8 32,7-8 0,0 0 0,0 7 0,0 1 0,0 7 0,-7-8 0,7 1 0,0 7 0,-8 0 0,8 7 0,-7 1 0,7-1 0,-15 8 0,7 0 64,1 0-32,-8 0-32,7 0 96,-7-7 0,0-1-608,8 1-288,-8-1-864,0-7-320,0-7-1696,0 7-767,7-15-321</inkml:trace>
  <inkml:trace contextRef="#ctx0" brushRef="#br1" timeOffset="301198.813">4095 8147 8704,'0'-8'3232,"8"8"-1728,-8 0-768,7 8 992,-7-8-321,8 7-127,7 1-288,-8 7-96,8 0-480,-7 7 160,14 1 96,-7-8 0,8 15 64,-1-8-224,1 16 32,-8 0-192,8 7 32,-16-8-160,8 8 32,-15-7-96,8-1 64,-8 1-64,-8 0 0,8 7-32,-7-8 0,-8-7 0,7 8 0,-14-8-64,7-8-64,-1 1-1376,-6-8-608,-1-7-2336,-7 7-895,-15-15-97</inkml:trace>
  <inkml:trace contextRef="#ctx0" brushRef="#br1" timeOffset="301907.3572">872 8982 7424,'-7'0'2816,"7"0"-1536,7 0-864,1 0 704,-8 0 256,15 0 256,0 7-97,15-7-63,23 0-800,7 8 224,15-8 96,30 0-32,8 0 0,30 0-352,7 0-32,23 0-160,15 0 0,7-8-96,8 8-32,7 0-96,-14-7 32,-1 7-64,-15 0 0,-7 7-96,-15-7-64,-15 0 160,-15 0 128,-23 0-160,-15 0-64,-15 0-32,-15 0-32,-7 0 0,-16 0 64,-14 0-32,-8 0-32,-8 0-64,-7 0 32,-7 8-1248,-8-8-480,-8 0-2304,-22 7-927,-7-7-609</inkml:trace>
  <inkml:trace contextRef="#ctx0" brushRef="#br1" timeOffset="302836.7046">2090 9356 10624,'0'-7'4032,"-8"7"-2177,8-8-1023,0 8 1088,8 0-608,-8-7-128,15 7-256,-8-8-32,16 1-512,-8 7 128,0-8 64,0 8-192,0 0-64,7 0-160,-6 0-64,-1 8-32,0 7 32,0 0-64,0 7 64,-8 1-64,1 7-32,-8 0 96,0 0 64,-8-7 0,-7-1 0,8 8-96,-8-7-64,0-1 96,-8 1 0,0-8-32,1 0 32,-1-7-64,1-1-32,-1-14 96,8-1 0,0 8-128,8-15-32,-1 7 32,8 1 64,8-1 0,-1 8 64,16-7 0,-1-1 96,1 8-32,7 0 64,-8-7-64,16 7 0,-8 0-32,0 7 64,0-7-96,8 8-64,-8-8 64,0 7 0,-8 1 32,1-1 0,-8-7-64,0 8-64,0-8 32,-7 0-32,-1 0-576,8 0-160,-7 0-3232,-1 0-1376</inkml:trace>
  <inkml:trace contextRef="#ctx0" brushRef="#br1" timeOffset="306197.0103">4712 5975 4736,'-7'-15'1824,"7"7"-960,-8-7 192,8 8 800,-7 7-256,7-8-96,0 1-128,0-1-96,0 8-673,0-7 65,0 7 64,0-8-192,-8 8 32,8 8-288,0-1-32,0 1 64,-7 14 128,7 1-192,0 0 0,0 14-64,0-7-32,-8 15 96,8 8 96,0 7-64,0 0 0,0 8-32,0 7 64,0 8-32,0-1 0,8 8-32,-8 8 0,0 7-64,7 1-32,1 6-96,-1 8-64,1 8 32,-1-8 32,1 16 96,-1-1 128,1 8-64,-1-8 32,1 15-96,-8-7 0,0 7-32,0 1 64,0 7 32,0-8 32,0 8-64,0-8 32,0 38-64,0-15 64,7-1-64,-7-14 64,0-7-128,8 6 0,-8-6 32,0-9 0,8 9 0,-8-8 0,0-8 0,-8 8 0,8-16-64,0 1 32,0-8 0,-8 1 32,8-24 0,0 1 0,0-8 0,-7 0 0,7-15-64,0 1-64,0-9 32,0-7 32,0-15-32,0 1-32,0-9-64,0-7 32,0-7-32,0-8-64,0 7-128,-8-7 0,8 0-448,-7-7-96,7-1-1056,-8-7-416,1 0-2752,7-7-1183</inkml:trace>
  <inkml:trace contextRef="#ctx0" brushRef="#br1" timeOffset="308978.7318">5238 5780 4608,'0'0'1760,"-7"7"-960,7-7-224,0 0 640,0 0-192,0 0 32,0 0-224,0 0-64,0 0-416,0 0 128,7 0 160,8-7 0,0 7 0,1 0 32,6-8-33,8 8-159,0-7-32,0-1-192,0 8 0,0-7-96,-7 7 64,-1-8-128,1 8-64,-8 0 64,0-7 64,-7 7-128,-1 0-32,1 0 0,-8 0 0,0 0-1216,-8 0-511,1 0-1185,-1 0-416,1 0-224</inkml:trace>
  <inkml:trace contextRef="#ctx0" brushRef="#br1" timeOffset="309317.9687">5419 5765 5888,'-8'-8'2176,"8"16"-1152,0-1-576,0-7 704,0 8 0,0-8 64,0 7 0,0 1-64,0 7-608,-7 7 159,7 1 65,-8 7-128,8 7-32,0-7-96,0 1 0,-7-1-256,7-8-96,0-7-32,0 0 64,7 0-32,-7 0 0,0-7-32,0-1 0,8 1-160,-1-8 32,-7 0-1632,8 0-640,-1-8-1407,-7-7-513,8 8 544</inkml:trace>
  <inkml:trace contextRef="#ctx0" brushRef="#br1" timeOffset="309693.7835">5584 5922 8320,'0'-7'3168,"0"7"-1728,0 0-1120,0 0 800,0 0-320,0 7 0,0-7-257,-7 0-63,-1 8-288,8 7 0,-15 0 128,8 0-128,-1 8-32,8-1-64,-7-7 0,7 8-64,0-8 64,7 0-64,1-8-32,-1 8 160,8-7 32,8-8 192,-8 0 96,0 0 0,0 0 32,0-8-128,-8-7-64,1 0-128,-1 0-32,-7 0-192,0 0 32,-7-7-64,-1 7 0,1 0 64,-1 7 64,-7 1-96,8-1 0,-8 8-672,7 0-256,-7 0-2208,8 8-895,-1-1-513</inkml:trace>
  <inkml:trace contextRef="#ctx0" brushRef="#br1" timeOffset="310394.2751">6433 5682 5888,'0'-8'2176,"0"8"-1152,0-15-416,0 8 1312,0-1-384,0 1-608,0-1-320,-7 8-416,-1-7 96,-7-1 32,0 8-96,0 0 32,0-7-32,8 7 95,-8 0-31,7 7 64,-7-7-128,8 15-64,-1 0 0,0 0 96,8 8 160,-7 0-32,7-8 96,0 7-64,0 1 64,0 7-192,0 0-32,0 0-128,0 7-96,0-7 128,0-7 32,0 7-64,0-7-32,0-8-32,0 0-64,0 0 96,0-8-1280,0-7-448,-8 0-959,1 0-385,7-7-1440</inkml:trace>
  <inkml:trace contextRef="#ctx0" brushRef="#br1" timeOffset="310705.5308">6170 5900 7552,'-7'-8'2880,"7"8"-1536,0 0-800,0 0 864,0 8-256,7-8 64,1 0-161,-1 0 65,8 0-608,-7 0-96,14 0 32,-7 0-192,8-8 0,-8 8-192,8-7-64,-8 7 0,7 0 0,-7-8-1280,0 8-576,-7-7-1375,7 7-609,-8 0 64</inkml:trace>
  <inkml:trace contextRef="#ctx0" brushRef="#br1" timeOffset="311113.17">6516 5816 10368,'0'0'3936,"0"0"-2112,0 8-1505,0-8 961,0 7-416,0 8-32,0-7-288,0 14-64,0-7-288,0 0-64,0 8 0,0-1-160,0 1 32,0-8 0,0 0 64,0 0-256,0-7-96,7-1-1408,1-7-639,-8 0-2177,7-7-1600,1-8 2656</inkml:trace>
  <inkml:trace contextRef="#ctx0" brushRef="#br1" timeOffset="311435.3476">6681 5816 8192,'-7'0'3072,"7"0"-1664,-8 8-1024,8-1 832,0 8-224,0 0 64,-7 0-481,7 15-159,0-7-256,0-1-64,0 1 96,0-8 96,0 0 64,0-7 32,0 7 0,0-15 64,0 7 64,7-14-224,-7 7-96,0-15-96,8 0-96,-1-8 32,1 8-32,-1-8 0,8 1 0,-7-1-96,7 8 0,-8 8-32,8-8 96,-7 7 0,7 1 32,-8 7 64,9 0 96,-9 7 0,8 1 0,-7-1-32,-1 8 0,1 8-64,-8-8 32,7 7-64,-7 1 64,0-8 0,8 0 32,-8-7-64,0 7 32,0-15-1280,7 7-448,1-14-1119,-1 7-417,1-15-1280</inkml:trace>
  <inkml:trace contextRef="#ctx0" brushRef="#br1" timeOffset="311743.0501">7147 5840 7680,'0'-8'2880,"0"8"-1536,0-7-512,0 7 992,0 0-320,0-8-1,-7 8-511,7 0-128,-8 0-512,1-7 0,-1 7 0,-7 0-64,0 0 64,-7 7-128,6-7-64,1 8 0,0 7-32,0 0-64,8 0-64,-1 7 32,1 1 32,-1-1-32,8 1 64,8-8-64,-1 0 64,8-7-64,0-1 64,8 1-64,-8-8-32,8-8-768,-8-7-352,0 0-640,7-8-256,-14 1-671,7-1-257,-8-7-864</inkml:trace>
  <inkml:trace contextRef="#ctx0" brushRef="#br1" timeOffset="312011.422">7177 5689 6656,'-7'-7'2464,"7"-1"-1344,-8 8-128,8 0 1024,0 0-416,-7 0-64,7 0-321,0 8-95,0-1-640,-8 9 352,8-1 128,0 0 0,-7 0 0,7 7-544,0 1-192,0 14-64,0-7 32,0 0-32,0 0 0,0-7-96,7 7-64,-7-15 160,0 0 32,0 0-64,8-7-96,-8-1-1504,0-7-672,0-7-4287</inkml:trace>
  <inkml:trace contextRef="#ctx0" brushRef="#br1" timeOffset="312555.7702">7809 5508 8064,'0'-7'3072,"0"-1"-1664,0 8-864,8 0 800,-8 0-160,0 0 95,0 0-351,0 0-160,0 0-448,-8 8 160,8 7 128,-7 0-32,7 0 32,-8 15 32,8 7 0,-7-7-224,7 0-96,-8 1-96,8-9-64,-7 8-32,7 0 0,7 0-64,-7 0-64,8-7 96,-8-1 0,15 1 32,-8-8 0,9 0 64,-1-15 32,7 0-96,-7 0-32,0-8-384,0 1-128,0-8-928,0 0-416,0 0-1280,-15 7-447,8-7-1505</inkml:trace>
  <inkml:trace contextRef="#ctx0" brushRef="#br1" timeOffset="312848.1623">7696 5711 10368,'-23'-7'3936,"16"7"-2112,-1 0-1409,8 0 897,0 0-448,0 0-96,8 7-192,-1-7 32,8 0-320,0 0 32,8 0 96,-1 0-288,1 0-64,7 0 0,0 0 32,0 0-128,0 0 32,0-7-1568,-7 7-608,-1 7-2943,-7-7-1729,0 0 3072</inkml:trace>
  <inkml:trace contextRef="#ctx0" brushRef="#br1" timeOffset="313339.4178">8109 5876 9600,'0'0'3584,"0"0"-1920,8 0-1024,-8 0 959,0 0-447,7-7-96,1 7-352,-1 0-96,-7-8-352,15 8-32,-7 0 0,-1 0-32,1 0-32,-1 0-96,-7 8 32,8-1 0,-1 8 32,-7 0 0,0 0 64,0 8 96,-7-8 64,-1 8-32,1-8-32,-1 0-32,-7 7 64,8-14-160,-1 7-32,1-8 0,-1 8 0,8-7-64,-7-1-64,7-7 160,0 0 32,0 0 0,7 0 32,1 0-128,7 0 0,0 0-32,0 0 32,0 0-64,0 0-32,0 0 32,0 0 32,-8 0-96,8 0 0,-7 0-128,-1-7-32,-7 7-1408,8-8-576,-8 8-1472,0-7-479,7-1-865</inkml:trace>
  <inkml:trace contextRef="#ctx0" brushRef="#br1" timeOffset="313851.5317">8426 5877 11136,'0'-7'4224,"0"7"-2305,0-8-1663,0 8 864,0 0-288,0 0-32,0 0-288,0 0-160,-8 0-192,1 0 32,-1 8 96,-7-1-32,8 1 96,-8 7-128,0 0-64,0 0 0,7 7 32,0 1-96,1-8-64,7 0 0,7 8 32,-7-8 96,16-8 128,-1 8-64,0-7-64,0-1 64,0-7 0,7 0 32,-7 0 0,8 0 0,-8-15 0,0 8 0,0-8 0,-8 0-128,1 0-32,-1-8 32,-7 1 0,0-1-64,0 8-64,-7 0-64,-1 0 32,1 0 32,-1 7 64,-7 1-96,8-1-64,-8 1-736,7 7-224,-7 0-1664,0 0-736,8 7-2559</inkml:trace>
  <inkml:trace contextRef="#ctx0" brushRef="#br1" timeOffset="319892.9846">5509 7012 4480,'0'0'1760,"0"0"-960,0 0-320,0 0 576,0 0 128,0-7 128,0 7 0,0-8 64,0 8-768,0-7 352,0-1 159,0 8-127,0-7-32,0 7-320,0 0-160,0 0-256,0-8-96,0 8-64,0 8 32,-8-1 0,8 1 32,0-1 0,0 8 64,0 0 96,0-7 160,0 14-192,0 1-64,0 7-96,-7 7 0,7 1-64,0-1-32,0-6 96,0-1 0,0-8-32,0 1 32,7-1-64,1 1 64,-1-1 0,9-7 96,-1-7-32,7-1 64,1-7-64,-1 0 0,1-7-32,7 7 64,-8-8-608,-7 8-160,0-7-2560,-7-1-1183,-8-7-705,0 8 832</inkml:trace>
  <inkml:trace contextRef="#ctx0" brushRef="#br1" timeOffset="320225.8621">5344 7200 10368,'-15'0'3936,"15"0"-2112,0 7-1696,0-7 831,0 0-63,7 0 192,8 0-192,0 8-64,8-8-448,-1 0-32,8-8 64,0 8-160,0 0 0,1-7-128,-1 7-32,0-8-32,-15 8 32,0 0-64,0-7 64,7 7-832,-14 0-320,-1 0-2432,1 0-991,-1 0-385</inkml:trace>
  <inkml:trace contextRef="#ctx0" brushRef="#br1" timeOffset="320923.1985">5862 7477 6784,'-7'0'2528,"7"0"-1344,0-8-320,0 8 864,7 0-192,-7 0-32,8 0-289,-8 0-95,0-7-640,7 7 128,-7 0 128,8 0-96,-8 0-64,7-8-256,1 8-128,-8 0-96,15 0-96,-15 0 32,7 8 32,1-8-96,-1 7-64,1 9 64,-8-9 0,7 1 96,-7 14 32,0-14 96,-7 14 32,-1 1-32,-7-1 32,8-7-64,-1 0 0,1 0-96,-1 0-64,1-7 96,-1-1 64,8 1 0,0-8 192,8 7 32,-8-7-128,15 0 0,-8 0-96,8 0 0,0 0-32,0 0 0,0 0-64,0 0 32,0 0 0,0 0 32,0 0-64,-7 0-64,0 0-64,-1 0 32,1 0-1184,-8 0-512,7-7-1952,-7 7-863,0-8-705</inkml:trace>
  <inkml:trace contextRef="#ctx0" brushRef="#br1" timeOffset="321432.1402">6238 7515 9600,'0'0'3584,"0"0"-1920,0-8-1312,0 8 895,0 0-191,0 0 96,0 0-224,0 0-32,0 0-480,0 0-96,0 0 0,-8 0-64,1 0 32,7 8-96,-8-1-32,1-7-32,-1 8 0,1 7-160,-1-8 32,1 8 0,7 0 64,-8-7-32,8 7-32,-7 0 32,7 0 32,7 0 96,1-8 64,-8 1 32,15-1 0,-8-7-64,1 8 32,7-1 0,0-7 96,-8 0 32,8-7 32,-7-1-128,-1 1-96,1-1 0,-8-7 32,7 0-96,-7 0 0,0 0-96,-7 8-32,7-1-32,-15-7 0,15 8 64,-15 7 64,7-8-192,1 1 32,-1-1-1088,8 8-512,0-15-1376,0 15-608,8-7-1791</inkml:trace>
  <inkml:trace contextRef="#ctx0" brushRef="#br1" timeOffset="322052.5491">6433 7102 5888,'0'-7'2272,"0"7"-1216,0 0-256,0 0 864,0 0-128,0 0-32,0 7-64,0-7 31,0 0-799,0 0 128,0 0-32,0 0 32,8 8 0,-8-8-192,7 0-32,1 0-256,7 0-128,-8 0-96,8 0 0,0 0-64,0 0 64,-7 0-128,7 0 0,0 0 32,-7 0 0,-1 0 0,1 0 64,-1 0-96,-7 0 0,8 0-1664,-8 0-704,7 0-1247,-14 0-481,7 0-96</inkml:trace>
  <inkml:trace contextRef="#ctx0" brushRef="#br1" timeOffset="322330.1497">6463 7191 10240,'-7'0'3872,"7"0"-2112,7 8-1153,-7-8 1025,0 7-352,0-7 0,8 8-480,-1-8-160,1 7-352,7-7-128,0 0 32,-8 0-96,8 0 0,-7 0 32,7 0 0,-7 0-160,-1 0 32,1 0-224,-1 0 0,1 0-1664,-8 0-672,0-7-3135</inkml:trace>
  <inkml:trace contextRef="#ctx0" brushRef="#br1" timeOffset="325082.8704">7200 7064 6272,'7'0'2368,"-7"0"-1280,0 7-416,8-7 800,-8 0-128,7 0 64,-7 0-224,0 0-65,8-7-639,-1 7 64,-7 0 32,0-8-128,8 1 0,-8-1-192,0 1 0,0 7-96,-8-8 0,8 1-96,0-1 32,-15 1-64,8-1-32,-1 1-64,1-1-32,-1 8 64,1 0 64,-1 0-64,1 0-64,-1 0 64,1 0 0,7 0 32,-8 0 64,8 0-32,-7 8 64,7-8-128,0 0 0,0 0 32,-8 0 64,8 0-32,0 0-32,0 0 160,0 0 32,0 0-64,0 0-96,0 0 0,0 0-32,0 0 64,0 0 96,0 0-128,0 0-32,0 0 0,0 0 0,0 0 0,0 0 0,0 0-96,0 0 64,0 0 32,0 7 0,0-7 0,0 0 0,-7 0 0,7 0 0,0 8 0,0-8 64,0 0-96,0 0 0,0 0 32,0 0 64,0 0-96,0 0-64,0 0 64,0 0 64,-8 7-64,8-7 0,0 0 96,0 0 32,0 0-128,0 0 32,0 0 0,0 0 64,0 0-32,0 0-32,0 0 32,0 0-32,0 0-96,0 0 64,0 0 32,0 0 0,0 0 0,0 0 64,0 0-32,0 0 64,0 0-224,0 0 32,0 0 96,0 0 64,-7 0 0,7 0 32,0 0-128,0 0 0,-8 0 32,8 0 0,-7 0 0,7 0 64,0 0-96,-8 8 0,8-8-32,-7 0 0,7 0 64,-8 7 0,1-7 64,7 8 96,0-8-128,-8 0-32,8 7 0,0-7 0,-8 8 64,8-8 32,0 0 96,0 0 32,0 0-32,0 0 32,0 0-64,0 0 0,0 0-96,0 0-64,0 0 32,0 0 32,0 0-96,0 0 0,0 0 32,0 0 64,0 0-96,0 0 0,0 0-32,0 0 0,0 0 64,0 0 0,0 0 0,0 0 64,0 0-32,0 0-32,0 0 32,0 0-32,0 0 0,0 0 0,0 0-96,0 0 64,-7 7 32,7-7 0,0 0 0,-8 0 0,8 8 0,0-8 0,-7 0-96,7 7 64,-8-7 32,8 0 0,-7 8 0,7 7 0,-8 0-96,8 0 0,0 7 64,0-7 64,8 0 0,-1 8-32,8-8 32,0 0 32,1-7 32,-1-8 32,7-8 0,1 0 64,-8 8-96,0-15-64,0 0 64,0 0 64,-8 0-64,8 0 0,-7 0-96,-1 8-96,1-8-32,-8 7 96,7-7-64,-7 15-32,0-7 0,0 7 96,0 0 0,-7 0 32,7 7-96,0 8 0,0 0 128,0 8 96,0-8-32,7 7-64,-7 1 64,15-1 64,-7 1-64,7-8 0,0 0 32,8 0 0,-8-7-416,7-8-128,-7 7-1920,8-7-864,-8-7-2431</inkml:trace>
  <inkml:trace contextRef="#ctx0" brushRef="#br1" timeOffset="325764.5644">7561 7102 7552,'-7'0'2880,"7"0"-1536,0 0-576,0 0 864,0 0-416,0 0-129,0 0-223,0 0-64,7 0-448,-7 0 64,8 0 96,0 0 32,7 0-32,-8 0-128,16 0 0,-1 0-224,-7 0-32,8 0-128,-8 0-32,7 0 96,-7-7 32,-7 7 32,7 0 0,-8 0-224,1 0-64,-1 0-1280,-7 0-576,0 0-1151,-7 0-417,7 0-480</inkml:trace>
  <inkml:trace contextRef="#ctx0" brushRef="#br1" timeOffset="326010.3122">7711 7026 7680,'-8'0'2880,"8"0"-1536,-7 0-160,7 0 1088,0 0-641,0 0-127,0 0-576,0 0-224,0 8-384,0-8 0,0 7 96,0 1-160,-8-1 0,8 1-128,0 14-96,-7-7 0,7 0 32,0 0-32,7 8-32,-7-1-192,8-7-128,-1 8-1568,1-16-768,-1 9-2719</inkml:trace>
  <inkml:trace contextRef="#ctx0" brushRef="#br1" timeOffset="326420.8196">8296 6772 7552,'-8'-8'2880,"8"8"-1536,-15-7-512,15 7 928,0 0-640,0 0-161,-7 0-447,7-8-96,-8 8-224,1 0 96,-8 8 32,7-8 96,-7 7 160,0 8-32,0 8-32,0-8-192,0 22-64,0-7-64,0 0 32,0 0 0,8 16 32,-1-16-128,8 15-32,0-8 32,8 1 0,-8-1 0,15-7 0,-8-7 0,16 0 64,-8-1-32,7-14 64,-7 7-1248,8-15-512,-8 0-1408,7-23-639,-7 16-1185</inkml:trace>
  <inkml:trace contextRef="#ctx0" brushRef="#br1" timeOffset="326979.883">8387 6967 11136,'0'-8'4128,"0"8"-2241,-7 0-1919,7 8 736,0 0-128,0-8 32,0 15-192,0 0 0,0-8-256,0 8 128,7 0 96,-7 0-192,0 8-32,0-1 256,8-7 96,-8 0-160,0 0-64,0-7 192,0-1 64,0 1-192,7-8-128,-7 0-128,0-15 0,0 7-64,0-7-32,0 0 32,8 0 32,-8 0-96,7 0-64,-7 0-32,8 0 96,-1 8-64,1-8 32,7 7 0,-8 1 0,8-1-96,-7 8 32,7 0 0,0 8 64,-8-1 32,1 1 32,7-1 0,-8 8 0,1-7 0,-1 7 64,1 0-32,-8 7-32,8-7 96,-8 0 0,7 0 96,-7-7 32,0 7-608,0-8-288,0-7-1344,0 8-640,8-8-2335,-8-8-1761,7 8 2784</inkml:trace>
  <inkml:trace contextRef="#ctx0" brushRef="#br1" timeOffset="327289.4037">8733 7073 12544,'7'-7'4639,"-7"7"-2495,0 7-2080,8-7 960,-8 0-544,0 0-32,7 0-192,1 0 0,7 0-160,-8 0-64,8 0 0,0 0-32,0 0 0,-7 0 0,0 0 64,7 0-32,-8-7 64,1 7-1696,7 0-672,-15-8-3295,15 1-1505,-15 7 3584</inkml:trace>
  <inkml:trace contextRef="#ctx0" brushRef="#br1" timeOffset="327516.6452">9071 6878 11392,'0'0'4288,"0"0"-2305,0 7-1759,0-7 992,0 8-352,0-1-32,0 8-192,0-7-64,0 14-320,-8-7-32,8 1 0,0-1-32,-7 0-32,7 0-96,0 7 32,0-7-64,0 0 64,0 0 64,0-7 128,0 7-1056,0-15-480,0 7-1792,0-7-767,0 0-1345</inkml:trace>
  <inkml:trace contextRef="#ctx0" brushRef="#br1" timeOffset="327890.7815">9153 6689 11520,'-8'-8'4288,"8"8"-2305,8 0-2015,-1 0 800,-7 0-320,8 8 0,-1-8-128,8 7-32,-7 1-160,-1-1 256,8 1 224,0 0-128,0 14 0,0 1-160,8 14 32,-8-7-128,0 8 32,0-1-160,-7 1 0,-1 0-32,1 7 32,-1-8-64,-14 8-32,-1 15 160,-7-15 128,0-7-96,0-23-32,7 8 0,-7-8 32,8-8-32,-8 1 0,0 7-1504,0-15-704,0-8-4447</inkml:trace>
  <inkml:trace contextRef="#ctx0" brushRef="#br1" timeOffset="328673.2554">9724 7012 8448,'15'0'3232,"-15"0"-1728,7-7-832,1 7 960,-8 0-289,0 0-95,7-8-320,-7 8-128,0-7-448,8 7 0,-16-8 0,8 8-64,0-7 0,-7-1-96,7 0 32,-8 8-64,-7 0 64,8 0-64,-16 0 64,8 0-64,0 8 64,0-8-128,0 8-64,0-1 0,0 8 32,0-7-96,0-1-64,7 8 64,-7 0 0,0-7-64,8 14 64,-1-7 96,8 8 96,0-8 0,0 0 0,8 0-96,7-8-64,-8 1 160,16-1 32,0 1 0,-1-8 32,1 0-416,7-8-160,-15 1-832,7-1-352,-7-7-1184,0 0-447,0-7-1825</inkml:trace>
  <inkml:trace contextRef="#ctx0" brushRef="#br1" timeOffset="329033.0352">9754 6749 9728,'-8'0'3680,"8"0"-1984,8-7-928,-8 7 1055,0 0-639,7 0-128,-7 0-192,0 7 0,0 1-480,0-1-64,0 16 0,0-1-192,0 8 0,0-7-64,0 7 32,0-8 64,8 8 128,-8-7-64,7 7-64,-7-7-160,8 7 0,-1-8 64,-7 8 32,8-7-32,-1-1 32,-7-7 64,0 0 64,0 0-96,0-7-32,0 7-32,0-8 32,0 1-1344,0 0-512,0-8-1792,0 0-703,0 0-801</inkml:trace>
  <inkml:trace contextRef="#ctx0" brushRef="#br1" timeOffset="331028.2343">5501 8138 6016,'0'-7'2272,"0"-1"-1216,0 8-448,0-7 736,8 7 160,-8 0 128,0 0-96,0-8-1,0 8-863,0 0 128,0 0 64,0 0-192,0 8 0,0-1-192,-8 8 32,8-7-96,0 14 0,-7 1-96,7 7-32,-8 0-96,8 0 32,0 0 0,0 0 32,0 0-64,8 0-32,-1 8-32,1-16 0,-1 8-64,9-7 32,-1-8-64,0 0-32,7 0 96,-7-7 0,-7-8-128,14 7-32,-7-7-672,8 0-320,-8-7-672,0-1-256,-8 1-992,8-8-447,-7-8-1185</inkml:trace>
  <inkml:trace contextRef="#ctx0" brushRef="#br1" timeOffset="331306.6522">5344 8319 13312,'-8'0'4927,"8"7"-2687,8-14-2400,-1 7 832,8 0-448,15-8 32,0 8-96,0-7 0,0 7-96,-7-8-64,7 8 32,-7-7-896,7 7-352,-8 0-2016,1 0-863,-8 0-417</inkml:trace>
  <inkml:trace contextRef="#ctx0" brushRef="#br1" timeOffset="331671.559">5840 8476 14208,'0'0'5279,"0"0"-2879,7 0-2784,1 0 832,-1 0-480,1 0 0,-8 8 32,7-8 64,1 7-32,-1 1-32,1 7 32,-8 0 224,0 0 224,0 0-32,0 8 64,-15-1-288,7 1-64,-7-1 192,0 1 64,8-8-128,-1 0-32,1 0-64,-1-8-32,8 1 32,0-8 96,8 7-128,-1-7-96,8-7 32,-7 7 0,-1 0-32,8-8 32,0 8-224,0-7 32,0 7-896,0-8-288,-7 8-1536,7-7-672,0-1-2399</inkml:trace>
  <inkml:trace contextRef="#ctx0" brushRef="#br1" timeOffset="332039.4504">6194 8469 13568,'-8'-8'5087,"8"8"-2751,-7 8-2304,7-8 960,0 7-480,-8-7 32,1 15-192,-1-7 32,1 7-224,-1 0-96,1 0-32,7 0 32,0 0 96,0 0-64,0 0 0,7-7 32,1 7 64,7-8-32,0-7 0,0 8-96,0-16 32,0 8 0,0-7 32,0-1 64,-8-14 96,1 14-128,-8-14-32,7 14-64,-7-14-64,-7 14 32,7-7-32,-8 0-800,1 7-320,-1 1-1344,1-1-576,-1 8-2975</inkml:trace>
  <inkml:trace contextRef="#ctx0" brushRef="#br1" timeOffset="332453.4273">6576 8297 14464,'-7'0'5439,"7"0"-2943,0 0-2496,7 0 1024,-7 0-640,8 0-64,-1 0-192,1 0-32,7 0-32,-8 0-64,16 0 96,-8 0-128,7 0 0,-7 0-608,-7 0-224,7-7-1600,-8 7-704,1 0-2463</inkml:trace>
  <inkml:trace contextRef="#ctx0" brushRef="#br1" timeOffset="332721.4591">6576 8387 9600,'-7'8'3584,"7"-8"-1920,7 7-384,-7-7 1215,15 0-991,-15 0-384,15 0-544,0 0-224,8 0-192,-8 0-128,7 0 0,-7 0-128,0 0 64,0 0-1952,-7 0-800,-1 0-2783</inkml:trace>
  <inkml:trace contextRef="#ctx0" brushRef="#br1" timeOffset="334543.1675">7162 8049 7808,'-7'0'2880,"7"0"-1536,0-7-1152,0 7 704,0 0-128,0 0 96,0 0 0,0 0 31,0 0-479,0 0 160,0 0 96,0 0-160,0 0 32,0 0-128,0 0 0,0 0 32,0 0 64,0 0-224,0 7-96,0-7-32,0 8 32,-8-8 96,8 15 64,0-8-96,-7 16-96,7-16 0,0 16 32,0-8-32,0 7 0,0-7 32,0 0 96,0 0 0,0 0 64,0 1-128,7-9 32,-7 8-32,0-7 32,8-1-128,-8 1-32,0-1 32,7-7 64,-7 8-96,8-8 0,-1 0-32,1 7-64,-1-7 32,8 0-32,0 0 0,0 0 64,-7 0-32,14 0-32,-14 0-64,7 0 32,0 0 96,-7 0 32,7 0-32,-8-7 32,1 7-64,-8 0-32,7 0-544,-7-8-288,0 8-960,-7 0-480,7-7-1248,0-1-511,0 8-833</inkml:trace>
  <inkml:trace contextRef="#ctx0" brushRef="#br1" timeOffset="334998.3429">7350 8072 8064,'-7'-8'3072,"7"8"-1664,0 0-864,0 0 864,0 0-32,0 0 127,7 0-479,-7 0-160,0 0-480,0 0 192,8 8 128,-8-1 0,0 8 32,0-7-256,0 7-64,0 0-160,0 15 0,0-15-32,0 15 32,0-8-64,0 1 32,0 0-128,0-1 0,0 1 96,7 7 32,-7-8 448,0 1 288,8-1-512,-8 1-160,0-1-192,0-7 0,7 0-64,-7 1-32,0-9 32,8 1-32,-8-1-512,0-14-192,0 7-992,7-8-448,-7 1-1664,0-9-703,8 9-673</inkml:trace>
  <inkml:trace contextRef="#ctx0" brushRef="#br1" timeOffset="336191.5281">7636 8244 5760,'-8'0'2176,"8"0"-1152,0 0-128,0 0 864,0 0 32,0 0 32,0 0-225,0 0-63,0 0-832,0 0 96,0 0-32,0 0-32,0 7 0,0-7-256,0 0-64,8 0-160,-1 0-96,1 0 64,7 0 0,0 0-32,0-7-32,7 7-96,1 0-64,-8 0 32,15 0-32,-15 0 128,8 0 64,-8 0-64,0 0-32,0 0-32,0-8-64,-8 8 32,8 0 32,-7 0 32,-1 0 32,1 0-64,-8 0-64,7 0-480,-7 0-224,0-8-704,0 1-320,0 7-832,-7-8-319,-1 8-1569,8-7-1248,-7-1 2464</inkml:trace>
  <inkml:trace contextRef="#ctx0" brushRef="#br1" timeOffset="336575.5311">7824 8063 8192,'0'-7'3072,"0"7"-1664,-8-8-96,8 8 1151,0 0-767,0 0-224,0 0-544,0 0-192,0 8-416,0-8 64,0 15 128,0 0-128,0 7 32,0-7-192,0 15-64,0-7 64,0-1 0,0 1-32,8 7-32,-8-7-32,0-1 64,7-7-96,-7 8 0,0-1 32,0-7 64,8 0-96,-8 0 0,0-7-32,7 7 32,-7-8-64,0-7 64,0 8-704,0-8-224,0 0-864,0 0-352,0 0-1376,0 0-639,0 0-577</inkml:trace>
  <inkml:trace contextRef="#ctx0" brushRef="#br1" timeOffset="338795.5639">8530 7830 7552,'0'-7'2816,"0"7"-1536,0-8-736,0 8 800,0 0-288,0 0-64,0 0-288,0 0-97,0 0-351,0 0 192,0 0 96,0 0-96,-8 8 64,8-8 0,-7 0-32,-1 0-160,1 7-64,-1 1 64,1-1 32,-8 8-160,0 0-64,7 0 0,-14 15 64,-1-7 96,1 22 64,-1-7-96,1 14 0,6-7-32,-6 8 32,7-8-64,7 15 32,8-15 0,8 0 96,-8 0-160,22-7-32,1-8 0,7 0 0,0-7 0,15-1 64,-7-7-800,-1 0-320,-7-7-1632,0-8-768,1 7-2463</inkml:trace>
  <inkml:trace contextRef="#ctx0" brushRef="#br1" timeOffset="340687.4282">8650 8108 8064,'-7'-7'3072,"7"7"-1664,0 0-800,0 0 832,7 0-96,-7-8-33,8 8-447,-8-7-192,7 7-384,-7-8 160,8 1 96,-1 7-160,1-8 32,-1 8-64,1-7 96,-1 7-96,1-8 32,7 8-160,-8 0-64,1 0 0,-1 0-32,1 0 0,-1 0 64,1 8-96,-1-1-64,-7 8 128,0 0 32,0 0-64,-7 8-96,7-1 128,-8 1 32,1-8 0,-8 7 32,0 1-64,7-8 0,-7 0 96,8 0 96,-1-7 160,1 7 64,-1-8-160,8 1-96,-7-8-160,14 7-128,-7-7 64,15 8 0,-7-8-32,7 0 32,0 0-128,0 0-64,0 0 64,0 0 64,0 0 0,7 0-32,-14 0 32,7 0 32,-7 0-32,7 0-32,-8 0-64,1 0-32,-1 0-640,-7-8-320,8 8-1504,-8-7-672,0 7-2623,0-15-1761,0 7 3456</inkml:trace>
  <inkml:trace contextRef="#ctx0" brushRef="#br1" timeOffset="346508.4339">9973 8147 10368,'0'0'3872,"0"0"-2112,0 0-1281,0 0 929,0 0-288,0 0 0,0 0-224,0 0 0,0-8-512,0 8 128,-8 0 64,1-7-64,-1-1 96,8 8-192,-15-7 0,7 7-192,1-8-64,-8 1-64,7 7 0,-7 0-128,0 0 0,0 0 32,0 0 0,8 7 64,-16 1 96,8-1 0,0 8 0,0 0-32,0 0 0,0 0-64,8 8-64,-1-8 160,1 8 32,-1-8-64,8 7-32,0-7-32,8 0 32,-1 0 0,8 0 32,-7 0-64,14-7 32,-7-1-224,8-7-32,-8 8-448,7-16-160,-7 8-640,8-15-320,-8 8-832,0-8-320,0 0-575,0-15-161,-8 7-224</inkml:trace>
  <inkml:trace contextRef="#ctx0" brushRef="#br1" timeOffset="346860.0032">9974 7974 9600,'0'-15'3584,"0"15"-1920,0-8-608,0 8 1215,0 0-351,0 0 0,0 0-448,0-7-224,0 7-672,0 0-160,0 7-32,0-7 128,0 8 128,0-1-192,0 8-32,0-7-160,0 15 0,0-1-32,0 8 32,0 0-64,0 8 32,0-8-64,0 0 0,0 0-32,0 8 0,0-8 0,7 0 0,-7-8-64,0 8 32,8-15-64,-8 8 64,7-8-64,-7 0 64,8 0-288,-8-8-96,7-7-480,-7 8-224,8-8-2112,-8-8-832,0 8-3071</inkml:trace>
  <inkml:trace contextRef="#ctx0" brushRef="#br1" timeOffset="359829.4254">10597 5712 10112,'0'-7'3872,"0"7"-2112,0 7-1920,0-7 736,7 0-161,1 8 65,-8 7 0,7-8 32,1 8-256,-8 8 32,7 7 64,-7 0 0,8 7 96,-8 8-96,0 1-32,0 6 64,0 8 96,0 15-192,0-14-32,0 14 64,7 7 32,1 1-96,-8 7 0,7 0-96,1 8 0,7 0 32,-8 7 32,1 8-32,7-8 32,-8 15-128,1-7 0,-1 7 96,1 0 32,0 8-192,-1 0-64,-7 0 0,8 14 64,-8-6 0,0-1-32,7 0 96,-7 8 0,0 0 32,-7-8 0,7 15-160,0-14-32,-8 6 32,1 1 0,-1 0 224,0 0 128,1 29 32,-1-14 96,1-15-96,-1 7-32,1-14-128,7-1-32,-8 0-32,8-7 64,0 0-160,0-8-32,0-7 64,0-1 32,0 1-32,8-15 32,-8 7 0,0-15 96,0 0-96,0-15 0,0 1-32,0-1 32,0-15 0,0-8 32,0-6-64,0-9-64,0-7 32,0-7 32,0-8-96,0 0-64,0-15-800,0-8-352,0-7-4096,0-37-1823</inkml:trace>
  <inkml:trace contextRef="#ctx0" brushRef="#br1" timeOffset="360928.6545">11934 5419 6528,'8'0'2464,"-8"0"-1344,0 0-384,0 0 768,7 0-224,-7 0 0,0 0-320,0 0-65,0-8-479,0 8 32,-7-7 0,7-1-160,-8 1-96,1 7-32,-8-8 32,0 8-96,0 0-64,0 0 0,0 0 32,0 0 32,0 8 32,7-1-64,-7 1-64,8 7 96,-1-8 0,1 8 160,-1 1 96,8 6-64,-8 1 64,8 7-64,0 7 0,0-7-32,0 8 64,0-8-96,0 0-64,0 0-64,0 8 0,0-1-64,8 1-32,-8-1 32,0-7 32,0 8-32,0-15 64,0 7 0,0-8 96,0-7-96,0 0 0,0 0-544,0-7-224,0-8-1088,0-8-480,8 8-1215,-8-15-545,0 8 32</inkml:trace>
  <inkml:trace contextRef="#ctx0" brushRef="#br1" timeOffset="361263.9562">11656 5809 10880,'-7'-8'4128,"7"8"-2241,7 0-1631,-7 0 928,8 0-384,-1 0 0,8 0-256,-7 0-64,14-7-288,-7 7-64,15 0 0,-7 0-160,0 0-32,7 0 96,-8 0 96,1-8-32,-8 8-64,0 0-1280,0 0-512,-8 0-1247,1-7-449,-1-1-768</inkml:trace>
  <inkml:trace contextRef="#ctx0" brushRef="#br1" timeOffset="361694.9486">12085 5741 11904,'-8'0'4480,"8"8"-2433,0-1-1759,0 1 960,0-1-512,0 1-96,-7 7-224,7-8-96,0 16-192,0-1-96,0-7 64,0 15-64,0-7-32,0 7 32,0-15 32,0 8 32,0-8 32,0-8-768,7 1-288,1-1-1248,-1-7-511,1-15-1761,7-7-1504,-8 7 2496</inkml:trace>
  <inkml:trace contextRef="#ctx0" brushRef="#br1" timeOffset="362003.1397">12242 5779 8448,'8'-8'3168,"-8"8"-1728,0 0-832,0 0 1472,0 8-481,0-1-511,-8 1-352,8 14-448,0-7 0,0 8 128,-7-1-160,7 8 0,0-7 64,0-8 32,0 8-96,0-8 0,0-8 32,0 1 64,0-1 32,0-7 0,0-7-64,0-8-32,7-8-256,-7 0 0,8-7-96,-1 8 0,8-1 64,1 8 64,-9 0-96,8 0 0,0 8 32,0-8 0,0 7-96,-7 8 0,7-7 64,0 7 64,-8 7 64,8 1 32,-7-8-64,7 15-64,-8 0 96,1 7 0,-8-7 32,7 8 0,1-8-64,-8 7-64,7-7 160,-7 0 32,0-7-1120,8 0-576,-8-1-1216,7-14-4319</inkml:trace>
  <inkml:trace contextRef="#ctx0" brushRef="#br1" timeOffset="362512.7284">12829 5802 9728,'7'-7'3680,"-7"-1"-1984,0-7-928,0 8 1055,0 7-639,0-8-128,-7 8-320,-1-7-96,1-1-352,-1 8-32,-7-7 64,0 7-64,0 0 32,0 0-32,0 7 0,0-7-64,0 8-32,-8-1-32,8 1 0,0 14-160,8 1-32,-8-1-64,7 1 96,8 7 64,-7 0 128,14-8-128,-7 1-32,15 0 128,-7-8 64,7-8-64,0 1-32,0-8 32,0-8 0,7-7 0,1-7 0,7-16-64,-15 8 32,8-8-128,-1-14 0,-7-8-32,0 7 0,-7 0 64,-1 16 0,8 7-96,-15 0 0,8 7 128,-8 1 32,0 7 64,0 0 0,0 7 0,0 1 0,0 7-64,-8 0-64,8 0-64,-7 7 32,7 1-32,-8 14 0,1 8 128,-1 8 96,8-1 352,-7 8 224,7-15-384,0 16-128,0-9 0,0 8 0,7 0-96,1-7-96,-1-8 128,1 0 32,7-7-64,0-8-32,0-8-32,7-7-64,-7 0-1888,0-22-864,0-1-4544</inkml:trace>
  <inkml:trace contextRef="#ctx0" brushRef="#br1" timeOffset="363500.2435">13948 5697 6272,'8'0'2368,"-1"0"-1280,1-8 0,-8 8 928,7 0 32,1-7 127,-8-1-575,0 1-192,0-1-800,0-7 0,0 0 32,0 0-160,0 8 0,-8-8-96,1 7 64,-8-7-288,7 8-96,-7-1-64,0 8 64,0 0-32,0 0-32,-7 8 32,-1 7 32,1 0-96,7 7-64,-8 8-32,8-7 96,7 7 0,1-7 96,7-1-32,0 1-32,0 7 32,7-8 32,8 1 32,0-1 32,8-14 64,-8 7 32,8-15-96,-8 0-32,15-8-608,-8-7-288,1 0-576,7-15-256,-8-7-896,1-8-319,-1-8-129,-6 8 0,-1 7 1312,0 1 608,-8-1 1248,1 16 608,-8-8 800,0 15 384,0-1-96,-8 1 64,8 8-448,-7-1-161,-1 8-95,1 8-96,7-1-128,-8 1 0,1 7-384,7 0-64,0 8-32,0 7-64,-8 7-32,8 8-32,0-7 256,0-1 128,0 1-352,0 7-160,0 0-288,8 0 0,-8-7 128,0-1 64,0-7-64,7 1-32,-7-16-32,0 0-64,8 0-64,-8-15 32,0 0-1728,7-15-736,-7-8-4448</inkml:trace>
  <inkml:trace contextRef="#ctx0" brushRef="#br1" timeOffset="368592.828">8966 8131 6144,'8'-8'2368,"-8"8"-1280,0 0-224,0 0 864,0 0 0,0 0 160,0 0-481,0 0-191,0 0-704,0 0-32,0 8 32,0-8-192,-8 7-96,0 1-128,1 14 0,-1-7-64,-7 0 64,8 8-64,7-8 64,0 8-128,0-8-64,7 0 64,1-8 64,-1 1 128,8-1 128,-7 1 64,7-8 32,-7 0-64,7 0-32,-8-8-160,1 1-32,-8-8-32,0 0 32,0 7-64,0-7-32,0 0-64,-8 7 32,1-7-128,7 8 32,-8 7-1216,8-8-448,-7 1-1439,7 7-577,0-8-608</inkml:trace>
  <inkml:trace contextRef="#ctx0" brushRef="#br1" timeOffset="368894.9366">9199 8252 11392,'7'0'4224,"-7"0"-2305,8 0-1887,-1 0 864,-7 0-416,8 0 0,0 0-224,-1 0 0,1 0-160,-1 0-64,1-7 0,-1 7-32,1 0 64,-1 0-32,1-8 64,-1 8-64,1 0-32,-8 0-1248,0 0-608,7-8-1439,-7 8-577,0 0 64</inkml:trace>
  <inkml:trace contextRef="#ctx0" brushRef="#br1" timeOffset="369225.072">9432 8056 12800,'7'-8'4735,"-7"8"-2559,0 8-1824,8-8 1024,-8 7-448,0-7-64,0 15-224,0-7 0,0 14-352,0-7-32,0 8 64,-8-8-128,8 7-32,0 1-160,0-8-64,0 8 96,0-8 32,0 0-512,0-8-224,0 1-1088,0-1-480,0-7-1983,0 0-833,0 0 608</inkml:trace>
  <inkml:trace contextRef="#ctx0" brushRef="#br1" timeOffset="369641.6684">9484 7823 8448,'-16'-8'3232,"16"8"-1728,0 0-544,0 0 1088,0 0-673,8 0-127,-8 8-320,8-8-32,-1 15-512,1-8 128,7 8 64,-8 0 160,8 8 192,0-1-224,0 1-32,-7-1-192,7 9-32,-8-9-128,8 23 32,-7-7-64,-8-1 0,7-7-160,-7 15-32,0-14-32,-15 14 32,8-8-64,-16 1-32,1-1 32,-8 1-32,7-8-928,-7-8-416,0 1-2752,-8 0-1247,8-8-513</inkml:trace>
  <inkml:trace contextRef="#ctx0" brushRef="#br1" timeOffset="381270.9101">11347 7116 6144,'0'0'2368,"0"0"-1280,8 0-704,-8 0 672,7 0-64,-7 0 64,0 0 32,0 0 128,8-7-672,-8 7 191,0 0 129,0 0-128,7 0-32,-7-8-192,0 8 0,0 0-160,0 0 32,8-7-32,-8-1 32,0 8 0,7 0 0,-7 0-64,0-7 32,0 7-128,8 0-64,-8-8-64,0 8 0,0 0 0,0 0 96,0 0-96,0 0-64,0 0 0,0 0-32,0 0 64,0 0 96,0 0 0,0 0 64,0 0-64,7 0 0,-7 0-96,0 0 32,0 0 0,0 0 32,0 0-160,0 0 32,0 0 64,0 0 32,0 0-32,0 0 32,0 0-64,0 0-32,0 0 96,0 0 0,0 0-32,0 0 32,0 0-64,0 0-32,0 0 32,0 0-32,0 0 0,0 0 0,0 0-96,0 0 64,0 0 32,0 0 64,0 0-32,0 0-32,0 0 32,0 0 32,0 0-96,0 0-64,0 0 128,0 0 32,0 0 0,0 0-64,0 0 32,0 0-32,0 0 0,0 0 0,0 0 0,0 0 0,0 0 0,-7 0 0,7 0-96,0 0 64,0 0 32,0 8 0,0-8-96,0 0 64,0 0 32,0 0 64,0 0-32,0 0-32,0 0-192,0 7-32,0-7-256,-8 0-32,8 0 0,0 0 64,-7 0-256,7 0-96,0 0-480,-8 0-160,8 0-800,0 0-255,0 0-833,-7 8-1664,7-8 1344</inkml:trace>
  <inkml:trace contextRef="#ctx0" brushRef="#br1" timeOffset="384533.8046">11362 7116 3200,'0'-7'1216,"0"7"-640,0 0 160,8 0 672,-8 0 0,0-8 32,7 8 0,-7 0 32,0-7-800,8-1 480,-8 8 128,0 0-97,7-7-63,-7 7-352,0 0-128,0 0-384,0 0-96,0-8-32,0 8 0,0 0 64,0 0 32,0 0 32,0 8 0,0-1-64,0-7 32,0 15 0,0-7 32,0 7-64,0 7 32,-7 1-128,7-1 0,-8 8-32,8 1 32,0-1 0,-7-8 96,7 8-96,-8 0 0,8 0-32,0 8-64,8-8 160,-1 0 128,1 0-96,7-7 64,7-8-96,1 0 0,7-8 32,-8-7 32,9 0-96,-9 0-96,-7-7 64,0-1 64,8 1-416,-8-1-160,-8-7-1184,8 8-480,-7-1-1408,-1-7-511,-7 8-865</inkml:trace>
  <inkml:trace contextRef="#ctx0" brushRef="#br1" timeOffset="384927.0914">11258 7350 9984,'-15'-7'3776,"15"14"-2048,0-7-1376,0 0 831,0 0-95,7 0 64,1 8 0,0-16 96,7 8-704,7 0-32,1 0-32,-8-7-192,7 7-32,1-8-192,7 8-64,-8-7 0,-7 7 64,8 0-32,-16 0 64,8 0-1824,-7 0-832,0 0-1855,-8 0-769</inkml:trace>
  <inkml:trace contextRef="#ctx0" brushRef="#br1" timeOffset="385557.3719">11754 7613 6144,'-8'0'2368,"8"0"-1280,0-7-160,0 7 960,0 0-32,0 0 64,0 0-353,0 0-95,0 0-832,0 0-96,0 7 0,0-7 0,0 8 32,0-8-160,0 7 0,0 1-128,-7 7 0,7-8-32,0 8 0,0-7 0,0 7 0,0-8-128,0 16-32,0-16-32,0 9 32,0-1-64,0 0-32,0 0 96,0-8 64,0 1 0,0-1 0,0 1-736,0-8-256,0 0-1344,7 0-544,-7-8-2015,0 8-2113,8-7 2400</inkml:trace>
  <inkml:trace contextRef="#ctx0" brushRef="#br1" timeOffset="386264.9441">11979 7643 5888,'0'-7'2272,"0"7"-1216,0 0-544,0 0 768,0 0 32,8 0 160,-8-8-32,0 8-1,0 0-799,0 0 128,0 0 0,0 0-192,0 0 0,0 0-288,-8 0-96,8 0-32,0 0 32,-7 0-96,7 8 0,-8-8 96,8 7 32,-7-7 96,-1 8 32,1-1-96,7-7 0,-8 8-96,8-1 0,-7 1-192,7-1 32,-8 1 0,1-1 64,7 1-32,-8 7 64,8-8-128,0 9 0,-7-1 96,7 0 32,0 0-128,7 0 32,-7 0 64,8 0 96,-1-8 0,1 8 64,7-7-128,-8-1 0,8 1-96,-7-8-32,-1 0 96,8-8 96,-7 8 64,-1-7 32,1-1-64,-8 1-32,8 7-32,-8-8 64,0 1-96,0-8-64,0 15 64,-8-8 0,0 1-32,1 7 32,-1 0-128,1 0-64,-1 0 128,-7 0 32,8 0-96,-1 7 32,8-7-1216,-7 0-512,7 0-1408,0-7-511,0 7-1729</inkml:trace>
  <inkml:trace contextRef="#ctx0" brushRef="#br1" timeOffset="386581.0877">12250 7268 12288,'-8'0'4639,"8"0"-2495,0 0-1920,0 0 992,0 0-352,8 0-32,-1 0-320,-7 7-160,15-7-192,-7 0-64,7 0 32,0 0-64,0 0 32,-7 0-64,7 0 64,-8 0-128,8 0 0,-7 0-544,-1 0-256,1 0-1888,-1 0-799,-7 0-1857</inkml:trace>
  <inkml:trace contextRef="#ctx0" brushRef="#br1" timeOffset="386874.7183">12197 7395 12032,'0'0'4479,"0"0"-2431,15 0-1696,-15 0 1088,8 0-608,-1 0-96,8 0-352,0 0-96,0 0-160,1 0-96,-1 8 64,0-8-64,-8 0-32,8 0 32,-7 0 32,-1 0-32,1 0 64,-1 0-416,1 0-192,-8 0-1568,0 0-704,0 7-2719</inkml:trace>
  <inkml:trace contextRef="#ctx0" brushRef="#br1" timeOffset="388110.0837">13445 7222 10752,'-8'-15'4032,"8"15"-2177,-7 8-1119,7-8 1120,7 0-832,1 7-224,-1-7-416,8 0-128,0 8-128,0-8-96,8 8 0,-8-8-32,15 7 64,-15-7-96,8-7 0,-1 7 96,-7 0 32,0 0-736,0-8-288,-7 0-1728,-8 8-767,0-7-1473</inkml:trace>
  <inkml:trace contextRef="#ctx0" brushRef="#br1" timeOffset="388398.2484">13527 7101 10624,'0'0'4032,"0"0"-2177,8 0-1311,-8 0 960,0 8-384,0-1-96,7 16-576,-7-8-224,0 15-128,0 0-96,0 0 96,0-7 0,0 7 32,0 0-64,0-8 32,0 1-992,8-1-416,0 1-1440,-1-16-671,8 1-1217</inkml:trace>
  <inkml:trace contextRef="#ctx0" brushRef="#br1" timeOffset="388666.2387">14075 7012 10880,'-15'-7'4128,"15"7"-2241,-23 0-1791,23 0 832,-7 7-352,7-7 64,-15 8-160,7-1 32,-7 8-288,0 0 160,-7 15 32,7 0-64,0 15-32,0-15-64,7 8 64,1 0-96,7-1-64,-8-7 64,16 15 0,-1-15-96,8 8-32,0-16 32,15 1 64,-7-8-320,7-15-64,-8 0-1376,1-7-640,0-1-3199,-1-15-1921,-7 8 3168</inkml:trace>
  <inkml:trace contextRef="#ctx0" brushRef="#br1" timeOffset="389181.286">14180 7155 11648,'8'7'4288,"-8"-7"-2305,-8 15-1823,8-7 864,0 7-512,0 0-64,0 8-192,0-8-96,0 7-64,-7-7-96,7 8 96,0-8 288,-8 0 128,8 0 32,0 0 64,0-8-32,0 1 0,0-8-160,0 0-96,8 0-160,-8-15-128,7 7 0,-7-14-32,8-1 0,-1 1 0,1 7-160,-1-8 32,8 8 0,0 8 64,-7-9-32,7 9 32,0-1 64,0 16 0,-8-8-96,1 15 64,7-7 96,-7 14 32,-1-7-32,1 0 32,-1 0-64,-7 0 64,8 0 64,-8 0 64,7-7-192,-7 7 0,0-15-1504,8 7-640,-8 1-2240,7-8-959,1-8 671</inkml:trace>
  <inkml:trace contextRef="#ctx0" brushRef="#br1" timeOffset="389403.9834">14586 7245 13440,'0'-7'5087,"0"7"-2751,0 0-2080,0 7 1024,8-7-544,-8 8 0,15-8-512,-8 0-160,8 7-32,-7-7 32,7 0 96,0 0-128,7-7-32,-7 7-576,8-8-256,-16 1-1600,8-1-672,-7 0-2559</inkml:trace>
  <inkml:trace contextRef="#ctx0" brushRef="#br1" timeOffset="389630.2612">14932 7071 12672,'7'0'4735,"-7"0"-2559,-7 23-1760,7-16 1056,0 1-640,0 7-64,0 7-384,0-7-96,-8 15-160,8-7-96,0 7 64,-7-15-64,7 8 64,0-8 0,0 7 96,-8-7-608,16-7-160,-8 7-1568,0-15-608,7 7-3103</inkml:trace>
  <inkml:trace contextRef="#ctx0" brushRef="#br1" timeOffset="389944.7309">15112 6884 11392,'-7'0'4288,"7"0"-2305,7 8-1759,-7-8 928,0 7-544,8-7-96,-1 15-160,1 0-64,-1 8-160,8-8 128,-7 15 128,-1-7 96,1 14 0,-1 1-32,-7 7-32,8-15 32,-8 7 64,0-6-160,-8-1 32,1 0-224,-1-8-32,-7 8 0,0-7 64,8-8-96,-8 0-64,7 0-1856,1-15-832,-1 7-3327,16-14-2049,-8 7 3616</inkml:trace>
  <inkml:trace contextRef="#ctx0" brushRef="#br1" timeOffset="390583.0544">15602 7237 12672,'-8'-31'4735,"8"31"-2559,-7-7-1984,7 7 992,0 0-512,0-8 32,-8 8-224,8-7-32,-8-1-256,1 1 0,-1-1 32,1 1-32,-8 7-32,7-8 32,-14 8 32,-1 0-96,8 0-96,-7 8 0,-1-1-32,8 1 0,-7 14 64,7-7-32,0 8-32,0-8 32,7 8 32,1-8-32,7 7-32,0-7 160,7 0 32,1 0-64,14-7-32,1-1 32,-1 1 64,1-8-160,-1 0-32,1-8-640,-1-14-224,1-1-64,-8-7 96,0 0 384,-8 0 256,1 0 128,-8 7 64,7 1 0,-14-8 0,7 15 256,0-8 160,0 8 64,-8 0 128,8 0-288,0 15-32,0 0 32,0 0 32,0 8 384,0-1 160,0 8-256,0 8-128,0-1-160,0 8-64,0 23-96,0-15-32,-7-8-192,7 0 32,0-8 64,0 1 32,-8-1 32,8-7 64,0 0-160,8-15-1664,-8 8-640,0-8-3872,7-8-1631,-7 1 2559</inkml:trace>
  <inkml:trace contextRef="#ctx0" brushRef="#br1" timeOffset="393627.2208">11407 8395 6528,'-7'0'2464,"7"0"-1344,0-8-544,0 8 800,0 0-64,0 0 0,0 0 0,0 0-33,0 0-703,0 0 224,7 0 160,-7 0-32,0 0 96,0 0-160,0-7 32,0 7-448,0 0-96,0 0-96,0 0 0,0 0-64,-7 7-32,7-7-96,0 8-64,0-1 32,-8 8-32,8 0 64,0 0 32,0 0-32,0 8 32,0-8 288,0 0 224,0 8-192,8-8 0,-8-8-96,0 8-32,7-7-96,-7 7-32,0-8-32,8-7 0,-1 8-64,1-8-64,-1 0 32,8 0 32,0 0-32,-7 0-32,7 0-64,-8 0 32,9 0 32,-9 0 0,8 0-288,-7 0-128,-1-8-576,-7 8-160,8 0-864,-8-7-352,7 7-1696,-14 0-671,7-8 31</inkml:trace>
  <inkml:trace contextRef="#ctx0" brushRef="#br1" timeOffset="393947.2047">11559 8402 13056,'0'-7'4927,"0"7"-2687,0 0-2112,0 0 928,7 0-256,-7 7 0,0-7-96,0 8 32,0 7-416,0-8-192,0 16-64,0-8 352,0 7 256,0 1-32,0 0-64,0 7-256,0 0-128,0-8-32,8 8-32,-8-7-64,0 7-64,0 0 96,7-7 0,-7-1-320,0-7-96,8 0-960,-1-7-384,-7 7-1056,8-23-416,-1 1-2911</inkml:trace>
  <inkml:trace contextRef="#ctx0" brushRef="#br1" timeOffset="394644.605">11956 8568 10112,'0'-8'3872,"0"8"-2112,0-7-993,0 7 1121,7-15-384,-7 15 0,0-8-512,0 1-128,-7-8-512,7 7 224,-8 0 128,8-7-224,-7 8-32,-1-1-192,1 1-96,-8-1 0,0 8 32,7 0-256,-14 0 0,7 0 0,0 15 96,0-7 0,0 7-32,7 0-64,-7 0 32,8 8 32,-1-8 64,8 0-32,0 7 64,0-14 0,8 7 32,-1-8-64,8 1 32,0-1-64,0 1 64,0-8 0,0-8 96,0 8-160,0-7-32,0-8 0,-7 7 64,7-7-96,-8 0 0,1 8 32,-8-8 0,7 0 0,-7 7 0,8 1 64,-1-1 96,-7 8 0,0-7 64,0 7-128,0 7 0,0 1 96,0 7 32,0-8-32,8 8-32,-8 0-32,0 8 64,7-1 32,-7 8 32,0-7-128,8 7-96,-8 0 0,7 0 32,-7 0-32,8-7-32,-8-1 32,0-7 32,7 0-256,-7 0-32,0-7-640,0-8-256,8 7-1184,-8-14-448,8-1-2592,-1-14-1023,1 14 1631</inkml:trace>
  <inkml:trace contextRef="#ctx0" brushRef="#br1" timeOffset="395049.8512">12295 8545 14336,'-7'-7'5343,"7"7"-2879,0 0-2080,0 0 1120,7 0-672,-7 0-128,0 7 64,8-7 64,-8 0-448,7 8-64,1-8 0,-1 0-128,8 0-32,-7 7 0,7-7 32,-8 0-96,16-7-64,-8 7 0,0 0-32,0 0 0,0-8 64,0 8-32,0 0-32,-8 0-128,1 0 0,-8 0-704,7 0-256,-7 8-1088,0-8-448,-7 0-1504,7 7-575,-8-7-193</inkml:trace>
  <inkml:trace contextRef="#ctx0" brushRef="#br1" timeOffset="395442.3183">12348 8634 14464,'0'8'5439,"0"-8"-2943,7 7-2208,1-7 1216,-1 8-672,-7-8-96,15 0-288,0 0-128,0 7-160,8-7-192,-8 0-64,7 0 128,-7 0 32,8 0-160,-8 0 0,0-7-1376,-7 7-544,-1-8-2080,1 8-831</inkml:trace>
  <inkml:trace contextRef="#ctx0" brushRef="#br1" timeOffset="396773.4478">13159 8275 12672,'-7'0'4735,"7"0"-2559,0 0-1760,0 0 1056,0 7-352,0-7 64,7 15-480,-7-7-160,0-1-320,0 1 416,0 14 192,0-7-224,8 15-96,-8-7-224,0 7-32,7-8-96,-7 8 0,0 1-96,8-9-64,-8 1 32,7-1 32,-7-7-32,0 8 64,8-8-64,-8 0 64,7-8-352,-7 1-64,0 7-832,0-15-288,8 7-1248,-8-7-512,7 0-3167</inkml:trace>
  <inkml:trace contextRef="#ctx0" brushRef="#br1" timeOffset="397288.1368">13437 8477 11776,'-7'0'4480,"7"0"-2433,7 0-1183,-7 0 1184,8 0-672,-8 0-160,7 0-416,1 0-192,-1 0-352,1 0-32,7 8 0,-8-8 96,8 0 32,0 0-32,0 7-32,1-7-32,6 0 64,-7 0-160,0 0-32,0 0-64,0 0 32,0 0-64,0 0-32,-7 0-128,-1-7-64,1 7-704,-1 0-256,-7-8-832,0 8-352,-7-7-1216,-1 7-543,1-8-801</inkml:trace>
  <inkml:trace contextRef="#ctx0" brushRef="#br1" timeOffset="397638.6899">13573 8364 13312,'0'-8'4927,"0"8"-2687,0 8-1920,0-8 1088,0 0-352,0 0 32,7 7-352,-7 8-96,0 0-384,0 0 192,8 8 96,-8-1-224,0 1-32,0 0-160,0 7-32,0-15-32,0 7 32,0-7-64,7 8 64,-7-8-416,0-8-96,0 1-1152,8-1-416,-8 1-2208,7-16-991,1 8-193</inkml:trace>
  <inkml:trace contextRef="#ctx0" brushRef="#br1" timeOffset="398367.6752">14136 8102 11648,'0'-8'4384,"0"8"-2369,8-7-1567,-8 7 992,0 0-448,0 0-96,0 0-160,0 0 0,0 0-416,0 0 160,0 0 96,0 0-192,-8 7-64,8 1-32,-7-8 32,-1 7 128,1 8 96,-1-7-224,-7 14-32,8-7-96,-1 15 32,1-7-128,-8 7 0,-1-7 32,1 22 0,8-15 0,-8 22 0,7-14 0,1 7 0,-1-7-64,8 7 32,0-8-64,8 8 64,-1-7 0,16-1 96,-8 1-32,15-8 64,-7-7-288,7-1 0,-8 1-512,1-16-160,-1 8-1184,-7-15-448,8 8-2208,-8-8-991,0 0 255</inkml:trace>
  <inkml:trace contextRef="#ctx0" brushRef="#br1" timeOffset="405372.6274">14377 8304 9344,'0'-8'3520,"0"8"-1920,0 8-896,0-8 991,0 0-351,0 0 32,0 7-384,0-7-64,0 8-512,0-1 32,0 1 64,0-1 32,0 16-32,0-8-192,0 7-128,0 1-96,0-1 0,0 1 0,0-1 32,7 1-64,-7 0-64,0-8 96,0 7 64,8-7-576,-8-7-160,0-1-1376,7-7-544,1 0-3039,-1 0-1857,1-7 3296</inkml:trace>
  <inkml:trace contextRef="#ctx0" brushRef="#br1" timeOffset="405730.1943">14602 8319 11136,'-7'-8'4224,"7"8"-2305,7 0-1599,-7 0 896,8 0-256,-8 0 64,7 0-160,1 0-64,-1 0-416,1 0 96,7 0 160,-8-7-224,8 7 0,0 0-224,-7 0-64,7-8-128,-8 8-32,1 0-32,-1 0 0,1 0-864,-8 0-320,0 0-1376,-8 0-480,1 0-2239,-1 8-1121,-7-8 3264</inkml:trace>
  <inkml:trace contextRef="#ctx0" brushRef="#br1" timeOffset="406213.9396">14580 8311 11136,'-8'0'4128,"8"0"-2241,-7 0-1503,7 0 1024,0 8-384,0-8-32,0 7-416,0 1-128,-8-1-256,8-7 160,-8 15 128,8-7 64,0 7-32,0-8-64,0 1-32,0-1-96,0 1 32,0-1-128,8-7-64,-8 0-160,8 0 0,-1-7 0,8 7 0,-7 0 0,7-8 64,-8 8-32,8 0-32,-7 0-64,7 8-32,0-1 64,0 1 64,0-1-64,-8 8 0,8-7 96,-7 7 32,7 0 160,-15 0 96,0 0 0,0 0 96,-8 0-160,1-7-96,-1 7-32,-7-8-32,8 1-160,-8-1 32,7 1 0,-7-8 64,0 0-672,8 0-224,-1 0-1152,1 0-384,-1-8-1536,8 1-639,0-1-481</inkml:trace>
  <inkml:trace contextRef="#ctx0" brushRef="#br1" timeOffset="406663.8137">14879 8102 13056,'0'0'4927,"0"0"-2687,0 0-2272,0 7 928,8-7-288,-8 0 32,7 8 0,-7-1 64,8 1-384,-1-8-32,8 15-64,-7-8-32,7 8 32,0 0 416,0 8 224,7-1-288,1 1-160,-8 0-128,7 7 32,-6-8 32,-1 23 32,0-15-64,-8 15 32,1-15 0,-16 8 32,8-8-192,-15 8-64,8-1 0,-8-7 64,-1 0-96,1 0 0,0-7-96,0 0-32,0-8-256,0-8-64,0 1-736,0-8-320,8 0-1600,-1-8-640,8 1-3167</inkml:trace>
  <inkml:trace contextRef="#ctx0" brushRef="#br1" timeOffset="407573.1791">15593 8425 12800,'0'-8'4831,"0"8"-2623,8-7-2016,-8 7 1056,7 0-384,-7 0 32,0-8-64,0 8 32,0-7-480,0-1 0,0 8-32,0-7 0,0-1 32,-7 8-64,-1-7 32,8 7-128,-15-8-64,7 8 0,1 0 32,-8-7-96,0 7-64,7 0 0,-14 7 32,7-7-32,-8 8-32,8-1 96,0 8 64,0-7 0,0 7 0,0 7-96,8 1-64,-1-8 32,1 7-32,-1 1 64,8 0 32,0-8-32,8 0 32,-1 0 0,8 0 32,0-8-64,0 8-64,0-7 96,8-8 64,-8 7-64,7-7-64,-7-7-96,8-1 32,-8 1 32,0-23 0,0 7-96,0-7 0,0 8 64,-7-9 64,-1 1 0,1 8-32,-1-8-64,-7 0 32,0 0 32,8 0 0,-8 7 0,0 1 0,0-1 0,0 0 0,0 8 64,0 0 96,0 0-64,0 8 0,0-8-96,0 15-32,0 0 32,0 0 64,0 7-32,0 1 64,0 7 64,0 7 64,0-7 32,0 8 0,0-8 0,0 15 64,0-7-96,0 7-64,0 0-64,0 7 0,0-7 0,7 0 32,-7-7-160,0 7 32,0-7 0,8-1 64,-1-7 32,-7 0 32,8-7-224,-1-1 0,1 8-320,-1-15-64,1 8-736,-1-16-320,1 8-4704,-1-7-2047</inkml:trace>
  <inkml:trace contextRef="#ctx0" brushRef="#br1" timeOffset="419973.1597">11656 9530 7936,'0'0'2976,"0"0"-1600,0 0-704,0 0 896,0 0-352,0 0-65,0 0-223,0 0-128,0 0-416,0 0 96,0 0 96,0 0 32,0 0 96,0 0-192,0 0 32,0-8-128,0 8 0,0-7-96,0 7-32,0-8 32,0 0 32,0 1-96,0-1-96,0 8 0,0-7-32,-7-1 0,7 8 0,0-7 0,0 7 0,0-8-64,0 8 32,-8 0 0,8-7 96,0 7-96,0 0-64,0 0 0,0 0-32,0 0 0,0 0 64,0 0-32,0 0 64,0 0 0,0 0 32,0 0-64,0 0 32,0 0-64,0 0 64,0 0-64,0 0 64,0 0-64,0 0-32,0 0 32,0 0 32,0 0-96,0 0 0,0 0 32,0 0 64,0 0-32,0 0-32,0 0 32,0 0-32,0 0 0,0 0 0,0 0-96,0 0 64,0 0 32,0 0 0,0 0-96,0 7 64,0-7 32,0 8 64,0-1-32,0 1-32,0 7-64,0-8 32,-7 9 32,7-1 64,0 0 32,0 0 96,0 0-96,0 0 0,0-8 32,0 8 0,0-7 0,0-1 0,0 1-64,7-1-64,-7 1 32,0-8 32,0 7 32,0-7 32,0 0-64,0 0 32,0 0-64,0 0-32,0 0 96,0 0 0,0 0-32,0 0-64,0 0-64,0 0 32,0 0-32,0 0 0,0 0 128,8 0 32,-1 0-128,8 0 32,0 0-64,-7 0-64,7 0 160,0 0 96,-8 0-32,8 0-64,0 0 0,-7 0 32,0 0-32,-8 0-32,7 0 32,-7 0 32,0 0-32,0 0 64,-7-7-352,7 7-64,0 0-480,-8 0-128,8 0-640,-8 0-224,8 0-2624,0-8-223,8 1-1921</inkml:trace>
  <inkml:trace contextRef="#ctx0" brushRef="#br1" timeOffset="420287.5834">11792 9530 11008,'0'-8'4128,"0"8"-2241,0 0-1439,0 0 1056,0-7-352,0 7-32</inkml:trace>
  <inkml:trace contextRef="#ctx0" brushRef="#br1" timeOffset="420874.9427">11792 9515 22591,'0'0'864,"0"0"-160,0 0-288,0 0-96,0 0-64,0 7 0,0-7-128,0 8-96,0-8 128,0 7 128,0-7-32,0 0 32,0 8-160,0-8-32,0 7 32,0-7 64,0 0-96,0 8 0,0-8 32,0 7 64,-8-7-96,8 15 0,0-7 32,0 7 0,-7 0-64,7 7 32,0 1-64,0 7 64,0 7-64,0-7-32,0 1 160,0-9 128,7 8-96,-7-7-32,0-1 0,8-7-32,-8 0-160,0-7 32,7-1 64,-7 1 32,8-1 32,-8-7 0,0 0-288,0 0-128,7 0-832,-7-7-1536,0-1-608,8 1-384,-8-1-2463</inkml:trace>
  <inkml:trace contextRef="#ctx0" brushRef="#br1" timeOffset="429301.5387">11979 9462 6528,'0'-15'2464,"0"15"-1344,0 7-384,0-7 768</inkml:trace>
  <inkml:trace contextRef="#ctx0" brushRef="#br1" timeOffset="429536.4426">11987 9462 15040,'7'0'1983,"1"7"-1023,-1-7-160,9 8-64,-9-8-32,16-8-32,-8 8-224,7 0-128,1 0-96,-1-7-64,-7 7-192,0 0 32,-7 0 64,-1 0 32,-7 0-896,0 0-384,-7 0-1760,-1 0-671,1 7-1089</inkml:trace>
  <inkml:trace contextRef="#ctx0" brushRef="#br1" timeOffset="429996.6683">11964 9454 10368,'0'0'3936,"-7"0"-2112,-1 15-1632,8-7 895,0 7-351,-7 0 32,7 0-224,-8 0 0,8 8-320,0-16 160,-7 8 32,7 0-64,0-7 32,0-1-96,0 1 64,7-8 0,1 0 32,-1 7-192,8-7-64,0 0 0,0 0 0,0-7-160,8 7-32,0 0-64,7 0 96,0 7 0,0-7 32,-8 8-96,1-1 64,-8 8 32,0 8 0,-8-8 0,1 7 0,-8 1 128,0-1 160,-8 1-32,-7-8 32,0 0-96,-7 0 32,-1 0-128,8-7 0,-7-1-32,7-7-64,0 0 32,7 0 32,1-7-384,-1 7-96,16-8-3616,-1 1-2463</inkml:trace>
  <inkml:trace contextRef="#ctx0" brushRef="#br1" timeOffset="430263.1899">12536 9650 11392,'0'-15'4288,"7"15"-2305,-7 0-1535,0 0 992,0 0-608,8 0-128,-1 0-224,1 0-64,-1 0-224,8 7 0,8-7 32,-8 0-96,0 0-32,7 0-32,-7-7 32,0 7-288,0 0-32,-7 7-1920,-1-7-896,1 0-1535,-8 8-1665,-15-1 2368</inkml:trace>
  <inkml:trace contextRef="#ctx0" brushRef="#br1" timeOffset="430766.1476">12603 9725 7040,'-15'7'2720,"8"1"-1472,7-1 160,0 1 1152,7-8-321,1 0-63,7 0-864,0 0-320,7 0-608,1 0-256,-8-8-64,7 8-224,1 0 32,-8 0-3392,0-7-1471</inkml:trace>
  <inkml:trace contextRef="#ctx0" brushRef="#br1" timeOffset="431066.7809">13415 9342 10624,'0'-8'4032,"0"1"-2177,0 7-1535,0 0 1408,0 7-576,0 16-128,-8-1-160,8 8-512,-7 8 64,7-1 32,0-6-160,0-1-96,0-8-192,0 8-64,0-7 96,0 7 96,0-8-32,7 1 0,-7-8-800,8-8-352,-8 1-1280,7-1-608,-7-14-2399</inkml:trace>
  <inkml:trace contextRef="#ctx0" brushRef="#br1" timeOffset="431335.7362">13648 9394 13056,'0'-7'4831,"0"7"-2623,15 0-2080,-15 0 928,15 0-544,-8-8-64,8 8-192,8 0 0,-8 0-160,0-7-64,0 7 0,0 0 32,0 0 32,-7 0-128,-1 0 32,1 0-1696,-8 0-704,0 0-1663,-8 0-737,1 0 800</inkml:trace>
  <inkml:trace contextRef="#ctx0" brushRef="#br1" timeOffset="431691.2206">13603 9378 11392,'-8'0'4288,"1"8"-2305,-1 7-1823,1-15 960,7 15-544,-8 7-64,8-7-224,-7 8-32,7-8-160,0 0-64,0 0 64,0 0 128,0 0 128,7-7 160,8-8 64,-7 0-224,7 0-128,-8 0-128,8 0 0,0 0-128,8 7 0,-8-7-32,7 0-64,-7 8 96,0 7 64,0-8 64,0 1 96,-7-1-96,-1 8 0,1 0 160,-8 0 160,-15 8-96,7-1 0,-7-7-128,0-7-32,0 7-32,-7-8 0,7-7-64,0 0-64,0 0 32,7-7-32,1-1-800,-1 1-320,8-1-1184,8 1-544,-8-1-2463,15 8-1537,7-7 3104</inkml:trace>
  <inkml:trace contextRef="#ctx0" brushRef="#br1" timeOffset="432351.6616">14332 9635 12032,'-15'-15'4575,"15"15"-2495,0-8-1728,0 8 1024,0-7-512,0 7-96,0-8-320,-8 1-32,8-8-256,-8 7 192,1 1 64,-1-1-64,-7-7 32,0 8-224,0-1-96,0 1-32,-7 14 32,7-7-32,-8 8-32,1-1 32,7 8-32,0-7 0,0 7 0,0-8-96,7 16 64,1-8 32,-1 7 64,1-7-32,7 8-32,0-8 96,15 0 0,-8 0 32,23-8 64,-15 1-320,15-16-64,-7 8-896,7-15-416,0 0-608,-8-22-224,1 14 481,-8-14 287,0-1 768,-7 8 416,-1 0 320,1 0 192,-8 7 320,0-7 160,-8 8 608,8 7 287,0-8-191,0 16-32,0-8-256,0 7-64,-7 1-192,7 7-32,0 0-256,0 7-64,0 8 128,0 8 96,0 7 96,-8 0 96,8 0-384,0 7-96,0-6-224,0 14-96,0-8 0,0 1 32,0-1 32,0-7 32,8 0 0,-8-7 0,7 0 0,-7-8 0,0-8-1824,8-7-768,-1 0-4992</inkml:trace>
  <inkml:trace contextRef="#ctx0" brushRef="#br1" timeOffset="434053.6839">11933 10491 11136,'-7'-7'4128,"-1"-1"-2241,-7 1-1343,15-1 1056,0 1-960,8-1-320,-8 8-224,7-7-96,8-1 0,-7 8 64,14-7 32,8-1-128,-7 8 32,0 0 64,-1 15 96,-7-7-64,-7 14 0,-8 1 32,0-1 0,-8 1 0,1-8 0,-8 8 64,0-8 32,0 0 160,7 0 160,0-8-96,1-7 0,-1 8-256,8-8-128,8 0 32,-1-8 0,9 8-32,-1-7-64,15 7-64,0 0-32,0 7-96,0 1 32,-8 7 160,1 0 128,-1 15-32,-7-8 0,-15 8 160,0 0 96,0-7 0,-15 0 96,0-1-96,-7 1-32,-1-8-64,1 0 64,-1-8-96,1 1-64,7-8-64,0 7-96,0-7-256,0-7-160,15 7-1280,-8-8-480,16-7-2112,7 8-895</inkml:trace>
  <inkml:trace contextRef="#ctx0" brushRef="#br1" timeOffset="434435.6525">12558 10642 16511,'-7'-15'6144,"7"7"-3328,7 8-3264,8 0 960,-7 0-544,14-7 0,1 7-736,7 0-320,-8 0 576,8 7-1600,0 1-608,-7-1-3039</inkml:trace>
  <inkml:trace contextRef="#ctx0" brushRef="#br1" timeOffset="434786.1354">12685 10829 10368,'-23'0'3872,"23"7"-2112,0-7-929,0 0 1153,8 0-928,7 0-224,7-7-544,1 7-192,14-8-64,1-7-1600,-8 8-608,0-1-3199</inkml:trace>
  <inkml:trace contextRef="#ctx0" brushRef="#br1" timeOffset="435099.7132">13730 10604 16128,'-7'-15'6047,"7"15"-3263,0-15-3040,0 15 1088,-8 0-512,8-7 64,-15 7-224,8 0-96,-8 0-32,0 0-32,-15 0 0,15 0 0,-15 7 64,0 1-32,7 7 64,-7 0-128,15 7-64,-8 1 64,8-1 0,8 8 96,7-7 32,0-1-32,15-7-64,-8 1 32,8-1-32,0-8 0,8-7 0,-8 0-96,8-15 64,-1-8-192,1-7-96,-8-7-32,0-16-32,0 8 128,0-7 160,-8 6 256,1 1 224,-1 8 160,-7-1 64,8 8 32,-8 0 64,0 8-384,0 7-192,0-1 0,0 16-32,-8 0 32,8 16 0,-7-1-64,7 22-64,0-7 32,0 15 32,0-7-32,0 7-32,7 0 32,1 0 32,7-7-32,7-1 64,-7-7-416,8 0-96,-1-7-864,9-16-384,-9 1-1792,16-16-832,-1 1-1759</inkml:trace>
  <inkml:trace contextRef="#ctx0" brushRef="#br1" timeOffset="439168.6238">12911 11258 11648,'0'-8'4384,"0"8"-2369,-7 0-1727,-1 0 1024,8 8-384,0-8-64,-7 7-128,-1 1-96,8-1-320,-7 9-64,-1-1 64,1 7 160,-1 1 96,-7-1-96,8 8-32,-8 0-64,0 0 64,0-7-96,-1 7 32,-6 8-32,-1-1 32,1 1-64,-8-1-32,7 1-160,-7-1-32,0-7 32,0 8 0,0-8-64,-8 8 32,8-1 0,0 1 96,-7-1-32,-1 1 64,1 0-64,-9-8 64,1 7-128,-7 1 0,-1 7-32,1-8 32,-1 8-64,-7 1 64,7-9-64,1 8-32,-1 0 32,23-15-32,0-7-96,-8 7 64,1 0 96,-8 8 32,7-8 32,-7 0 0,7 7-64,-14-7 32,7 0-64,-8 0-32,8 1 32,-15-1 32,7 0-32,-14 0 64,14 0-128,-15-8 0,-67 31 96,68-31 96,14-6-128,-7 6-32,-83 16 64,83-16 32,7-7-32,-22 0-64,-68 23 32,76-16 32,14-7-32,-22 8-32,-60 15 96,7-8 0,23 0-128,15-8 32,7-7 64,0 0 32,8-7-128,38-1 32,7-7 0,-16 8 64,-51-8-32,14 0 64,8 0-128,7 0 0,1-8 32,-1-7 64,0 8-32,8-8 64,8 0-128,-1-8 0,0 1 32,1-1 64,7-7-32,-8 0-32,8 0 32,0 7-32,0-7 0,7 0 0,1-7 0,-1-1 0,1-7 0,-8 0 0,7 0 0,0 7 0,8-7 0,15 15 0,0 7 0,0-14 0,-22-38 0,14 15 0,1 0 0,-1 7 0,8-7 0,8 0 0,-1 7 0,0 8 0,8 0 0,-7 7 0,7 1 0,0-1 0,0 8 0,0 8 0,0-1 0,0 1 0,0 6 0,0 1 0,0 8 0,0-1 0,0-7 0,0 15 0,0-7 0,0-1 0,0 8 0,-8-7 0,8 7 0,0-8 0,0 8 0,0-7 0,0 7 0,0-8 0,0 8 0,0 0 0,0-7 0,-7 7 0,7 0 0,0 0 0,-8 0 0,8 7 0,0-7 0,-7 8 0,7-1 0,-8 1 0,1 7 0,-8-8 0,7 8 0,-7 0 0,-7 8 0,-1 0 0,8-1 0,-7 1 0,7-1 0,-8 1 0,8 7 0,-8-8 0,8 8 0,0 0 0,0-7 0,8-8 0,-1 0 0,8-7 0,0-1 0,0-7 0,0 0 0,8-7 0,-1-8 0,8-16 0,0 1 0,0-7 0,8 7-96,-8-8 0,0 1 128,0 7 32,0 0 0,0-1-64,-7 1 32,-1 8-32,8 7-96,-7 0 64,-1 0-32,-7 7 0,15 8 64,-7-7 64,-1 7-32,1 0 64,7 7-64,-8 1-32,16 7 32,-1 0-32,16 7 0,0 1 0,14-1 0,1 1 0,-1 0 0,1-1 0,-8-7 0,-7 0 0,-1 0 0,-7-7 0,0-1 0,-7 1 0,-8-8 0,0 0 0,-7 0-288,-1 0-64,-7 0-672,0 0-288,0 0-3872,-7-8-1728</inkml:trace>
  <inkml:trace contextRef="#ctx0" brushRef="#br1" timeOffset="443767.3919">5328 9446 5760,'0'-8'2176,"0"8"-1152,0 0-576,0 0 640,7 0 0,-7 0 64,0 0 0,0 0 0,8-7-608,-8 7 160,0-8 63,0 1-31,0 7-64,0-15-96,0 15 32,0-8-128,0 1-32,0-1-128,0 8-32,0-7-96,0 7-32,0-8 32,0 8 32,0 0-192,0 0-64,0 8-96,0-1 96,-8 1 0,8 7 32,0 7 64,0 1 96,-7 7-64,7 0-64,0-7 0,-8 7 32,8-8-32,0 8-32,0 0 32,0 0 32,0 8-32,8-8 64,-1 0 0,-7-7 32,15-1 64,-7 1 96,7-8 0,0-8 0,7 1-96,-6-1 32,6-14 0,1 7 32,-8-8-224,7 1 0,-7-8-608,0 7-160,-7-7-768,-1 0-320,1 8-960,-16-1-319,1 1-1569</inkml:trace>
  <inkml:trace contextRef="#ctx0" brushRef="#br1" timeOffset="444062.7502">5185 9627 10240,'-15'-7'3872,"15"7"-2112,0 0-1344,0 0 895,8 0-255,-8 0 96,15 0-288,7-8-128,8 8-416,8 0-128,-8 0-64,7-7-64,-7 7-64,0-8 32,1 8 32,-16 0-544,7 0-128,-14-7-1472,7 7-639,-8 0-2465</inkml:trace>
  <inkml:trace contextRef="#ctx0" brushRef="#br1" timeOffset="444558.5711">5629 9912 10624,'-7'-8'3936,"14"8"-2112,-7 0-1697,8 0 769,-8-7-224,7 7-32,1 0-192,-1-8-128,1 8-160,7 0 32,-7 0 0,7 8-160,-8-8 0,1 7-32,-8 1 64,7-1 32,-7 1 32,-7-1 64,-1 8 32,1 0 96,-1 0 128,-7 0-64,-8 0 96,8 1-192,0-1-96,8-8 32,-8 1 0,15-1 32,-8-7 64,16 8-32,-1-8 0,8-8-96,0 8-32,0-7-192,8 7 32,-8-8 0,0 8 64,8-7-32,-8 7 64,-8-8-64,1 8-32,-1 0-608,1 0-320,-1-7-928,-7 7-448,0 0-1567,0-8-673,0 8 352</inkml:trace>
  <inkml:trace contextRef="#ctx0" brushRef="#br1" timeOffset="444996.9374">5900 9875 9216,'0'-7'3424,"0"-1"-1856,0 1-640,0 7 1055,0 0-543,0 0-192,0 0-512,0 0-160,-8 7-320,1-7 32,-1 8 128,1 7-224,-1-8-32,-7 8-32,8 0 0,-1-7-64,1 7-64,7 7 32,0-7 32,0 0 96,7-7 128,8-1 64,0 1 96,8-8-96,-1-8-32,1 1 0,-8-1 32,8 1 32,-16-8 0,8 7-128,-7-7 0,-8 0-160,0-7 0,0 7-32,-8 7-64,1-7-64,-1 8-32,-7-1-224,0 8-128,8-7-896,-9 7-384,9 0-1728,7 0-671,0 0-1217</inkml:trace>
  <inkml:trace contextRef="#ctx0" brushRef="#br1" timeOffset="445454.5174">6178 9626 12032,'-15'-7'4575,"15"7"-2495,0-8-1504,0 8 1088,0-7-992,7 7-352,9 0-160,-9 0-64,16 0-32,-1-8-64,1 8 32,-8 0-672,7 0-224,1 0-1824,-8 0-799,-8 0-1441</inkml:trace>
  <inkml:trace contextRef="#ctx0" brushRef="#br1" timeOffset="445455.5174">6170 9694 9088,'0'0'3424,"0"0"-1856,16 0-992,-16 7 992,15-7-801,0 0-159,15 0-320,-8 0-128,8-7-64,-7 7-640,7 0-192,-8 0-4095</inkml:trace>
  <inkml:trace contextRef="#ctx0" brushRef="#br1" timeOffset="446158.1429">6847 9311 9856,'-8'-15'3680,"8"7"-1984,0 8-1056,0 0 1087,0 0-767,0 8-224,0-1-96,0 8-384,-7 0 128,7 8 128,0-1-64,0 16 0,0-16-128,0 8-32,0-7-96,0 0-32,0-8-32,0 0 64,0 0 96,7-8 160,1-7-64,-1 8 96,8-8-192,0 0-96,8-8-192,-8 8 0,0 0 0,8-7 0,-8-1 0,0 8 0,0 0-288,0-7-128,0-1-1120,-8 8-512,1 0-1408,7-7-543,-15 7-769</inkml:trace>
  <inkml:trace contextRef="#ctx0" brushRef="#br1" timeOffset="446478.0875">7080 9304 13184,'0'-7'4927,"0"14"-2687,0-7-2464,7 0 864,-7 0-320,0 8 128,8-1-96,-8 8 32,0 8-224,0 7-96,0 0 32,0 7 0,0 1 32,0-8-64,0 0-64,0 0 32,0-7 32,7 7 32,-7-8 32,0 1-64,8-8 32,-8 0 0,7-8 96,-7 1-1216,8-8-512,-8-8-1984,7-7-799,1 8-481</inkml:trace>
  <inkml:trace contextRef="#ctx0" brushRef="#br1" timeOffset="447589.4922">7395 9507 7296,'-7'0'2720,"7"-8"-1472,0 8-128,0 0 1024,0 0-736,0 0-257,7 8-383,1-8-128,-1 0-352,8 0 96,8-8 64,0 8-160,-1-7-32,8-1-128,0 8-96,-7-7 0,-8 7-32,7-8 0,-14 8 64,-1-7-448,1 7-224,-1-8-1536,-14 8-575,-1-7-2017</inkml:trace>
  <inkml:trace contextRef="#ctx0" brushRef="#br1" timeOffset="447857.7566">7530 9327 8704,'-8'-8'3232,"8"1"-1728,8 7-544,-8 0 1087,0 7-383,7 1-96,-7-1-672,0 16-224,0-1-416,0 16-96,0-1-32,0 1-64,0-8-64,0 0 96,8-7 0,-8-1-128,7 1-32,-7-1-1312,15-14-544,-7 7-1695,7-15-673,7 0 224</inkml:trace>
  <inkml:trace contextRef="#ctx0" brushRef="#br1" timeOffset="448264.5208">8131 9071 8192,'-23'-22'3072,"23"22"-1664,-15-8-800,15 8 928,-7-7-608,7 7-193,-8 7-95,1-7-32,-1 8-320,-7-1 192,0 16 64,0-1-32,-7 8 32,-1 0-160,-7 8 0,7-1-96,8 16 0,0-8-96,0 8 32,8-8-64,-1 0 0,8-7 32,8 7 96,-1-8-128,8 1-32,0-8 64,8 0 32,-1-8-384,9-14-128,-1-1-1504,0-14-576,0-1-3423</inkml:trace>
  <inkml:trace contextRef="#ctx0" brushRef="#br1" timeOffset="448554.7725">8251 9214 12800,'8'-8'4735,"-8"8"-2559,0 15-2112,0-7 896,7-1-384,-7 1 64,8 7-352,-8-7-96,0 22-128,0-15-64,0 22 96,0-14-64,0 7 64,0 0 0,0 0 96,0-8-32,7 1 0,-7-8-320,8-7-64,-8 7-1344,7-8-576,1-7-2943,-1-15-2017,1 0 2912</inkml:trace>
  <inkml:trace contextRef="#ctx0" brushRef="#br1" timeOffset="449041.6826">8560 9297 12672,'15'-15'4735,"-15"15"-2559,8-8-1984,-8 8 992,0-7-416,7 7-64,-14 0-384,7-8-128,-8 0-128,1 8-64,-8 0 32,0 0-128,-8 0 64,8 0-32,-7 16 0,-1-16 64,8 15 0,0 0-160,0 0 32,0 0 64,7 7 96,8-7 64,8 0 32,-8 0 0,15-7 0,-8 7 0,1-15 0,7 0-64,0-15 32,0 7-64,0-7-32,-7 8 32,-1-8 32,8 0-96,-15 7 0,8 1-32,-1-1 0,-7 1 0,0 7-64,0 0 96,0 7 0,0-7 96,8 15 32,-8 0-32,0 8-64,0-1 32,0 8-32,0-7 64,-8-1 32,8 1-32,0 0-64,0-8 224,0 7 96,0-7-1216,0 0-512,8-7-1632,-8-8-639,7 7-1441</inkml:trace>
  <inkml:trace contextRef="#ctx0" brushRef="#br1" timeOffset="449389.9112">8688 9003 11392,'0'-15'4288,"0"15"-2305,0 0-1535,0 0 1056,7 0-608,1 0-128,-1 8-320,1-8-32,0 7-256,-1 1-96,8 15 32,0-8 0,0 22 96,8-7-96,-1 0 0,-7 0-32,0 15 32,0-7 224,0 15 96,-7-8 160,-8 0 32,0-8-128,-15 8-32,7-7-256,-7 0-64,8-8 0,-8 7 64,0-7-96,0-7 0,0-1-384,0 1-224,7-8-2752,-7-8-1184,0-7-1791</inkml:trace>
  <inkml:trace contextRef="#ctx0" brushRef="#br1" timeOffset="450712.6488">9124 9175 11776,'0'-15'4384,"0"15"-2369,0-15-1727,0 15 1024,0-7-320,0 7-32,7 0-384,1-8-128,-1 1-256,8 7-128,0-8-32,-7 8-32,7 0 0,0 8 0,0-1 0,-7 1 0,-1 7 64,1 0-32,-8 0 64,0 0 0,-8 0 32,1 0-160,-9 0 32,9 0 0,-8-7 64,7 7-32,-7-8-32,8 1 160,-1-8 128,8 7-96,0-7 64,-7 8-224,14-8-32,-7 0 0,15 0 0,0 0-96,0 7 64,0-7-32,1 15 0,-1-7 64,0-1 0,0 8-96,-8 0 64,1 0 160,-1 8 64,-7-8 64,0 7 64,0-7 32,-7 0 32,-1 0-64,-7-7 32,8 0-128,-8-1-64,0 1 0,-1-1-32,1-7-64,0 0 32,8 0-64,-8 0-32,7 0-256,1 0-160,-1 0-1408,8-7-640,-7 7-4287</inkml:trace>
  <inkml:trace contextRef="#ctx0" brushRef="#br1" timeOffset="451565.8195">5427 10394 7040,'0'-8'2624,"0"8"-1408,0-7-224,0 7 1024,0 0-224,0 0 63,0 0-607,0 0-224,0 7-576,0 1 128,0 14 96,-8-7-160,8 15 32,-8-7-320,8 7-64,-7 0-32,-1 8 0,8-1-64,0 1 32,0-1 0,0 1 96,0-8-32,8-7 64,-1-1 0,9 1 96,-1-8-96,0 0 32,0-8-96,0-7 64,15 8-192,-8-8-32,1-8-704,-1 1-320,-7-1-832,-7 1-288,7-8-1375,-15 0-577</inkml:trace>
  <inkml:trace contextRef="#ctx0" brushRef="#br1" timeOffset="451793.8811">5201 10626 13696,'-7'-15'5183,"7"15"-2815,15-8-2400,-8 8 992,8 0-544,8-7 0,7 7-160,7 0-96,1-8-64,-1 8-96,1 0 32,0 0-1312,-8 8-480,7-8-1824,-14 7-671,7 1-385</inkml:trace>
  <inkml:trace contextRef="#ctx0" brushRef="#br1" timeOffset="452223.4621">5771 10800 13568,'0'-8'5087,"0"1"-2751,0-1-2368,8 8 992,-1 0-672,1-8-160,-1 16-64,1-8-64,-1 8 0,1-1-96,-1 1 0,1 7 64,-8 0 0,0 0 96,-8 0 96,1 0 128,-8 0 160,7 0-128,-7 0 0,8 0 0,-1-8 128,-7 1-128,15-1 0,0 1 0,0-8 32,8 0-96,7 0 0,0-8-160,0 1-64,7 7 64,1-8 0,-1 1-32,1-1-64,-8 8-480,0 0-224,-7-7-1408,-1 7-576,1-8-2271,-1 1-961,-7-8 1600</inkml:trace>
  <inkml:trace contextRef="#ctx0" brushRef="#br1" timeOffset="452545.4707">6050 10717 14848,'-7'-8'5631,"-1"8"-3071,1 8-2848,-1-8 992,1 7-512,-1 16 64,-7-8-160,0 8-64,0-1 0,8 1-32,-1-1 0,1-7-96,7 8 64,7-8 160,1-8 64,7 1 64,7-1 0,1-7-128,-8 0-32,7-7 32,1-1 64,-8 1-96,-8-16 0,1 8-96,-8-7-32,0 7-32,-8-8 0,1 16-576,-1-8-224,-7 7-1376,0 0-640,0 8-3007</inkml:trace>
  <inkml:trace contextRef="#ctx0" brushRef="#br1" timeOffset="452991.8949">6621 10424 14208,'0'-8'5343,"0"8"-2879,0 0-2720,8 0 928,-1 0-480,-7 0 64,15 0-160,-7 0-64,7 0 0,0 0-480,0 8-160,0-8-1728,-7 0-736,7 7-2271</inkml:trace>
  <inkml:trace contextRef="#ctx0" brushRef="#br1" timeOffset="453278.1803">6561 10573 8832,'-7'23'3328,"7"-23"-1792,7 0-512,-7 0 1055,15 0-1023,-7 0-320,14 0-480,-7 0-128,8 0-64,-1 0-1824,9 0-703,-9 0-2305</inkml:trace>
  <inkml:trace contextRef="#ctx0" brushRef="#br1" timeOffset="453957.6384">7561 10243 8192,'0'-15'3072,"7"8"-1664,-7 7-32,0-8 1215,0 8-703,0 0-224,-7-7-608,7 7-288,-8 0-416,1 0-96,-8 7-32,7-7-96,-7 8-96,0 7 64,-7-8 64,-1 16-128,-7 7-32,0 8 0,0 7 64,-8 7-96,16-14 0,-1 7 32,16 0 64,7-7 96,15 7 64,0-15-96,7 0-32,1 0 32,7-15 0,-8-8 0,8-7 64,-7-7-32,-8-1 64,-7-14 64,-8-1 64,0 8-160,-8-7-128,1 7-32,-16 0-32,0 7-96,8-7 64,0 15-32,0-7 0,0 7-928,8 0-448,-1 0-1024,16 0-480,7 0-2719</inkml:trace>
  <inkml:trace contextRef="#ctx0" brushRef="#br1" timeOffset="454360.8505">7831 10243 12928,'0'-15'4831,"0"15"-2623,8-7-1792,-8 7 1056,0 0-416,0 0 0,7 0-576,-7 7-224,0 1-160,0-1 128,0 1 96,0 7-32,0 15 0,0 0-96,-7 8-32,7 7-96,-8-8-64,8 1 32,0 7 32,0-7-32,-7-1-32,7 1 96,0-1 0,0-14-32,7 7 32,-7-15-64,0 0 64,0 0 64,0-7 128,0-1-128,0-7-96,0 0-1024,8-15-5184,-16 0-1439,1-8 1887</inkml:trace>
  <inkml:trace contextRef="#ctx0" brushRef="#br1" timeOffset="459214.0451">7056 12047 11136,'-15'15'4224,"8"0"-2305,-8 15-2239,0-15 640,7 8-320,-7-1 0,0 8 128,-7 15 64,-1 0-64,-7 8 192,-8-8 160,1 15 64,-1 0 32,-7 8 0,-8-8 0,1 0 0,-1 8 0,-7 7-96,-7-7-32,6-8 0,-14 7 64,0-6-96,0 14 0,-8-8-160,1-7 0,-1 1-32,-15-1 32,8 7 0,-8-7 0,1 1 0,-1-9 0,0 1-128,8-1-32,-8 1 32,1 0 0,7-8-64,-8 0 32,0-8 0,8 1 32,-15-8 0,7 8 0,0-8-64,8 7 32,-7-7-64,-1 0 64,0-7 0,1-1 96,-1 8-96,8-7 0,-23-8-32,8 8 32,7-8 0,8 0 32,0-8-64,7 1-64,8-1 32,-8-7 32,8 0 32,0-7 96,0-1-32,7 1 0,0-8-96,8 0 32,0-8 0,-7 0 32,14-7 0,-7 0 0,7 0-64,1 0 32,-16 0-64,8 0 64,0-7-64,7-1 64,1-7 0,7-8 32,-1 8 0,-6 0 0,7 0 0,7-8 0,1 1-160,7-8 32,-1 7 0,-6 8 64,14-8-32,-7-7 64,8-7-64,-8 7 64,7-1-64,1 1-32,-1-7 32,8-9-32,0 9 0,7 7 64,-7-8-96,8-7 0,7 7 32,-8 1 64,8-1-32,0 0-32,0 1 32,0-1 32,8 8-32,-8 7-32,7 1-64,-7-1 32,8 1 32,-8 7 0,0-1 0,-8 9 0,8 7 0,0 7 0,0 1-96,-7 7 64,7 0 32,0 7 64,0-7-32,0 8-32,0-1-64,0 1 32,7-8-32,-7 7 0,0 1 64,0 7 0,0-8 0,0 8 0,0-8 0,0 8 64,0 0-96,0-7-64,-7 7 128,7 7 32,-8-7-160,1 8 0,-1 0 32,1-1 32,-1 8-64,1-7 0,-8 7 64,0 0 64,-8 7-64,1 8 0,-1 0 32,1 0 0,-1 0 0,-7 0 0,7-7 0,1 0 64,-1-1-32,8-7-32,0 0 32,8-7 32,-1-1 32,8-7 96,8 0-96,-1-7-64,8-8 0,0-8-32,8 8 64,-1-7 32,9-9-128,-9 1 32,8-7-64,-7 14 0,-1 1 64,1 7 0,-8 0-96,0 7 64,7 1 32,1-1 64,-1 8-32,1 0-32,0-7 32,-1 7-32,8 0 0,-7 7 64,14-7-96,-7 8 0,8-8 96,14 7 32,-6-7-192,-1 8-64,0-1-800,15 1-320,8 7-3008,7 7-1280</inkml:trace>
  <inkml:trace contextRef="#ctx0" brushRef="#br1" timeOffset="464102.8201">5118 13850 7040,'8'-8'2720,"-8"8"-1472,0-7-672,7 7 800,-7 0-128,0 0-32,0 0-193,0 0 1,0 0-576,0-8 96,0 8 96,-7 0-224,-1 0 0,8-8-32,-15 8 64,8 0-160,-1 0-96,-7-7 32,0 7 64,0 0-64,0 0 32,-7 0-96,-1 0 0,8 0-32,-7 0 64,-1 0-96,0 0-64,-7 0 0,0 0-32,0 0 64,8 0 32,-1 0-32,-7 0 32,8 0-64,-8 0-32,-1 0 32,1 0 32,0 0-32,0 7 64,0-7-64,0 0 64,8 0-64,-16 0 64,1 0 0,-1 0 96,8 0-160,-15 0-96,7 0 96,1 0 32,-8-7-96,-1 7 32,-6 0 0,7 0 64,-8 0-96,1 0 0,6 0-32,-14-8 0,8 8 64,-1 0 64,1 0-32,-1 0-32,8 0 32,-8 0-32,-7 0 64,15 0 96,-8 0-224,8 0 0,8 0 64,-8 0 128,7 0-32,1 0 0,-9-7-32,9 7 32,-1 0 0,1 0 32,7 0 416,0 7 192,0-7-288,-1 0-160,1 0-192,8 0 0,-8 0-128,7 0 0,-7 0 96,0 0 32,0 0-32,8 0-64,-8 8 32,7-8 32,0 0-32,-7 0-32,8 0 96,-8 0 0,0 0-128,0 0 32,-8 0 0,8 7 0,-8-7 0,8 8 0,0-8 0,8 8 64,-8-8-32,0 0-32,7 0 32,1 0-32,-1 0 0,0 0 0,8 0 0,0 0 0,-7 0 0,7 0 0,0 0 64,0 0 32,0 0-128,0 7-32,0-7 96,7 0 32,-7 8 0,0-8-64,0 7-64,0-7 32,8 0 32,-8 8 64,7-8-32,-7 0 64,7 0-128,1-8 0,-8 8 32,7 0 64,1 0-96,-1-7 0,1 7 32,-8 0 64,7 0-32,1 0-32,-8 0 32,7 0-32,-7-8 0,8 8 64,-8 0-32,7 0-32,1-7 96,7 7 64,-8-8 0,1 0 64,7 8-64,0-7 0,0-1-96,-8 1-64,8 7 32,0-8-32,-7 1 0,7-1 0,-8-7 0,1 8 64,7-8-32,-8 0-32,1 7-64,7-14 32,-8 7 32,8-8 64,-8 8-96,8 0 0,-7-7 32,-1 7 0,8-8 64,-7 0 32,-1 8-32,1 0-64,-1 0-64,1 8-32,-1-8 64,1 0 64,-1-8 64,1 1 32,-1-1-160,1 1 32,-8-1 0,7 1 0,1-9 0,-1 1 0,1 8 0,-1-1 0,1 8 0,7 0 0,-8-7 0,1-1 0,-8 1-96,7 7 64,1-8 32,-8 0 64,0 1-32,7-1-32,-7 1 32,7-1-32,1 1 0,-1-1 0,1 1 0,-1 7 0,1 0 0,7 0 64,0 0-96,-8-8 0,8 8 32,0-8 0,-7 1 0,7-1 0,0 1-96,0-8 64,-8 7 32,8 1 64,0-1-32,0 1 64,0-1-128,0 8-64,0 0 64,0 0 0,0-8 32,0 8 64,0-7-96,0 7 0,0-15 32,0 7 64,0-7-96,0 8 0,8-8 32,-8 7 64,0 0-32,0 1-32,0-1 32,0 8-32,0-7-96,0-1 64,0 1 96,0-1 32,0-7-128,0 8 32,-8-1 0,8 0 0,0 1 0,-7-1 64,7 1-96,0 7 0,0 0 32,0 0 64,0 7-96,0 1 0,0-1-32,-8 1-64,8-1 160,0-7 96,0 15-96,0-7-32,0-1 0,0 8 0,0-7-96,0-1 0,0 8 64,0 0 0,0 0-64,0 0 0,-7 8-32,7-1 0,-8 1 96,-7 7 0,0 0 32,-7 7 0,-1 1 0,1 7 0,-8 7 0,-1-7 0,-6 8 0,7-8 0,0 0 0,0-7 0,7-1 0,1 1 64,-1-8-96,8 0 0,0 0 96,0-8 96,15-7 0,-8 0 64,8 0-64,8-15 64,7 0-128,0 0-64,0-15 0,8 0-32,-1 0 0,16-7 64,-8-1-96,-8 8-64,1 7 64,-1 1 64,1-1-64,-8 8-64,0 8 64,8-1 64,-8 1-64,7-1 0,-7 8-32,8 0-64,-8-7 0,15 7 0,7 7 96,-7 1 64,16-1 0,6 8-32,8 0 32,15 0 32,-14 0 96,6 8 128,-7-8-64,0-8-64,-7 16 0,0-16 32,-8 9-96,-15-9-64,0 8 0,-15-7 32,0-1-384,0-7-192,0 8-1824,0-8-6848</inkml:trace>
  <inkml:trace contextRef="#ctx0" brushRef="#br1" timeOffset="465608.0531">7086 12084 5120,'0'0'1920,"0"0"-1024,0-8-64,0 8 736,0 0 0,0 0 96,0 8-640,0-8-288,0 7-448,0 1 288,-7-1 255,7 8-159,-15-7-64,7 7-224,1 0 0,-8 0-96,0 0 64,0 7 0,0-7 96,0 8-224,-8 7-64,8-8 32,-8 9 32,8-9-96,-7 1-32,7 7-32,0-15-64,-8 7 32,8 1 32,0-8-32,-7 7 64,7-7-64,0 8-32,-8 7 32,8-7 32,-8-1-96,1 8-64,-1-7 128,1 7 32,-1-8 0,1 1-64,-1-1 96,-7-7 0,8 8-128,-1-8 32,1 8 0,-1-1 64,-7 1 96,7-1 128,-14 8-128,7-7-32,0-1-64,0 8-64,0-7 96,7-1 0,-7 1-32,7-8-64,1 0 32,-8 8 32,7-8-32,-7 7 64,0 1 0,0-1 96,8 1-96,-1-1-64,-7 1 0,7-1-32,1 1 64,-1 0 96,1-1 0,-1-7 0,1 0-96,-8 0-64,0-7 96,0 7 0,-8-8-128,8 8 32,7 0 0,-7 0 0,0 8 0,-7-8 64,7 0-32,0 7-32,-8-6 32,0-1 32,8 0-32,-7 0 64,7 0-64,0 0-32,0-8 32,-8 8 32,15-7-32,1-8 64,-1 7-352,8-7-64,0 0-1888,15 0-768,0-7-3231</inkml:trace>
  <inkml:trace contextRef="#ctx0" brushRef="#br1" timeOffset="466616.9852">7627 12002 5632,'8'-8'2176,"-1"1"-1152,-7-1 64,8 8 992,-8 0-128,7 0-64,-7 0-609,-7 0-319,-1 8-544,1-1 0,-8 8 32,-8 15-32,1-7 64,-1 7-64,-7 0 64,8 8-64,-1-1 0,1 1-160,6-1-96,-6 1 0,7-8-32,0 0-64,0-7 32,7-8 64,1 0 64,-1-15 32,8 7 64,0-14-96,0-8 32,0-8-160,8-14 0,-1 7-96,8-8-96,-7 8 64,7-8 0,0 8 32,7 0 0,-6 0-96,-9 8 64,8 7-128,0 0 32,0 7 0,0 1-32,0-1 32,0 16 0,8-1 96,-1 1 0,1 7 32,-1 0 64,16 0 160,0 0 128,7 0-128,7 0 32,1 0-96,-1-8 64,9 8 160,-1-7 64,0-1-32,-23 1 0,-7-1-224,0 1-128,16-1-32,-16 1 32,-8-8-608,1 7-192,-8-7-2080,7 8-960,-7-8-243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7:55.0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4 98 6656,'0'0'2464,"0"0"-1344,0-8-672,0 8 640,8 0 0,-8 0 64,0 0-128,0-7-64,0 7-544,0-8 95,-8 1 129,8-1-224,-7 1 0,-1-8-32,1 7 0,-1 1-192,-7-1-64,0 1 0,0-1 0,-7 8-160,-1 0 32,1 0-64,-9 0 0,1 8 64,0-1 0,-7 8-96,7-7 0,0 7 64,7 7 0,-7 1-64,8 7 64,-1 0-32,8 7 0,7-6 64,1-9 0,7 8 0,0-7 0,7-8 0,1 0 64,14 0-32,1-8 64,7 1-64,8-1 64,-1-7-64,1 8 64,-1-8-64,-7 7-32,8-7-64,-8 8 32,8-1 32,-1 1 64,-7-1-32,-7 16 64,-1-8-128,1 8 0,-8 7 32,0 0 64,-15 0 32,7-8 96,-7 1 32,-7-1 96,-8-7 128,-8 8 32,-7-8 0,0 7 32,-7-6 0,-1-1 0,-7 0-64,0-8 32,0-7-128,0 0 32,7 0-224,-7-7-96,15-1 32,0 1 0,7-1-128,8 1 32,0-1-64,8 8 0,7 0-1504,0-8-672,0 1-4319</inkml:trace>
  <inkml:trace contextRef="#ctx0" brushRef="#br0" timeOffset="2055.7512">766 745 5760,'0'0'2176,"0"0"-1152,0-7-288,0 7 832,0 0-224,0 0 0,8 0-224,-8 0 32,0-8-641,0 8 129,7-7 32,1-1-224,-8 8-96,7 0-128,1 0 0,-1 0-128,9-8 0,-9 8 32,8-7 0,-7 7-64,7 0-64,-8 0-64,1 0 32,7 0 32,-15 0 0,7 7 0,1 1 0,-8 7 64,7 0 96,-7 0-64,0 8 0,-7-1-96,7 1-32,0 7 32,-8-8 64,1 8-32,-8-7 64,0-8 0,0 0 32,0 0-64,0 0 32,-8 0 0,8-7 96,0-1-96,7 1 0,-7-8 96,8 0 96,-8 0-128,7 0-32,1-8 0,7 8 64,-8-7-32,8 7 64,8-8 0,-8 1 96,7-1-32,1 1 64,7-1-128,-8 8-64,8 0-64,0 0 0,0 0-64,0 8-32,1-1 32,-1 1-32,-8-8 0,8 7 0,-7 1 64,7-1 32,-8-7-32,1 8 32,-8-1-576,7-7-192,1 8-1312,-1-8-544,1 0-2079,-1 0-2241,1 0 2368</inkml:trace>
  <inkml:trace contextRef="#ctx0" brushRef="#br0" timeOffset="2562.126">1151 888 9856,'0'-23'3680,"0"23"-1984,0-7-1696,0 7 736,0 0-129,0 0 97,0 0-32,-8-8-32,1 8-320,7 0-64,-8 0 64,1 0 0,-8 8 64,7-8-128,1 7 0,-1 8-160,0-7 0,1-1-32,-1 8 32,-7 0-64,15 0-32,-7 0 32,-1 1 32,8-9 32,8 8 32,-1 0 0,1-7 64,-1-1 96,16 1 160,0-8-64,-1 0 32,1 0-96,-1 0-32,-7-8 96,0 1 96,0-1-64,-7-7 0,-1-7-96,-7-1-32,8 8-160,-8-8-32,-8 8-32,1 0-64,-1 0-64,1 8 32,-8-1 32,7 1 0,1-1 0,-1 1 0,1 7-640,-1-8-224,8 8-1472,0-7-640,0 7-3167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58:24.8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6 38 5760,'0'-7'2176,"0"7"-1152,8 0-224,-8 0 800,0 0-256,0 0 32,0 0-256,7 0 32,-7 0-641,0-8 65,0 8 64,0-7-160,-7 7 64,-1 0-128,0-8 0,1 0-32,-8 8 0,0 0-128,-8 0-96,8 0 0,-15 0-32,8 8-160,-1 0 32,8-1 0,-7 1 0,-1 7 0,1-8 0,7 8 0,-8 0 0,15 0 0,-7 8 64,8-8-96,7 0 0,-8-8 96,16 8 32,-8 0 32,15-7 64,0-1-160,8 1-32,7-1 0,7 1 0,1-1 0,7 1 0,-8-1 0,1 1 0,-8 7-96,0 8 64,0-1 32,-7 1 64,-8 7-32,-8 0-32,-7 0 32,0 0-32,-15 0 192,0-15 192,-7 8 0,-1-8 32,-7-8-96,0 8 32,-8-15-192,1 8-32,7-8 0,7 0 64,1-8-96,7 1-64,7-1-640,-7 1-256,15-1-1312,15 1-544,-7-1-2591,7 0-1569,15 8 3200</inkml:trace>
  <inkml:trace contextRef="#ctx0" brushRef="#br0" timeOffset="541.6405">594 557 10624,'-7'-8'3936,"7"8"-2112,7-7-1569,-7 7 865,0 0-352,8-8-64,-1 8-128,1 0 32,7 0-320,-8 0-96,1 8 0,7-1-32,-8 1 0,8-1-96,-7 1 32,-8 7 0,7 0 32,-7 0 64,0 7 32,-7 1 32,-1-1 0,-7-7-128,0 8-32,0-8 96,0 0 32,0-8 32,0 1 64,0-8-96,0-8-64,0 8 64,15-7 64,-8-1-128,8-7-96,8 8 32,-8-1 0,15 1-32,-7 7-64,7-8 32,0 8 32,0 8-32,0-8-32,0 7 32,0-7 32,0 8-32,0-1-32,-8-7 32,8 8-32,-7-8-1056,-1 0-480,1 0-864,7-8-352,-15 8-1183,7-15-481,1 8 672</inkml:trace>
  <inkml:trace contextRef="#ctx0" brushRef="#br0" timeOffset="917.4794">925 579 9344,'0'-7'3520,"-8"7"-1920,8-8-672,0 8 1055,0 0-479,-7 0-128,7 8-384,0-8-96,-8 7-480,1-7 32,-8 8 0,0-1-96,0 8-32,0 0-192,7 0-96,8 8 0,0-8 32,0 7-32,15-7-32,-7 0 160,7-7 32,0-1 0,0-7 32,0 0 0,0-15 32,0 8 0,-8-8 64,1 0-32,-1-8 0,-7 8-256,-7 0 0,7 8-32,-8-8 0,1 7-800,-1 1-320,1-1-2688,7-7-454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20:01:40.9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68 17535,'0'0'6592,"0"-7"-3584,-8-1-5120,16 8 224,-8-7-4000,7 7-1471,9-23 2687,6 1 131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4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7 0 9216,'0'0'3520,"0"7"-1920,0 7-960,0-7 959,-7 7-319,0 13 0,0-6-384,-7 6-160,8-7-416,-1 8-64,-7-1-32,14 1-32,-7-1 32,7 0 0,7 1 96,0-1-32,7-13 0,-1 6-32,8-6 0,-8-7-128,8-7-32,0 0-608,-8-7-288,1 0-1088,-7-6-384,6-8-1631,-6 7-641,-7 7 640</inkml:trace>
  <inkml:trace contextRef="#ctx0" brushRef="#br0" timeOffset="213.4975">1 185 11648,'0'7'4384,"7"-7"-2369,-1 0-1631,-6 0 960,7 0-576,14-7-32,-1 7-416,1 0-192,-1 0-96,8 0-832,-8 0-256,8 0-1568,-8 0-703,8 0-137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2.8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0 9856,'0'0'3680,"0"0"-1984,0 7-992,0-7 1055,0 7-223,0 0 32,0 7-448,0-1-128,0 1-576,-7 7-32,7-1-32,-6 1 0,6 13 96,0-7-224,0 7-64,0-6-96,6-1 32,-6 1 0,7-15 96,0 8-96,7-14-64,-1 6 0,1-6 32,0-7-448,0 0-160,-1 0-768,1-7-352,0 1-1184,-8-8-447,-6 0-1921</inkml:trace>
  <inkml:trace contextRef="#ctx0" brushRef="#br0" timeOffset="255.1081">14 151 8960,'-14'0'3424,"14"0"-1856,0-7-576,0 7 1119,7 0-415,0 0-32,7 0-544,13-7-192,-6 7-544,-1 0-96,1 0-64,6 0-192,-6 0-64,6 0-1344,-6 0-544,6 7-1280,-6-7-543,-1 7-801</inkml:trace>
  <inkml:trace contextRef="#ctx0" brushRef="#br0" timeOffset="527.9035">370 336 11008,'7'0'4128,"0"0"-2241,14 0-1631,-15 0 864,1 0-512,0 7-96,7 0-384,-14 0-128,7-1-32,-7 8 64,0-7 64,-7 0-128,0 6 32,0-6 128,-7 0 160,1 7-160,-1-7 0,14 0-64,-7-1-64,14-6 160,0 7 128,7-7-160,-1 0-64,8 0-128,-1-7-32,1 7-1280,6-6-608,-6-1-1791,6-7-833,1 7 896</inkml:trace>
  <inkml:trace contextRef="#ctx0" brushRef="#br0" timeOffset="832.9809">650 179 12800,'0'-7'4735,"14"7"-2559,-1 0-1824,1 0 1088,0 0-608,-1 0-160,8 0-320,0 0-160,6-7-96,0 7-160,1 0 32,-1-7-32,-6 0 0,-1 7-864,-6 0-320,-7-7-1376,0 7-479,-7 0-1953</inkml:trace>
  <inkml:trace contextRef="#ctx0" brushRef="#br0" timeOffset="1060.3982">774 42 10240,'-7'6'3872,"7"1"-2112,0 7-513,0-7 1377,0 0-704,7 6-224,-7 1-768,0 13-256,7 1-416,-7-1-160,0 7-64,0-6 32,0 6 32,0-13-608,0-1-224,7-6-1440,0-7-608,0 0-329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1.9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8 13312,'0'0'4991,"7"0"-2687,7 0-2112,-7 0 1056,6 0-608,1 0-96,7 0-192,-8 0-64,8 0-160,-1 6-96,1-6 0,0 0 32,-8-6 32,1 6-320,0-7-1088,-1 7-288,-6-14-1024,0 7-351,-7 0-2081</inkml:trace>
  <inkml:trace contextRef="#ctx0" brushRef="#br0" timeOffset="291.9176">130 7 10752,'-6'-7'4032,"6"7"-2177,6 0-959,-6 0 1216,0 7-736,0 0-192,0 7-448,0 6-128,0 1-352,0-1-32,0 8 0,0-1-96,0 0-96,7-13 0,-7 7-32,0-8 0,7 1 64,-7-7-448,7 6-160,0-6-992,-7 0-448,14-7-2399,-8 0-1025,1-7 112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1.2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7 41 7296,'0'-13'2816,"0"13"-1536,0-7-448,7 7 928,-7-7-224,0 7-33,7-7-223,-7 7 0,0-7-704,0 7 32,0 0 32,0 0-288,-7 7-32,7 7-128,-7 6-32,7 1 32,-7 6 32,1 1-32,6 6-32,0-14-32,0 1 0,0 0 0,0-1 0,6-6 0,1-1 64,0 1-96,0 0-64,7-7 0,-1 0-32,1-1-448,0-6-96,-1-6-640,-6 6-192,7 0-704,-7-7-287,0-7-2593,-1 0 640</inkml:trace>
  <inkml:trace contextRef="#ctx0" brushRef="#br0" timeOffset="284.3778">8 171 9472,'-7'0'3520,"14"0"-1920,0 0-960,-1 0 959,1 0-319,7 0 0,0-6-672,6 6-224,1 0-224,-8-7-416,8 7-64,-1 0-1408,1 7-511,6-7-2337,-6 6-1408,-1 1 272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6.9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12288,'0'0'4639,"0"7"-2495,0-7-1664,0 7 1088,0-7-320,0 6 0,0 1-352,0 7-96,-7 0-448,7 6-128,0-6-32,0 0-96,0-1 0,0 1-32,7 0 32,-7-7 0,7-1 32,0 1-64,7 0 32,-1 0-352,-6-7-64,7 0-960,0-7-448,-1 0-672,8 0-256,-7-6-1023,-1 6-417,-6-7 160</inkml:trace>
  <inkml:trace contextRef="#ctx0" brushRef="#br0" timeOffset="195.1824">165 0 10368,'-7'7'3872,"7"-7"-2112,-7 7-705,7 0 1153,0-1-320,0 8 0,0 0-512,-7 13-192,7-6-672,0-1-192,-7-6 32,7 7-160,-6-8-32,-1 8-64,7-8-96,0 8-608,0-7-320,-7-1-1856,7 1-83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5.1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 11264,'0'-7'4224,"0"7"-2305,0 0-1663,7 0 864,0 7-448,7-7 32,-1 7-288,-6-7-96,0 6-160,0 1-192,0 0 0,-7 0 32,-7 7 64,0-1-32,0-6 64,0 7 0,1-7 32,-1 0-64,0-1 32,0-6-64,7 7 64,-7-7-128,7 7 0,0-7 32,7 0 0,-7 0 64,14 7 32,-1 0-192,1-7 0,0 7 32,-1 6 32,1-6-64,0 0 64,-7 7 96,0-7 96,-1-1 288,-12 8 160,-1-7-224,0 0-128,-7 0-96,0 0 32,1-1-96,-1 1-64,0 0-576,1-7-288,6 0-832,0-7-384,7 7-1823,0-7-76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21.7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3568,'0'0'5087,"0"0"-2751,0 7-2304,0 0 960,0 7-608,0-1-64,0 1-192,0 6-32,7-6-32,-7 0-672,0 6-256,6-6-960,-6 0-448,7-7-1343,0-7-513,7 0 38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9.8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10752,'-7'0'4032,"7"7"-2177,0 7-2078,0-8 670,0 1-990,0 7-321,7-7-3616,7 13-156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9.5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0 13568,'-7'0'5087,"0"0"-2751,0 14-2304,7-7 960,-7 0-608,7-1-128,0 8-448,0 0-128,0 0 160,0-1-1984,7-6-768,0 7-2463,0-7-1153,6-1 342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6.6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2 14 8960,'0'-6'3328,"-6"-1"-1792,6 7-1024,0 0 928,0 0-481,0 7-95,0-1-192,0 8-128,0 7-288,0-1 192,6 8 96,-6-1-96,0 0 0,0 1-128,0-1-32,0 0-160,0 1-96,0 6 0,0-7 32,0-6-32,0 0-32,0-8-416,0-6-128,0 0-640,0 0-288,0-7-703,0-14-225,-6 0-1120,-1 1-1312,0-1 1728</inkml:trace>
  <inkml:trace contextRef="#ctx0" brushRef="#br0" timeOffset="234.4867">28 219 6016,'-21'0'2272,"21"-7"-1216,-6 7-96,6 0 832,0 0 160,0 0 160,0-7-449,6 7-159,1 0-832,7 0 224,0 0 96,6 0-384,1 0-96,-1 0-320,1 0-64,6 0-64,1 0-64,-1 0-64,-7 0-32,8 0-736,-14 0-320,-1 0-896,1 0-384,-7 0-1023,6 0-385,-6 0 224</inkml:trace>
  <inkml:trace contextRef="#ctx0" brushRef="#br0" timeOffset="618.0673">342 261 9472,'7'0'3520,"-7"-7"-1920,7 7-1376,0 0 832,0 0-481,-1 0 1,1-7-32,7 7-64,-7-7-224,6 1-96,-6-1 32,0 7 32,0-7 32,-7 0-64,0 7 32,0-7-64,0 7 64,-7-7-128,0 7-64,0 0-96,1 0 32,-1 0 32,0 0 0,0 7 0,0 0 64,-6 0-96,13 0-64,-7 6 64,7 1 64,0 0 0,0 0-32,7-1 32,-1 1-32,1 0 0,7-8 0,0-6-576,-1 0-160,1 0-576,0-6-191,-1-1-481,1 0-128,0-7-1664</inkml:trace>
  <inkml:trace contextRef="#ctx0" brushRef="#br0" timeOffset="1058.9703">569 185 8320,'0'0'3072,"0"7"-1664,0 0-1024,0-7 832,-7 6-64,7-6-1,0 7-191,-7 0-128,7 0-448,0 7 32,0-8 96,0 8-64,0 0 0,7-7-128,-7 6 32,0-6 0,0-7 32,0 0-64,0 0 32,0-7-128,0 1-64,0-1-160,0 0 0,0-7 0,0 7 0,0 0 0,7 1 0,0-1 0,0 0 0,-1 0 0,8 0 0,-7 0-96,7 1 64,-7-1-32,-1 0 0,8 0-576,-7 7-288,0 0-1024,0 0-416,-1-7-1023,-6 7-353,14 0 32</inkml:trace>
  <inkml:trace contextRef="#ctx0" brushRef="#br0" timeOffset="1781.0152">746 185 9856,'0'0'3680,"7"7"-1984,-7 0-1120,0-7 895,0 6-351,0-6-32,0 7-480,0 0-192,0 7-256,0-7 96,0 6 64,0 1-32,0-7 0,0 0 32,0 0 128,0-1 96,0-6 128,0 0-352,0-6-96,0 6-160,7-7 32,-7-7 0,0 7 32,7 0-64,-7 0-64,6 1-64,-6-8-32,7 7-32,0 0 0,0 0 96,0 7 0,0-6-64,6 6 64,-6 6-32,7-6-64,-7 7 96,0-7 0,6 7 32,-6 0 0,0 0 0,-7 6 0,7-6 0,0 7 64,-7-7-32,0 0 64,0 0 0,0-7 32,0 0 0,0 0 0,0 0-64,0-7-64,7 0 32,-7 0 32,6-7-32,-6 7-32,7 1 32,0-8-32,0 0 0,0 7 0,-7-6-96,13-1 64,-6 7-32,0 0 0,7 7 192,0-7 64,-8 7 0,8 7 32,0-7 0,-7 14 96,6-7-96,-6 0 32,0 0-96,0 6 0,-7-6-96,7 7 32,-7-1-64,0 1-32,7 0 32,-7-7 32,0 0-32,0 6-32,0-13-480,0 0-224,6 0-864,1 0-352,-7-7-960,14 1-351,0-1-2081</inkml:trace>
  <inkml:trace contextRef="#ctx0" brushRef="#br0" timeOffset="12897.0527">1267 178 6400,'0'-7'2464,"0"0"-1344,0 7-320,0 0 800,0 0-448,0 0-192,0-7-416,-7 7-192,1 0-192,6 0-128,-7 0 64,0 7-64,7-7-32,-7 0 32,0 14 32,0-14-96,7 14-64,0-7-32,0-1 96,7 1 64,0 0 64,0 0-128,0 0 32,0 0 128,-7 6 64,6-6 639,1 0 225,-7 0-32,0 0 32,0 0-416,-7-7-128,7 6-288,-6-6-96,-1 7-64,0-7-64,-7 0-128,0 0-64,1 0-1472,-1 7-640,0 0-3039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8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21 9472,'-6'-13'3520,"12"13"-1920,-12-7-672,6 7 1151,0 0-703,0 0-128,0 7-384,0-1-160,0 8-384,-7 0 160,7 6 64,0 1 128,0 6 64,0-6-256,0-1-128,0-6-128,0 0 0,7-1-64,-7-6 64,6 0-64,1 0 64,-7 0-128,14-7 0,-7 7-32,0-7-64,6 0 32,8 0-32,-7 0-800,-1 0-256,1-7-800,0 0-288,-7 0-1312,6 0-607,-13 0-737</inkml:trace>
  <inkml:trace contextRef="#ctx0" brushRef="#br0" timeOffset="283.2697">157 15 13696,'0'0'5087,"7"0"-2751,-7 0-1952,0 6 1120,7 1-384,-7 7 64,0 6-544,7 1-128,-7 6-320,0 1-64,7-1 64,-7 1-96,0-1 0,0 7-32,6-6-64,-6-8 32,0 7-32,7-6-96,-7 0 0,0-1-928,0-6-384,14-7-3008,0-1-127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8.2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11264,'-6'0'4224,"12"0"-2305,-6 0-1599,0 7 896,0 0-672,0-7-224,0 14-192,0-7-32,0 6-64,0-6-2144,7 7-863,-7-7-1985</inkml:trace>
  <inkml:trace contextRef="#ctx0" brushRef="#br0" timeOffset="1">117 21 10112,'-14'-7'3872,"14"14"-2112,0 0-2112,0-7 576,0 7-1568,0 0-608,14 6-1984,0-6-76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7.7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2544,'0'0'4735,"7"0"-2559,-7 0-2464,0 0 800,0 7-416,7-1 0,0 1-672,-7 0-320,7 0 448,-1 0-2175,8 0-929,0-1-640</inkml:trace>
  <inkml:trace contextRef="#ctx0" brushRef="#br0" timeOffset="290.7943">137 14 9216,'-14'-6'3520,"14"6"-1920,0 6-1600,0-6 672,0 7-672,7 0-128,0 7-2656,0-7-1088,20 13 544,-6 1 38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7.4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7 11392,'-7'-7'4288,"7"14"-2305,-7 0-2303,7 0 704,0 0-416,0 6 0,0 1-2079,14 0-961,-1 6-1216,8 1-4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17.2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 12288,'6'-7'4575,"-6"14"-2495,0-1-2272,0-6 800,0 14-416,0-7-32,0 14-864,0-8-384,7 8 544,-7-8-1855,7 1-673,7 0-105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4.3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7 13696,'0'-6'5183,"0"6"-2815,0 6-2208,0-6 1120,0 7-288,6 6 64,-6 6-320,0 1-32,0-1-416,0 7 32,-6 1 32,6 5-192,0 7-32,-7 0-128,1 0-32,6-6 96,0-1 32,0-5-32,0-8-64,0 1-192,0-7-128,0-7-800,6 1-384,1-1-1088,-1-12-352,14-1-1887,-7-12-1953,7-1 2464</inkml:trace>
  <inkml:trace contextRef="#ctx0" brushRef="#br0" timeOffset="513.8435">307 137 11520,'0'-6'4288,"0"6"-2305,0-7-1407,0 7 1088,0 0-448,0-6-64,0 6-384,-6 0-128,-1 0-384,1 0 32,-1 0 128,-6 0-160,0 6 0,6 1-128,-6-1-32,0 7 32,0 0 0,0 0-64,0 7 32,13 6-128,-6 0 0,12 0 96,1 0 32,-1 0 96,7 0 32,0-13-32,7 0 32,-1 0-128,1-6 0,0-7 32,-1-7 0,7 1-64,0-7-64,-6-7 96,-1-13 0,-6 7-32,0 0-64,-6 0 32,-7 0-32,0 0 0,-13 0 64,-7 7-96,7-7-64,-6 6-32,-1 7 0,-6 0 96,13 6 0,-6 1-768,6-1-320,-1 7-1696,8 7-736,6-1-259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3.7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189 11136,'-13'-7'4224,"13"7"-2305,-6 0-1119,6 0 1216,0 0-512,6 0-160,1 0-352,-1 0-96,14 0-480,6 0-32,7 0-32,-7 0-64,6 0 0,1 0-256,-1 0-64,-6 0 64,-6 0 32,-1 0-160,-6 0 0,-6 0-1024,6-6-448,-13 6-832,-7-7-256,1 7-1407,-7 0-545,0-13 640</inkml:trace>
  <inkml:trace contextRef="#ctx0" brushRef="#br0" timeOffset="221.487">163 1 13056,'7'6'4927,"-7"1"-2687,0-1-1760,6 1 1088,-6 6-448,-6 13-32,6-7-544,-7 7-160,1 1-256,-1 5-96,1 7 0,-1 0 32,1 0 32,6-6-192,0-1 0,6-12-736,1 0-256,6-1-864,-7-12-288,14-7-1855,-1 0-737,1-13 64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2.7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7 66 10752,'0'-13'4032,"0"13"-2177,0-13-1247,0 13 1088,0-7-448,0 1 0,-7-1-416,0 1-224,1-1-320,-1 7-64,-6-6 96,0 6-128,0 6 64,-6 1-96,6 6 0,-7 6-96,1 7 32,6 0-64,0 0-32,6 0 32,1-6 32,12 6-32,1 0 64,6-6 64,0-7 64,13 0-32,6 0 32,1-13-128,-1 0-64,-5-7 64,-1 1 0,0-1-32,-7-6 32,1 0-64,-14-13 64,1 7-64,-1-8-32,-6 8-64,-6-1 32,-7 1 32,6-7 0,-6 13-96,0 0 64,0 0-320,-6 13-96,6-7-704,0 14-288,0-7-864,-1 6-384,8 14-1247,-1-1-545,7 1 768</inkml:trace>
  <inkml:trace contextRef="#ctx0" brushRef="#br0" timeOffset="528.9546">216 294 10112,'-7'0'3872,"1"-6"-2112,-1 6-993,1 0 1121,6 0-544,-13 0-32,-1 0-416,1 6-160,0 1-416,0 6 0,-6 0 32,-1 6-128,7 7-64,0 0-64,0 0 0,7-6-64,6 6 64,0-6 64,6 6 128,7-7 0,7 1 0,6-7-96,0 0 32,0-7 64,0-6 160,-6-6-128,6-1 0,-13-6 0,6 0 128,-6 0-192,-6 0-64,-7-13-96,6 0-96,-12 0-128,6 6 0,-7-6-800,1 7-320,-1-1-2048,1 1-89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5.9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 17791,'0'0'6688,"0"0"-3648,-7-6-3264,7 6 1120,0 0-672,0 0-128,7 0-1344,-7 0-608,6 0 960,-6 0-3168,13 0-1215,-6 6-32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5.6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5104,'0'-6'5695,"0"6"-3071,0 0-2144,0 0 1280,0 0-832,0 0-160,0 6-416,6-6-96,1 7-128,-1-7-96,1 0 0,-7 6-32,6-6 64,-6 0-320,0 0-64,7 0-960,-7 0-448,0 0-1216,6 0-480,1-6-246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2.1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5 0 9856,'0'0'3680,"0"0"-1984,7 0-1344,-7 0 895,0 0-255,0 0 64,0 7-320,0 0-128,0 0-352,0 7 128,0 6 32,0-6 0,0 6 64,-7 8-64,7-14 64,0 6-64,-7 1 64,7-1-128,0 1-32,0 6-64,0-6 0,0 6-128,7 0-32,0-6 32,-1-1 0,1-6 0,0 7 0,7-14 0,-7 6 0,6-6-64,1 0 32,7-7-64,-8 0 64,8 0-288,-8-7-32,1 0-736,-7-6-256,7 6-480,-14-7-256,7 0-832,-7 7-383,0-6-1569</inkml:trace>
  <inkml:trace contextRef="#ctx0" brushRef="#br0" timeOffset="297.6174">28 220 8320,'-14'-7'3072,"7"7"-1664,0 0-320,7 0 1088,7 0-417,-7 0-95,14 0-448,0 0-192,-1-7-576,8 7 64,-1 0 64,1 0-192,6 0-64,-6-7-160,6 0-64,-6 7-32,-1 0-64,1-7-1024,-7 7-448,-1 0-1440,-6-7-639,7 7-1569</inkml:trace>
  <inkml:trace contextRef="#ctx0" brushRef="#br0" timeOffset="1152.1312">418 432 8832,'0'0'3328,"0"0"-1792,0-7-1152,0 7 832,7 0-160,0 0 95,-7-7-351,7 7-96,0 0-416,-1 0 96,8-7 64,-7 7-32,0 0 64,0 0-256,-1 7-64,1-7-96,0 7 32,-7 0-64,7 0-32,-7 6 32,-7-6 32,7 7-96,-7-7 0,0 0 96,1 0 32,-8 6 32,7-6 64,-7 0 32,8 0 32,-1 0-64,7-7-32,0 6 96,0 1 96,0-7-64,7 0 64,-1 0-64,8 0 64,0 0-64,-1 0 0,1 0-96,0 0 32,6-7-64,1 7 64,-7 0-128,-1 0 0,8-6-96,-7 6-32,-8 0 32,8 0 0,-7 0-1056,-7 6-480,0-6-2336,0 0-959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5.3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14848,'6'0'5535,"-6"0"-3007,7 0-2112,-7 0 1312,0 0-800,6 6-128,-6-6-416,0 0-96,0 0-160,0 0-160,7 0 0,-7 0-256,7 0-1824,-7 0-544,6-6-1568,7 6-607,-6 0-9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2.0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4 9984,'-6'-6'3680,"12"6"-1984,-6 0-704,7 6 1119,-7-6-415,6 0-128,7 0-320,7 7-64,0-7-672,-1-7-96,14 7 32,6 0-256,-7 0-32,1-6-96,-1 6-64,-6 0 96,-6 0 0,-7-7-32,0 7-64,-6 0-896,-1 0-448,-6-6-864,-6 6-384,-7 0-1215,6 0-481,-6 0 128</inkml:trace>
  <inkml:trace contextRef="#ctx0" brushRef="#br0" timeOffset="253.4406">183 1 11776,'-6'0'4384,"-1"0"-2369,7 0-2335,0 6 3296,0 7-1056,0 1-384,-6-1-288,6 6-800,0 1-128,0 19-64,0 0-128,0 0-96,0 0 64,0-13 0,0 0 32,6 0 0,1 0-64,-7-6-64,13-7-480,-7 0-160,7-13-960,0 6-320,0-12-1696,7 6-703,-1-20-83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1.4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3 20 8576,'6'-6'3232,"-6"6"-1728,0-7-544,7 7 1088,-7 0-321,0 0-31,0-6-544,0 6-224,0 0-544,-7 0-32,1 0 64,-1 0-32,-6 6 32,0 1-160,-6-1 0,6 8-32,0-1 32,-7 0-64,1 0 32,-7 13-128,13 6 0,-7 1-32,7-1-64,6 7 32,1-13 32,6 1-32,6 5-32,7-6 96,0-6 64,7-1 0,0 1 64,6-14-64,-7 1 0,7-1-32,-6-12 0,-7-1-64,0 1 32,-7-1-64,-6-6 64,-6 0-64,-7 0-32,0 0 32,0 0-32,-7 7-96,7-7 64,-6 6-32,-1-6 0,7 7 64,0 6 0,0 0-864,0-7-288,13 7-1536,0 7-672,0-7-268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30.4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0 13952,'0'-13'5279,"7"13"-2879,-7 0-2176,6 0 1088,1 0-416,-1 0-64,1 0-256,6 0-32,7 0-320,6 0 0,0 0 96,0 0-128,6 0-32,-6 0-64,0 0-96,-6-7 32,-1 7-32,-6 0 0,0 0 64,-6-6-96,-1 6 0,1-7-736,0 7-384,-7-6-736,0 6-352,-7-7-1344,7 1-511,-7-1-705</inkml:trace>
  <inkml:trace contextRef="#ctx0" brushRef="#br0" timeOffset="325.7766">164 0 13056,'0'7'4831,"0"-7"-2623,6 6-1792,-6-6 1120,0 0-288,7 13-32,-7-6-320,6 12-96,-6 7-448,0 0-64,7 13-64,-7-6-96,0-7-32,0-6-32,0 6 32,0-7 64,0 1 64,0-7-192,0 0-64,0 0-96,0-7 0,0 1-704,0-7-224,6-7-2112,-6 7-800,13-13-217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29.8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0496,'0'0'3936,"0"-7"-2112,7 7-1217,-7 0 1089,0 0-448,0 7-64,0-1-256,0 7-32,0 0-512,0 7 192,0 6 96,0-7-96,0 7 0,0-6-192,0-1 0,0 1-160,6-7 32,-6-6 32,0-1 64,7 1-96,-7-1 0,6-6-224,1 0-96,6 0 32,0 0 64,6-6 0,8 6 64,-14-7-128,6 7 0,1 0 32,-1 0 0,1 0-96,-7 0 0,0 0-96,0 0-32,-7 0-512,7 0-256,-13 0-800,7 0-320,-7 0-928,6 0-319,-6-6-1729</inkml:trace>
  <inkml:trace contextRef="#ctx0" brushRef="#br0" timeOffset="311.478">254 27 10880,'0'-6'4032,"0"6"-2177,0 0-1183,0 0 1120,0 0-320,0 13-64,0 0-320,0 0-32,7 13-608,-7 6-128,0 1 32,0-7-32,0 0 64,6 0-288,-6 7-32,0-7 64,7 0 64,-7 0-64,6-7-96,-6 1 0,7-1-32,-1-6-288,-6-6-64,7-1-864,-7-12-416,6-1-1120,1 1-416,6-1-243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28.7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22 12032,'0'-6'4479,"0"6"-2431,0 0-1696,0 6 1088,7-6-480,-1 0-64,1 0-96,-1 0 32,7-6-448,-6 6-64,12 0 0,1 0 0,6 0 64,0-7-64,0 7 32,0-6-128,0 6 32,7 0-160,-14-7 0,1 1-32,-7 6-64,0 0 96,-7-7 0,1 7-128,-1 0-32,1 0-832,-7 0-288,0 0-800,0 0-352,0-6-1216,-7 6-543,1 0-577</inkml:trace>
  <inkml:trace contextRef="#ctx0" brushRef="#br0" timeOffset="346.0147">164 14 9984,'-13'-13'3776,"13"13"-2048,0 0-609,0 0 1281,0 0-864,0 0-224,0 6-352,6 1-64,-6 6-512,0 6 64,0 1 0,0 12-96,7-6 32,-7 0-96,0 1 64,0 5-64,6 1 64,1-1-128,-1 1-64,1-1-64,-1-6 0,1 0-64,-1-6 64,1 0 0,-7-7 32,7-7 0,-7 1 0,0-7-704,0 0-256,-7-7-2336,7-6-960,0-6-233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28.3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2 6784,'0'0'2528,"0"0"-1344,0 0-608,0 0 800,0 0-64,0 0 0,0 0-160,0 0-65,0 0-607,0 0 192,0 0 96,0-7-32,6 7-64,-6-6-160,7-1-64,-1 1-64,-6-1 0,7 7-128,-7-6-96,6-1 0,1 1 32,-1 6-32,1-7 0,-1 1-32,7 6 64,0 0-32,0-7 64,0 7-128,0 0-64,0 7 128,-6-7 32,6 6-160,-7 1 0,7-1-32,-6 1 64,-1-1-32,-6 7 64,7 0-64,-7 0-32,0 0-64,6 0 32,-6 7 96,0-1 96,0-5-64,-6-1 0,6 0-32,-7 0-64,1 0 32,-1 0 32,1 0-32,-7 6-32,0-6 32,0 0 32,0 7-32,0-7-32,6 0 32,-6 0 32,0 0 32,7 0 32,-1 0-64,1-7-64,-1 1 96,7 6 0,-6-6-32,-1-7-64,7 6 96,-6-6 64,6 7 64,0-7 32,0 0-64,0 0-32,6-7-32,1 7 64,6-6-96,6 6-64,7-7 0,0 0 32,-6 7-32,-1 0 64,7-6-64,-6 6 64,-1 0 0,-5 0 96,5 0-160,-6 0-32,-6 0 0,-1 0 64,1 0-32,-1 0-32,1 0-128,-7 0 0,6 0-1056,1-7-3104,-1-6-320,7 7-1727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24.8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7 0 4480,'0'0'1760,"0"0"-960,0 0 32,0 0 736,0 0 64,0 0 64,-5 0-160,5 0-96,0 0-768,0 0 159,0 0 129,0 0-160,0 0-64,-4 5-160,4-5-32,0 5-224,-5 0-64,5-5 0,0 4 0,0 1-128,-5 0-32,5 4 32,0 1 64,-5 4-96,5 1-64,-5-1 64,1 5 0,4 1-128,-5-1 32,0-5 0,5 0 64,0 1-32,-5-1 64,5 1 0,0 4 32,5-5-64,-5 1-64,5-1 32,0 5 32,-1-5 32,1 1 32,5-6 0,-1 1 64,6-5-96,-1 0 0,0-1 96,1-4 96,-6 0-64,1-4-64,4-1-224,-9 0-96,5 0-800,-5-4-256,-1 4-928,1-5-320,-5 1-735,0 4-321,0-5-480</inkml:trace>
  <inkml:trace contextRef="#ctx0" brushRef="#br0" timeOffset="331.9094">15 178 9472,'-5'0'3584,"1"0"-1920,-1 0-1024,5 0 1023,0 0-415,5 0-64,-1 0-192,1-4-64,5 4-512,-1 0 32,6 0 0,-1 0-96,5 0-32,-4 0-64,4 0 64,5-5-224,-5 5-64,5 0 32,-5 0 32,-5 0-32,1 0-64,-6 0-64,1 0 32,0 0-1248,-6 0-576,6 5-1600,-5-5-607,4 0-737</inkml:trace>
  <inkml:trace contextRef="#ctx0" brushRef="#br0" timeOffset="1059.388">407 278 9600,'0'-5'3584,"0"1"-1920,0 4-1440,5-5 736,-5 5-321,5 0 33,0-5-256,-1 5 0,6-5-256,0 5-32,-6 0 64,6 0-32,-5 0 0,4 0-32,-4 0 0,0 5-64,0 0-64,-1 0 32,-4 4-32,0-4 64,0 4 96,0-4-64,-4 0-64,4 5 0,-5-6-32,5 1 64,-5 0 32,0 0-32,5-5 32,-5 5-64,5-5 64,0 0-64,0 4-32,0-4 32,0 0-32,0 0 64,5 0 32,0 0-192,0 5 0,4-5 32,-4 5 96,5 0-64,-5 0-64,4-1 64,-4 6 64,0-5 64,-5 0 96,5 4 32,-10-4 96,5 4-160,-5-9-32,0 10 64,0-5 96,-4 0-128,-1-5-32,1 4 0,-6 1 0,6 0 0,-6-5 0,1 5-64,4 0-64,1-5 32,-1 0 32,1 0 32,4 0 32,0 0-64,5 0 32,0 0-768,0 0-352,0 0-2368,0 0-991,5 0-48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56.0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5 5 8064,'9'0'3072,"-9"-5"-1664,0 5-928,0 0 832</inkml:trace>
  <inkml:trace contextRef="#ctx0" brushRef="#br0" timeOffset="412.4756">140 0 16224,'-5'0'1279,"5"0"-639,-8 5-192,3-5-32,-3 4-32,-1 0 32,0 1-160,0 3 0,1 1-160,-1 0-64,-4 4 0,0 4-32,0 1 64,0-1 32,4-4-32,4 5-64,1-9 96,4 4 0,0 4 32,9-4 0,0-4 0,4 4 0,0-4-64,-5 0 32,6-5 0,-6-4 32,5 0-64,-8 0 32,3-4 64,-3-5 128,-5 4-128,4-3-32,-8 3-64,4-3 32,-5 3-64,-3 1-32,3 0-64,-3-1 32,-1 5 32,0-4 0,0 4 0,1 0 64,-1-5-96,0 5 0,5 5-896,0-5-320,4 4-1856,-5-4-799,5 5-86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55.6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 7296,'-4'4'2720,"4"-4"-1472,4 0-128,-4 0 1024,4 0-448,1 0-129,-1 0-543,1 0-256,3 0-416,5 0-160,-4 0 0,4 0-32,-4 0 0,0 0-96,-5 5-64,0-5-672,1 0-352,-5 0-2527,-5 0-1121,5-5 44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1.3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1 8960,'0'0'3328,"0"0"-1792,7 0-960,-7 0 992,7 0-385,0 0 33,0 0-192,0 0-64,6 0-544,1 0-32,7-7 32,-1 7-32,7 0 32,1-7-160,-1 7-96,-6 0-64,-1 0-96,-6 0 32,0 0-32,-1 0 0,-6 0 64,7-6-384,-14 6-96,7 0-800,0 0-256,-7-7-928,0 7-383,-7 0-1921</inkml:trace>
  <inkml:trace contextRef="#ctx0" brushRef="#br0" timeOffset="352.9501">130 0 10496,'-6'0'3936,"6"0"-2112,0 0-1569,0 0 929,0 0-256,0 7 96,0 0-224,0 0-96,0 0-384,0 7 64,6 6 128,-6 1-128,0-1 32,7 14-256,0-6-32,0-1 0,0 1 64,0-8-96,0-6 0,-1 6 32,1-6 64,0-7-960,0 0-416,0 0-1088,0-1-416,6-12-2047,1-1-1665,-7-7 2688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55.3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 6784,'-5'0'2528,"1"0"-1344,0 0-32,4 0 960,0 4-512,0-4-193,0 0-383,0 0-128,4 0-480,-4 0 32,4 0 0,1 0-160,4 0-32,-5 0-128,5 0-32,-1 0-32,1 0-64,-5 0 32,5 0 32,0 0-448,-5-4-224,1 4-1024,-1 0-415,-4 0-1185,0 0-416,-4 4 9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55.0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8320,'0'9'3072,"0"-9"-1664,0 8-512,0-3 1024,0-1-353,0 5-127,0-1-448,0-3-160,0 8-480,0-4-128,0-1-32,0 1-160,0 0-32,0 0 64,0 4 32,0-5-32,0 1 32,0-5-768,0 5-352,0-9-1216,0 5-511,5-5-1665,-1 0-1120,5-5 256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52.2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9 5760,'4'-4'2176,"-4"4"-1152,0-5-480,0 5 640,0 0-320,0 0-32,0 0-192,4 5-96,-4-5-288,0 4 128,0 1 32,5-1-128,-5 5-32,0 4 64,0 0 32,0 0-96,-5 4-96,5-4 0,0 1 31,0-1-31,-4-5 64,4 5-128,0-4 0,-4 4 32,4-4 0,0 0-64,0-1 32,0-3-64,0 4 64,0-5 0,0-4 32,0 4 0,0-4 0,0 0 0,0 0 64,0-4-96,-5 0 0,5-1-96,0 1-32,-4-1 32,4 1 0,-5-5 64,1 5 32,4 0-192,-4 4 0,-1-5-32,1 5 64,4-4 32,-4 4 32,4 0-96,0 0 0,0 4 128,4-4 32,0 0 352,5 5 96,-5-5-160,5 0-64,0 0-96,0 0 32,-5 0-64,5 0 0,-5 0-96,0-5-64,1 5 32,-1 0 32,1 0-896,-5 5-288,4-5-2079,-4 0-865</inkml:trace>
  <inkml:trace contextRef="#ctx0" brushRef="#br0" timeOffset="1712.2967">18 293 6784,'0'-5'2624,"0"1"-1408,0 4-1152,0 0 608,4-4-128,1 4-32,-1 0-128,1-5-64,3 5-192,-3 0-32,-1 5 32,5-5 0,-5 4 0,0 5 64,-4 0 32,0-1 256,-4-3 64,4 3-64,-4 1-32,-5 0-192,0 0-97,1-5 65,-1 5 0,0-1-32,5-3 32,-1-1-64,1 0 64,4 1 0,4-1 32,1-4-64,-1 0-32,0 0-96,5 0-64,0 0 32,-5-4 32,5 4-896,0-5-352,-1 5-1407,-3-4-577,4 4-672</inkml:trace>
  <inkml:trace contextRef="#ctx0" brushRef="#br0" timeOffset="1989.6998">158 323 9472,'0'0'3520,"4"4"-1920,0-4-1376,-4 0 832,5 5-481,4-5-63,-1 0-224,1 4-32,4-4-160,-4 0-64,4 0 0,-4-4-32,-1 4 64,1 0-32,-5-5 64,1 5-1472,-1 0-671,-4 0-1153,0-4-1728,-9 4 1280</inkml:trace>
  <inkml:trace contextRef="#ctx0" brushRef="#br0" timeOffset="2298.5332">227 275 7936,'0'0'2976,"0"4"-1600,0 1-832,0-1 800,0 0-416,-4 5-64,4 0-385,0 0-127,0-1-192,-5 1-128,5 0 64,0 0-64,0-1-32,0 1 32,0 0 32,0-1-1311,5-3-513,-5-1-1728,4-4-1632,1 0 1856</inkml:trace>
  <inkml:trace contextRef="#ctx0" brushRef="#br0" timeOffset="2597.0372">372 258 9728,'-5'0'3680,"5"0"-1984,5 4-1408,-5 1 799,0-1-191,0 0 32,0 5-320,0-5-128,0 5-256,0-4-96,0 3 0,0-3-64,0 3-64,0-3 32,0-1 32,4 0 32,-4 1 32,4-1-64,1-4-64,-1 5 32,5-5 32,-5 4-192,5-4-32,0 0-992,-1 0-384,1-4-959,-5-1-353,5 1-124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42.9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 5 3328,'0'0'1312,"0"0"-704,0 0-96,0 0 512,0 0-128,0 0-64,0 0-96,4 0-96,-4 0-320,0 0 64,0 0 64,0-5 32,0 5 32,0 0 96,0 0 0,0 0-64,0 0 64,0 0-128,0 0-32,0 0-128,0 0 32,5 0-192,-5 0-96,0 0 32,0 0 63,0 5-63,0-5-64,0 4 128,0 0 128,0 1-32,0 3 32,0 1-96,0 4 32,0 0 64,-5 0 64,5 5-96,0-1-96,0-4-64,0 0 0,0 1 64,0-1 128,0 0-128,0 0-32,0 4 0,0-4 0,0 0 64,5 5 32,-5-1-96,0-4-96,0 1 64,0-1 0,0 4-32,4-8-64,-4 0 96,0-1 0,0 1-32,0-5 32,5 5 0,-5-4 32,0-1-160,0 0 32,0 1 64,0-1 32,0 0-32,0-4 32,0 5 224,0-5 160,0 0-224,0 0-64,-5 0-128,5 0 32,0-5 0,-4 5 32,4-4-160,-5 4 32,1-4 0,0 4 0,-1-5-96,-3 5 64,3-4 32,1 0 64,0-1-32,-1 1-32,-4-1-64,5 1 32,0 0 32,-5-1 64,5 1-32,-1 0-32,-3-1 32,8 1-32,-5 4 0,1-5 0,4 1-96,-5 4 64,5 0-32,0 0 0,0 0 0,5 0-64,-5 4 96,4 1 64,1-5-64,-1 9 0,0-5 32,1 0 0,-1 5-96,0-5 64,1 1 32,3-1 0,-3 5 0,-1-5 64,5 1-32,0-1-32,-5 0 384,5 1 128,-1-5-128,1 0 32,-4-5-128,3 5 0,1-4-96,0 0-32,4 4-96,-4-5-64,-1 1-64,1 0-32,-5-1 64,1 5 64,4-4-64,-9-1 0,0 5-1248,0 0-480,0-4-2816,0 4-1119,-5 0 86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2.4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0 8960,'0'0'3424,"0"0"-1856,0 0-1472,0 0 672,0 0-96,0 4 64,-5 5 95,5-4 33,-4 3-448,4 1 96,-4-5 128,4 5-64,0 4 32,0-4-128,0 0-32,4 4-64,-4-5 64,9 1-96,-5-4 32,5-1-96,-5 5 64,5-5-256,0 0-64,-1-4-32,6 5 64,-6-5-32,5 0-32,0 0-608,-4-5-256,4 1-896,-4 0-384,0-1-1215,-1-3-513,1 3-256</inkml:trace>
  <inkml:trace contextRef="#ctx0" brushRef="#br0" timeOffset="316.7421">158 4 9984,'-5'5'3680,"5"-5"-1984,0 4-1056,0 1 959,0-1-223,0 5-32,0-1-384,0 1-192,0 4-448,0 5 0,0 3 96,0 1 64,5 0 0,-1 0-224,-4-5-96,5 1-32,-1-5 0,0-4-64,1 4 32,-1-4-64,-4-1 64,4-3-128,-4-1 0,0 0-2016,0-4-92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2.0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 6400,'0'0'2464,"0"-5"-1344,4 5-384,-4 0 768,5 5-352,-5-1-32,0-4-160,0 4 31,4 5-543,-4 0 224,5 4 192,-5 4-192,0 1-64,0-1-288,0 1-64,4-5-128,-4 4-32,4-8-96,-4 4-32,5-4 160,-1 0 64,0-5-416,1 0-256,-1-4-1440,1 0-671,3 0-240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1.3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83 3968,'-4'-4'1568,"4"4"-832,0 0-160,0 0 640,4 0-192,-4 0 32,0-5-32,5 5 0,-5-4-544,4 4 64,-4-4 32,5-1-64,-1 1 32,-4-1-160,4-3-64,1 3-128,3-3 32,-3 3 0,-1 1 31,5 0-127,-5-1-96,5 1 64,0-1 64,-5 1-64,5 4-64,-1 0 0,-3 0-32,4 0 0,-1 4 0,1 1 0,0 4 0,-1-5-96,1 5 0,-4-1 128,-1 5 96,5-4-96,-9 0-32,4 4 64,0-4 32,1 4 32,-5 0 0,0 0-64,0 0-64,0 5 96,0 3 0,0-8-128,-5 5 32,5-5 0,-8 0 64,3 0-96,-3-4 0,-1 4 96,0-4 32,0 0-32,-4-1-64,5-3 96,-1-1 0,0 0-32,0 1-64,1-5 96,-1 0 0,0 0-32,5-5-64,-1 5 32,1-4 32,0 0-96,-1-1 0,5 1 32,0-5 64,0 5-32,0-5-32,0 5 32,5-5 32,-1 5-96,5-5 0,-5 9 160,5-5 160,0 1-160,-1 4 0,1-4 0,4 4 0,0 4-64,-4-4 32,4 4 0,-4 1 96,0 4 32,-1-5 32,-3 0 0,3 5 0,1-5-128,0 1-32,-5-1-32,5-4-64,-5 5 32,1-1 32,-1-4-32,0 0 64,1 0-64,-1 0 64,-4 0-1184,4 0-480,-4 0-959,5 0-353,-1-4-1568</inkml:trace>
  <inkml:trace contextRef="#ctx0" brushRef="#br0" timeOffset="379.4782">355 176 6656,'0'0'2528,"0"0"-1344,4 0-320,-4 0 864,0 0-416,0 0-96,5 4-288,-1-4-33,-4 0-511,9 0 192,-5 0 96,5 0-96,4-4 64,0 4-160,0 0-32,0-5-256,0 1-64,5 0 0,-1 4 64,-4-5-160,-4 5-32,4 0 0,-4-4 64,-5 4-192,1 0 32,-5 4-1024,0-4-384,0 0-928,0 0-383,0 0-1313,-5 0-960,1 0 240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48.6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 8320,'-4'0'3072,"4"4"-1664,0-4-800,0 0 832,0 5-96,4-5 31,-4 0-255,4 4-64,1-4-576,3 0 0,1 0 32,0 0-64,0 0 0,8 0-128,-4 0 32,0 0-128,0 0 32,0 0-96,-4 0 0,0 0-96,0 4-64,-5-4 96,0 0 0,1 0-32,-1 0-64,-4 0-1248,0 0-512,0 0-2112,0 0-863,4 0 9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48.2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0 4736,'-5'0'1824,"5"0"-960,0 0-32,-4 0 736,4 0 64,0 0 128,-4 5-256,4-5-64,0 0-801,0 0 193,-5 4 64,5-4-288,0 0-32,0 0 32,0 0 0,5 0-192,-5 0 0,4 0-64,0 0 32,5 0-128,-5 0-96,5 0 64,0 0 0,0-4-96,4 4-96,-5 0 64,1 0 64,4-5-224,-4 5 0,0 0 64,-5 0 128,5 0-32,-5 0-64,0 0 0,1 0 32,-1 0-192,-4 0-32,0 0-800,0 0-320,0 0-672,0 5-224,0-5-607,0 4-193,-4-4-99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6:46.7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0 36 5760,'5'0'2176,"-5"0"-1152,4 0-480,-4 0 640,0 0-128,4 0 32,-4-5-192,0 5 0,5 0-512,-5-4 192,0 0 96,-5-1-161,5 5-31,-4-4-288,0-1-64,-1 1-128,1 4-32,-5-4-32,0 4-64,1 0 160,-5 4 32,0-4-96,-1 4-32,1 5 32,0-4 0,5 3 32,-1-3 0,0 3-96,5-3 64,-1-1 32,1 5 0,0-5 0,4 1 0,4-1 0,0 0 64,5 1-32,0-1-32,4 5 32,0-5 32,0-4-32,0 4-32,5 1 32,-5-1 32,4 1-32,-4-1-32,0 0 32,0 1-32,1 3-96,-1-3 0,-5 8 128,1-4 96,-5-1-96,1 5-32,-1-4-64,1 0 0,-5 4 0,-5-4 0,5-5 128,-9 5 96,5 0 224,-5-1 64,1 1-160,-5-5-32,-1 5 64,1-5 32,0 1-32,0-1-32,0-4-160,-4 0-32,-1-4-32,5 4-64,0-5 32,4 5-32,1-4 0,-1 0 64,4 4-256,1-5-96,4 5-1536,0 0-703,4 0-2465</inkml:trace>
  <inkml:trace contextRef="#ctx0" brushRef="#br0" timeOffset="776.1731">306 323 8064,'-4'-4'2976,"4"4"-1600,-4-4-768,4 4 928,0 0-416,0-5-1,4 5-351,-4-4-96,0 4-384,4-4 32,-4 4 32,5-5-64,-1 5 0,1-4-32,-1 4 0,5-5-64,-5 5 32,5 0-128,-5 0 0,0 0-96,5 0-32,-4 5 32,3-1 0,-3 1 64,-1-1 96,0 0-128,5 5-96,-5-5 96,1 5 32,-5 0-96,0 4 32,0-4-64,0-1 0,0 5 128,-5-4 32,1 0 32,0 0 0,-1-5-64,1 5 32,0-5-64,-5 0-32,0 1 32,0-1-32,5-4 0,-5 0 0,5 0 64,0 0 32,-5 0-32,5 0 32,-1 0-64,1-4-32,-1 4 32,5-5-32,0 5-96,0-4 64,0 0 32,5 4 0,-1 0 64,1-5 96,-1 5 128,5 0 64,-5 0-160,5 0-64,-1 5 0,1-5 0,-4 4-64,3-4 32,1 4 0,0-4 32,-1 0-64,1 5 32,-4-5-64,3 0 64,-3 0-128,3 4 0,-3-4 96,-1 0 32,1 0-1376,-1 5-576,5-10-2048,-5 5-863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0.7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8 9600,'-7'-7'3584,"7"7"-1920,0 0-1152,0 0 927,0 0-287,0 0 64,0 7-352,0-7-64,0 7-448,0 6-64,7 1-64,-7 0-32,0-1 32,0 1-128,7 0-64,-7-1 0,0-6 32,7 7-192,-7-7 32,6-7-1088,-6 7-416,7-14-1535,0 0-641,0 0-60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3.4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 192 9600,'-5'-4'3584,"5"4"-1920,0 0-1088,0 0 895,5 0-415,-1 0-64,5 0-224,-5 0-32,9 0-384,-4 0-64,4 0-64,4 0 32,-3 0 0,3 0-128,0 0-32,-8 4-32,4-4 32,-4 0-64,-5 0-32,1 0 32,-1 0 32,0 0-384,-4 0-192,0 0-928,0 0-416,-4 0-1023,0 5-353,-1-5-960</inkml:trace>
  <inkml:trace contextRef="#ctx0" brushRef="#br0" timeOffset="253.1232">105 263 7040,'-5'5'2624,"10"-5"-1408,-5 4-1408,4-4 3968,5 0-1153,4 0-575,4 0-544,1 0-928,4 0-160,-1 0 32,-3 0-256,-1 0-32,-4-4-160,5 4-32,-9 0 96,-1 0 32,1 0-32,-5 0-64,5 0-1376,-4 0-608,3 0-1535,5-5-609,-4 1-128</inkml:trace>
  <inkml:trace contextRef="#ctx0" brushRef="#br0" timeOffset="1064.7893">924 18 5888,'5'-4'2272,"-10"4"-1216,5 0-256,0-5 864,0 5-192,0 0 0,-4 0-480,4-4-129,-5 4-511,1 0 0,0-4 64,-1 4-32,1 0 32,-5 0-32,5 0 0,-5 4-128,0-4 0,1 0-96,-1 4 64,-4 1-64,0-1 64,-5 5 0,5-1 32,0 6-128,-4-1-96,4 4 64,0 1 0,4-1-32,-4 0-64,4-3 32,5 3 32,-1 0-32,1 1-32,4-1 96,0 1 0,9-1 32,-5 1 64,5-5 96,4-4 160,4-1-128,1 1 0,-1-5-128,1-4-32,-1 0-96,1 0 32,-5-4-64,4 0-32,-4-5 96,-4 0 0,0 0 160,-5 1 96,0-5-288,1 4 0,-5 0-64,-5 0 64,5 1-96,-8-1 0,-1 5 32,0-1 64,0 1-32,1 0 64,-5 4-64,0-5 64,-5 5-64,5 0 64,0 0-64,0 0 64,0 0-128,0 0 0,4 0 32,0 0 0,0 0 0,1 0 0,3 5 0,-3-5 0,3 4 0,1-4 0,0 4 0,-1-4 0,1 5-448,-1-5-96,1 4-1472,4 0-608,-4 1-2879</inkml:trace>
  <inkml:trace contextRef="#ctx0" brushRef="#br0" timeOffset="11879.3163">167 929 7296,'4'-5'2816,"-4"5"-1536,0-4-864,0 4 768,0-4-320,0 4-32,-4 0-128,4-5-64,0 5-320,-5 0-65,5 0-31,-4 5 160,0-5 160,-5 4-96,0-4 0,-4 4-192,4 1-96,-4 3 0,0 6 32,-4-1-96,-1 13 0,1-4-96,4 4-96,0-9 64,8 5 0,1 0 32,4 0 0,4-5 128,9 1 64,1-1-64,-1-4-96,4 0 0,1-8 32,-1-1-32,-4-4 64,0 0 0,0-4 32,-4-5-64,-5 5 32,5-5-64,-9 0-32,0 0 96,0 1 0,-4-1-32,-1 5 32,-3-1-64,-5 1-32,4 0-64,0 4 32,0 0 32,1-5 0,-1 5-96,0 0 64,5 5-544,-1-5-160,5 4-1056,0 0-383,5-4-1121,-1 5-448,9-1 416</inkml:trace>
  <inkml:trace contextRef="#ctx0" brushRef="#br0" timeOffset="12200.9884">298 1102 12288,'0'0'4639,"0"0"-2495,4 0-2016,0 0 1024,5 0-352,0 0 96,4 0-384,4 0-128,1 0-224,-1 0 32,1 0 96,-1 0-160,-4 0 0,0 0-64,-4 0 32,0 0-64,-5 0-32,1 0-192,-5 0-128,0 0-1312,0 0-576,-5 0-1439,1 0-577,4 0-128</inkml:trace>
  <inkml:trace contextRef="#ctx0" brushRef="#br0" timeOffset="12838.6967">555 963 11392,'0'-9'4288,"0"9"-2305,5-4-1951,-5 4 864,4 0-320,0 0-32,5 0-224,0 0-64,4 0-128,-4 0 64,-1 0 0,5 4-64,-4 0-96,4 1 64,-4 3 0,0 5-32,-1 1 32,-3 7-128,-1-3 0,1-1 96,-5-4 32,-5 5-128,5-1 32,-9 1 0,5-1 0,0 1 64,-5-5 32,0 0-32,0 0-64,1-4 32,-5-1-32,0-3 0,-1-5 0,6-5 64,-1 5 32,0-4-32,1-5-64,-1 5-64,4 0 32,5-5-32,-4 0 0,8 5 0,1-5 0,-1 5 64,5-1 0,4 5 192,4-4 128,-3 4 96,-1 4 96,0-4-160,0 5 32,0-1-96,0 0 0,0 5-160,0-4-96,-4-1-96,0 0-32,-1 1 128,1-1 32,0 0-1056,-5-4-544,1 0-1408,3-4-543,-3 4-1665</inkml:trace>
  <inkml:trace contextRef="#ctx0" brushRef="#br0" timeOffset="13184.6263">944 1022 11904,'0'-4'4480,"0"4"-2433,0 0-1951,0 0 896,9 0-352,-5 0 0,10 0-288,-6 0-64,1-5-160,0 5-32,4 0 96,-4 0-160,4 0-32,-5 0 0,-3-4 64,3 4-736,-3 0-352,-1 0-1856,-4-4-863,0 8-1025</inkml:trace>
  <inkml:trace contextRef="#ctx0" brushRef="#br0" timeOffset="13422.8193">944 1088 8960,'0'4'3328,"5"-4"-1792,8 4-512,-9-4 1055,5 5-735,4-5-192,-4 0-640,4 0-224,4 0-192,-4 0-448,5-5-64,-5 5-3967</inkml:trace>
  <inkml:trace contextRef="#ctx0" brushRef="#br0" timeOffset="14002.9145">1412 769 10624,'0'-9'4032,"4"5"-2177,-4 4-1375,0 0 992,0 0-448,0 0-96,0 4-128,0 1-32,0 3-416,-4 5 64,4 5 96,0-1-64,-5 1 64,5-1-160,-4-4-32,4 0-64,0 1 0,0-6-64,0 1-32,0 0 32,0-5 32,4 0 160,1 1-256,3-5-64,6 0-64,-6 0 64,10 0-32,-1 0 64,1 0-64,-1 0-32,1 0-64,-5 0-32,-5-5-640,1 5-320,0 0-800,-5 0-288,1 0-832,-5 0-287,0-4-1633</inkml:trace>
  <inkml:trace contextRef="#ctx0" brushRef="#br0" timeOffset="14290.4512">1569 808 11392,'4'0'4288,"-4"0"-2305,0 4-1407,5 1 1088,-5 3-288,0 5 32,0 1-416,0 3-128,0 0-512,0 5-224,0 0 0,0 4-32,0 5 96,4-5-160,-4-4-32,0-5 0,4 1 64,-4-5-32,0-4-32,0 4-960,0-9-480,0 0-1024,0-4-384,-4 0-2783</inkml:trace>
  <inkml:trace contextRef="#ctx0" brushRef="#br0" timeOffset="15405.1988">1290 660 11392,'-4'-14'4288,"8"10"-2305,-4 4-1887,5-4 896,-1 4-224,5 0 32,8-5-192,5 5-32,0-4-320,4 4-32,13-4 96,-4 4-64,4-5 32,1 5-160,3 0-32,1 0 32,-5 0 0,0 0 64,-4 0 32,-4 0-96,-5 5-32,-8-5-32,-1 0 32,0 4-64,-3 0 64,-6-4 0,1 5 32,-5 3-64,1 1-64,-1 4 96,0 0 0,-4 0-32,0-4-64,0 4 32,0 5 32,-4 4 96,0 4 64,4 9-96,-9-9-96,5 4 64,-1 5 0,1 5-32,0-6-64,-1-3 32,1 0 32,-1-1-32,1 5-32,4-9 32,-4 5-32,4-5 0,-5-4 0,1-5 0,4-4 64,-4 0 32,4-4 32,-5-4 0,1-1 0,0 0-64,-1 1-64,1-5 32,-5 0-32,0-5-160,-8 5-32,-1-4 0,-8 0 128,-4-1-32,-1 1 32,-4-1-96,0 5 32,0 0 64,-4-4 96,4 4-64,0-4 0,-4 4 96,9 0 32,3 4-128,1-4 32,9 0 0,-1 4 0,1-4-96,4 0 64,4 0 96,0 0 32,5 0 160,-1 0 96,-3-4-64,8 0 0,-5-1-96,5 1 32,-4-5-64,4 1 0,0-6-192,0-3 32,0 0 0,0-1 0,-4-4-96,4-8 64,0-1 32,-5 1 64,5-1-32,0 0-32,-4-3 32,4 3-32,-4 0 0,-1 5 64,-4 0-96,5 4 0,-5 5-32,5-1 0,0 1 64,-1 4 0,5 0 0,-4 4 0,8 5 0,-4-5 0,9 5-96,0-1 64,4 1-32,4-1 0,14-3 64,8-1 64,5 0-32,17 1 64,9-6-352,4 1-64,4 5-2656,14-5-1152,0-5-2335</inkml:trace>
  <inkml:trace contextRef="#ctx0" brushRef="#br0" timeOffset="74301.0668">1530 178 6912,'4'-5'2624,"1"1"-1408,-5-1-512,0 5 896,0 0-192,5-5 32,-5 5-161,0-5-95,0 0-640,0 5 32,0 0 128,0 5-256,0-5-64,0 5-96,0 0-32,0 0 64,-5 4-224,5 1-64,0-5 32,0 4 96,0-4-64,0 5-64,-5-1 0,5 1 32,0 9-32,-4-5-32,4 5-64,-5-4 32,5 4 96,0 0 32,0-5 32,0 1 0,5-1-64,-1-4-64,1 4 32,0-4 32,0-1 32,4 1 32,-4-5 0,5 4 0,-1-4 0,1 0 64,4-5-96,-4-5 0,4 5 32,-4-5 0,-1 1-64,1-1 32,-5 0-832,0 0-384,-1 0-992,1-4-352,-5 4-1151,0 0-449,0 0 192</inkml:trace>
  <inkml:trace contextRef="#ctx0" brushRef="#br0" timeOffset="74663.3748">1442 303 8320,'-14'0'3168,"14"0"-1728,-5 0-416,5 0 1120,0 0-641,5 0-191,0 0-64,0 0-32,9 0-640,0 0-64,6-5 32,4 5-288,0-5-64,-5 5-64,5-5 64,-5 1-96,-5 4-64,1-5 0,-1 5-32,-4-5 0,-6 5 0,1 0-992,5 5-384,-10-5-2112,5 5-895,-1-1-513</inkml:trace>
  <inkml:trace contextRef="#ctx0" brushRef="#br0" timeOffset="75579.5665">1808 436 9216,'-5'-5'3424,"5"5"-1856,0 0-928,0 0 959,0-5-319,0 5 64,5 0-352,-5 0-128,5 0-480,-5 0 32,4-4 96,1 4 160,-5-5-352,5 5-96,0 0-96,4-5 0,-4 5-64,0-5 32,0 5-64,-5 0-32,4 0 32,1 0-32,0 0-96,0 0 0,-5 0-32,5 5 96,-5 0 0,4-5 96,-4 5-96,0-1 0,0 1 32,0 0 0,-4 5 0,4-6 0,-5 6 0,0 0 0,0-1 0,0 1 0,1-1 64,-1-4 96,0 5-128,0-1-96,0-4 96,1 0 32,4 0 64,-5-1 64,5 1-96,0-5 0,0 5 32,0-5 64,5 5 192,-1-5 128,1 0-64,0 0 0,0 0-128,4 0-32,-4 0-160,10-5-96,-6 5 128,6 0 32,-6-5 0,6 5 32,-6 0-128,1 0 0,-1-5-32,-4 5-64,0 0 32,0 0 32,-1 0-32,1 0 64,-5 0-224,5 0-32,-5 0-1152,-5 5-416,5-5-2432,-5 5-991,-4 0-54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48.3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5 7296,'0'-4'2720,"5"4"-1472,-5 0-544,0 0 896,0 0-192,0 0-32,0 4-353,0 0-159,4 1-480,-4-1 96,0 5 96,0 0-128,-4 8 0,4-4-64,-5 0 0,5 0-192,-4 0-64,4 0-64,0 5 32,-5-5 0,5-4 96,0 4-96,0-4-64,0-1 64,0-3 0,0-1 32,0 0 64,0-4-1152,5 0-544,-5-4-1504,4 0-575,1-1-1153</inkml:trace>
  <inkml:trace contextRef="#ctx0" brushRef="#br0" timeOffset="645.0617">118 53 6400,'0'-13'2464,"0"9"-1344,0-1-192,0 5 960,5-4-384,-5 4-96,0 0-385,0-5-95,4 5-512,0-4-32,-4 4 32,5-4-32,-1-1 32,0 5-96,1-4 32,-1 4-64,5 0 0,0-4-96,-5 4-32,5 4-96,-5-4-64,0 4-64,5 1-32,-4 3-32,-1 1 96,-4 0 64,0 4 64,0 0-128,-4 0 32,-1-4 64,1 4 32,-1-4-128,-3-1 32,3 1 128,-3 0 64,3-5 0,1 5-32,0-5 96,-1 1 96,1 3-128,4-3 32,0-5 32,0 4 160,4-4-192,1 5-64,-1-5 32,5 0 64,-1 0-64,5 0 32,-4 0-32,4 0 32,0 0-64,-4 0 32,4 0-64,-4 0 0,4 0-96,-4 0-64,-5 0 32,5 0-32,-5 0 0,1 4 0,-1-4 64,0 0 32,1 0-672,-5 0-256,0 0-1504,0 0-640,0 0-329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46.0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5 8960,'0'-5'3328,"4"5"-1792,-4-4-800,4 4 992,-4 0-545,5 0-127,-1 0-320,5 4-160,0-4-320,-5 0-160,5 0 0,-1 0-128,1 0 0,4 0 32,-4 0 64,-5 0-32,5 0 64,0 0-64,-9 0-32,4-4-1312,-4 4-640,0 0-1279,0-5-513,-4 1-64</inkml:trace>
  <inkml:trace contextRef="#ctx0" brushRef="#br0" timeOffset="277.2135">44 53 8832,'0'-8'3328,"0"8"-1792,0 0-1024,5 4 864,-5 0-257,4 1 65,-4 3-384,0 1-96,4 0-416,-4 4-96,0-4 0,0-1-96,0 5 0,-4 1-32,4-1 32,0 0-64,0 0-32,0-4 160,0 4 128,0-5-736,0-3-224,4-1-1024,-4-4-447,5-4-1889,-1-1-1696,5 1 2112</inkml:trace>
  <inkml:trace contextRef="#ctx0" brushRef="#br0" timeOffset="580.3834">249 10 6784,'0'-5'2528,"0"1"-1344,0 4-608,0 0 800,0 0-128,0 0-32</inkml:trace>
  <inkml:trace contextRef="#ctx0" brushRef="#br0" timeOffset="900.3729">241 9 16288,'0'0'831,"-5"5"-159,1 3-288,4-3-64,-9 3-128,5 6-32,-1-1-32,-3 0 0,-1 0-64,5 0 32,-1 0-64,1 4-32,4-3 96,0 3 0,0 0 32,4-3 0,5-1-160,-5-5 32,5 1 128,0-5 64,-5 1-64,5-5-32,-5 0-32,1-5 32,-1 1-64,0 0 64,-4-5-64,0 5 64,0-5-224,-4 0 32,0 5 32,4-1 32,-9 1 32,5 0 0,-1 4-96,-4-5 64,5 5-32,0 0-64,-1 0 96,1 5 0,4-5-1024,-4 4-480,4 0-1151,0 1-449,0-5-896</inkml:trace>
  <inkml:trace contextRef="#ctx0" brushRef="#br0" timeOffset="1149.1472">376 114 11264,'0'0'4224,"0"0"-2305,0 0-1663,0 0 928,0 0-384,4 5 0,1-5-256,-1 0-64,0 0-288,5 0-64,-4 0 0,3 0 0,-3-5 0,-1 5-64,0 0-64,1 0 32,-1 0 32,0 0-32,1-4-32,-5 4-1184,0 0-480,0 0-1216,0 0-511</inkml:trace>
  <inkml:trace contextRef="#ctx0" brushRef="#br0" timeOffset="1436.4885">340 171 8448,'0'0'3168,"4"0"-1728,1 4-640,-1-4 1056,0 0-513,5 0-95,0 0-672,0-4-192,-5 4-256,5 0-96,0-4 64,-5 4-64,5 0-32,-5 0-960,0 0-416,-4 0-1695,0 0-673,-4 0-9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45.7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 7808,'4'0'2880,"-4"0"-1536,0 0-640,0 0 832,0 4-320,0 0-1,0 5-319,-4 0-160,4-5-416,0 5-128,0 4 0,0 0-96,-4 0 0,4 0-96,0 0-32,0 1 96,4-1 32,-4 0 32,0-5 0,0 1-288,4 0-64,1-5-1440,-1 1-639,0-10-249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44.5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6 5248,'0'0'2016,"0"0"-1088,0 0-160,0 0 704,0-5-32,0 5 0,4 0-512,-4 0-160,0-4-448,5-1 64,-5 5 64,4-4-161,0 0-95,-4-1-32,9 1-32,-5 0-64,1 4-64,4 0-64,-5 0 32,5 4 32,-5 0 64,0 5-96,1 0-64,-1 4 320,-4-4 160,0-1-160,-4 5-64,-1-4-96,-3 4 32,3 0 0,-3 0 96,3-4 96,1 0 64,-1-5 32,1 5 64,0-5-160,4-4-32,0 0 0,4 5 64,0-5-160,1-5-32,4 5-64,-1-4-64,1 4-64,0-4 32,-1 4-32,1-5 0,-4 5-640,3-4-320,-3 4-1408,-1 0-575,0-4-1601</inkml:trace>
  <inkml:trace contextRef="#ctx0" brushRef="#br0" timeOffset="327.7914">189 79 8192,'0'-4'3072,"4"4"-1664,-4 0-1024,5 0 768,-1 0-128,-4 0 32,9 0-225,-5 0-127,0 0-384,5 0-128,0 0 0,0 0-32,-1 0 0,1 0-192,0 0 32,0 0 64,-5 0 32,0 0-32,-4 0-64,5 0-480,-5 0-160,0 0-1087,0 0-417,0 0-1408,-5-5-1472,5 5 1824</inkml:trace>
  <inkml:trace contextRef="#ctx0" brushRef="#br0" timeOffset="698.0733">232 35 7296,'0'0'2816,"0"0"-1536,0 0-800,0 5 768,0-5 32,4 4 96,-4 0-321,0 5-159,0-5-512,0 5-256,0 0-64,0 4 0,0 0 32,0 0-32,0 0-64,4 0 96,-4 0 64,5-4-768,-1 0-320,0-5-1567,1 1-705,3-10-800</inkml:trace>
  <inkml:trace contextRef="#ctx0" brushRef="#br0" timeOffset="951.7166">415 14 8832,'-4'-4'3328,"4"4"-1792,0 0-1440,0 0 672,0 4-32,-5 1 96,5 3-225,0 1-31,-4 0-352,4 0 64,-5-1 64,5 1-128,0 0-64,0-5 64,0 5 64,0-5-64,0 1 32,5-1-96,4 0 0,-5 1-96,9-5-64,-4 0 32,-1-5-32,1 5 64,0-4 96,0 4-1344,-5-4-544,5 4-895,-9-9-297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9.6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0 5632,'0'-4'2176,"0"0"-1152,0-1-128,0 5 864,0-4-256,0 0-96,0-1-416,5 1-224,-5-1-449,4 1 65,0 0 64,1-1-160,3 1-32,1 0 160,4-1 32,5 1-160,-5 0-96,0 4-32,0 0 32,0 4-32,0 5 0,0-1-96,0 5 32,-4 1 0,0 3 32,-1-4 64,-8 0 32,5 0-96,-5 5-32,-5-1-32,1 5 32,-5-5-64,1 5 64,-1-4-128,-4-1 0,-5-4 32,1 0 0,-1-4 64,5 0 32,-4-5-32,4-4-64,4 0 96,-4-4 0,9-1-32,-5 1-64,9-5 96,0 1 0,4-1-32,5-4-64,4 4 224,5 5 160,-1-5-64,0 9 0,1 0-64,-1 0 64,5 4-32,-9 1 64,5 3-256,-5-3-64,0 4-32,4-5 0,-8 0 0,4 5 64,-4-5 32,0 1 32,-5-5-1056,0 4-416,1-4-1952,-1 4-406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7.9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7424,'-4'0'2816,"8"0"-1536,0 4-384,1-4 960,-1 0-480,0 0-65,10 0-351,-1 0-128,4 0-448,1 0-160,-1 0-32,-4 0-96,0-4-64,0 4 0,-4 0 32,0 0 32,-5 0 32,5 0-928,-5 0-320,1 0-1791,-5 0-673,0 0-54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7.6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0368,'0'0'3872,"4"0"-2112,-4 0-1568,0 0 799,0 0-191,5 0 0,-1 4-256,5-4 0,-5 0-320,9 0-64,-4 0 32,4 0-32,0 0 64,0 0-64,-4 0 0,0 0-192,-5 0 32,5 0 0,-5 0 0,1 0-96,-5 0 0,0 0-992,0 0-480,0 0-1183,0 5-513,-5-5-92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06.7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3 26 4992,'4'-4'1920,"-4"4"-1024,5 0 64,-5-4 896,0 4-224,4 0-64,-4-5-480,0 5-128,0-4-544,-4 0-97,4 4 1,-9-5-64,5 5 32,-10 0 32,1 0 32,0 0-32,0 5-32,-4-1-160,-5 0-96,4 1 0,5-1 32,-4 0 32,4 1 32,4-1-64,-4 0 32,9 5-64,-5-4 64,9 3-128,0-3 0,0 3 32,9-3 64,-1 3-32,5-3 64,5-1-64,-1 1 64,1-1-64,4 0-32,-1 1-64,1-1 32,0 0 32,0 1 0,0 3-96,-5 1 64,-4 0 32,-4 0 0,0 4 0,-5-5 64,0 1 32,-4 0 96,-4-5-32,-5 5 64,5 0 0,-9-5 32,0 5-64,0 0 32,-5-5-64,1 0 0,4 1-96,0-5-64,0 0 32,-5 0 32,9-5-32,1 5 64,-1-4-64,5 4-32,-1-4-480,5 4-224,0 0-1344,5-5-511,-1 5-1313,5 0-1696,4 5 1728</inkml:trace>
  <inkml:trace contextRef="#ctx0" brushRef="#br0" timeOffset="385.6314">381 197 7168,'4'0'2720,"-4"0"-1472,0 0 160,0 0 1152,0 0-609,0 0 321,0 4-736,0 0-864,0 5 32,0-5-32,0 5 0,0 0-32,0 0-256,0 4-96,0 0-160,5-5-32,-5 6 32,4-1 64,-4-5-32,4 1 0,-4 0-192,5-5 32,-5 1-224,4-1-96,-4-4-1152,4 0-480,1 0-1632,-1-9-575,1 1-80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02.8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1 105 8832,'-4'-4'3328,"8"4"-1792,-4 0-1312,0 0 832,0 0-32,0 0 95,0 0-351,0 0-32,0 0-448,0 0 32,-4 0 96,4 0-32,-5 0 32,5 0-32,-4 0 0,0 0-192,-1 4-128,-3-4-32,3 4 32,-4 1-32,-4-1 64,5 5-64,-5-1-32,4 6 96,-4-1 0,4 0-32,-4-5 32,4 10 0,-4-1 32,4 5-64,5 0-64,4 4 32,0-4 32,9 0-32,-1-5 64,10-4-64,4 1-32,0-6 96,-5 1 0,5-5-128,-5 1 32,1-1 64,-5-4 32,-4-4-32,-5-1 32,0 1 0,-8 0 32,0-1 0,-5-3 64,-4 3-96,0 1 0,-9-1-32,4 5-64,1 0 32,4 0-32,-5 0-1280,10 5-480,-1-5-1312,0 4-543,9 1-1249</inkml:trace>
  <inkml:trace contextRef="#ctx0" brushRef="#br0" timeOffset="562.3415">71 9 6912,'-9'-4'2624,"4"-1"-1408,5 5-352,5 0 864,-5 0-416,4 0-96,5 0-161,4 0-31,4 0-544,14 0 64,4 0 96,4 0-160,9 0 64,5 5-192,-1-5 32,-4 4-96,4-4 0,-8 0-32,-9 4 64,-5-4-160,-8 0-32,0 0-64,-9 0 32,-4 0-576,-9 0-192,0 0-1376,-13 0-608,0 0-1407,-9 0-1921,-4 0 1856</inkml:trace>
  <inkml:trace contextRef="#ctx0" brushRef="#br0" timeOffset="1541.9404">14 18 10112,'0'0'3872,"0"-5"-2112,0 5-1280,0 0 927,0 0-415,0 0-96,0 0-320,0 0-32,0 5-320,0 3 160,0-3 32,0 8 64,0 4 32,-5 5-64,1 4-32,4 0-160,0-4 0,-4 9-160,4-1 0,4 5 96,-4 0 96,4-9-128,1 1-32,-5-1 0,4 0 0,0 0-160,1 0-32,4-4 160,-5 4 96,0-8-32,5-1 0,-5-4-32,1 0 64,-1-4 32,1-4 32,-1 3-64,5-3 32,-1-5-64,1 4 0,4-4-96,5 4-64,3-4 96,6 0 0,-1 0-32,9 0-64,0 5-64,8-5 32,1 0-32,-5 0 0,5 0 128,-1 0 32,-3 0-128,-5 0-32,0 0 160,-9 4 160,0-4-64,-4 0-32,-5 0 0,-4 0 32,0 0-96,1-4 0,-6 4 32,1 0 0,-5-5-64,1 1 32,-1 0-64,0-5 64,1-4-64,-5 0 64,4-9-64,-4 0-32,5 5 32,-1-14 32,0 5-96,1-5 0,-1-4-32,0 9 0,1 0 0,-1 0 0,5 0 64,-5-1 0,1 1 0,-1 0 64,0 4-32,-4 0-32,5 5-64,-5 4 32,4 0 32,-4 4 0,0 0 0,0 5 0,0 0-96,0-1 64,-4 1 32,-1 0 0,-8 4-96,-4 0 64,-9-5-32,-5 5 0,-13-4 0,-8 4 0,-18-5-352,-4 1-160,-13 0-2016,-14-1-832,-17 1-348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5:00.0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3 21 6400,'0'-7'2368,"0"7"-1280,0-6-160,0 6 896,0 0-32,7 0 64,-7-7-481,0 7-191,0 0-672,0 0-96,0 7 0,0-1 64,0 1 96,-7 0-256,7 7-96,0-7 64,0-1 64,0 8-64,0 0 64,0 6-128,0 1 32,-6-1-96,6 8 64,0-1-64,0 1 64,0-1-192,0 0-96,6-6 160,-6-7 160,7 6-64,0-6-32,0 0-64,7-8-96,-1 1 96,1 0 0,13-7-32,-6 0-64,6 0 96,-6 0 0,-7 0-256,6-7-64,-13 7-800,7-7-352,-14 1-704,7-1-256,-14 0-703,7 0-321,-7 0-800</inkml:trace>
  <inkml:trace contextRef="#ctx0" brushRef="#br0" timeOffset="363.598">7 165 8704,'-7'0'3232,"7"0"-1728,0 0-896,0 0 928,7 0-129,0 0 129,-7 0-448,14 0-96,-8 0-576,1 0 32,7 0 64,0 0-128,6 0 32,1-7-192,-8 7-64,8 0-64,-7 0-96,6-7-64,-6 7 32,0 0-832,-1 0-352,-6 0-960,7 0-319,-7 0-1409,6 7-1824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01.8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9088,'-4'0'3424,"12"0"-1856,1 0-416,-4 0 1151,-1 0-799,9 0-192,0 0-800,0 0-256,5 0-160,-5 0-224,0 0-64,-4 0-1824,4 5-799,-5-10-236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01.6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5 12032,'-8'-5'4479,"8"5"-2431,0 5-1824,0-5 992,4 0-352,0 0-32,1 0-320,-1 0-160,9 0-192,0 0-64,0 0 32,0 0-64,1 0-64,-1 0 32,-5 0-32,1 0-800,-5-5-320,1 5-1888,-5 5-799,-5-1-112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00.7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6 12544,'0'-5'4639,"0"10"-2495,0-5-2016,4 0 928,0 0-256,1 4 64,-1-4-416,9 0-96,-4 4-224,4-4 64,0 5 96,0-5-160,-4 0 0,4 0-64,-4 0-64,-1 0 96,-3 0 64,4 0-224,-9 0-96,4 0-1056,0 0-448,-4 0-1376,0-5-543,5 5-1345</inkml:trace>
  <inkml:trace contextRef="#ctx0" brushRef="#br0" timeOffset="579.7541">341 5 10368,'-9'-5'3936,"9"5"-2112,-4 0-1568,4 0 863,-5 0-223,5 0 32,0 0-256,-4 0 0,4 0-384,-4 0-32,4 5-32,-9-1 32,4-4 64,1 9-32,-5-5 0,1 5-32,-1 8 0,0 1-64,0 4-32,5-1-96,0 1-64,-1-4-64,5-1-32,0 1 64,5-1 64,-1 1 64,5-5 32,4 0-64,-4-5-64,8-3 96,-4-1 0,5-8 32,-1-1 0,-4 1-64,0 0 32,-4-1-64,0 1-32,-5-5 32,-4 5 32,0 0-32,-4-5-32,-1 4 32,-3 1-32,-1 0 0,-4 4 0,4 0-96,0 0 64,1 0-192,3 0-96,-3 0-960,8 4-416,-5-4-1056,5 0-351,5 4-179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00.4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1 10112,'0'-9'3776,"0"9"-2048,5-4-1600,-5 4 831,0 0-319,4-5 0,1 5-64,3-4-64,-3 4-256,3-4-32,-3 4 0,8-5 96,0 5 32,0 0-96,0 0-96,5 5-64,-10 3 0,1 1-64,0 4 64,-1 5 0,1 3 96,-9-3-96,5-1 0,-5 1-32,-5-5 32,1 4-64,-1-4 64,-8 5-64,0-5-32,5 0 32,-6 0-32,1-4 0,5 0 64,-1-5-32,-4-4 64,4 0-64,5 0 64,-5-4-64,5-1 64,4 1-128,0-5 0,0 0 32,4 5 0,0 0 64,1-1 32,3 1 224,1 0 128,4 4 32,0 0 32,0 0-256,1 4-96,-6 0-96,5 1-64,-4 3 32,0-3 32,0-1-32,-1 5-32,1-5-192,-5 1-32,1-5-960,-1 0-352,0 0-960,1 0-447,-5-5-227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7:59.8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 7552,'0'-5'2816,"0"5"-1536,0-4-992,0 4 704,0 0-320,0 0 0,0 4 32,0 1 32,0 3-384,0 1 223,0 8 65,0 1 96,0 4 96,0-5-160,0 1-96,0-5-128,5 0-32,-1 0-224,-4 0-64,4 0 0,-4-4 0,5 0-64,-5-1-64,0 1-256,4-5-160,0-4-768,-4 0-352,5 0-1663,-1 0-769,0-4-9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37.5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9 6272,'0'-4'2368,"0"4"-1280,0 0 128,0 0 1024,0 0-384,0-5-129,0 5-415,0 5-96,0-1-704,0 1 128,0 5 32,0 4-160,0 0 32,0 1-192,0-1 32,0 1-160,0-1 32,0-4-96,0-1 0,0-4 32,0 4 32,0-4 32,0 0 64,0-5-32,0 0 0,0 0-96,0-10 32,0 6-128,0-11-64,5 1-96,-5 0-32,5-6 64,-1 6 64,6 0 0,-5-1-32,4 1 32,-4 4 32,5 6-192,-1-6 32,1 10-32,0-5 64,-1 5 96,6 5 64,-6 0 32,-4 4 64,4 1-32,-4 9 64,0-5-64,0 6 64,0-6-128,-5 0 0,4 1-32,-4-6-64,0 1 32,0-1 32,5 1-32,-5-5 64,0 0-64,0-5 64,0 4-128,0-4 0,0 0-1024,5 5-480,-5-5-2560,0 0-1023,-5-5-44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36.4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3 15 7168,'5'-10'2720,"-5"5"-1472,4 5-320,-4 0 960,0 0-320,0 0-129,0 0-383,0 0-192,0 0-480,0 0 96,5 5 160,-5 0 64,0 5 128,-5 4-160,5 0-96,-4 5-128,-1 1 32,0 4-128,0-5 32,-4 0-160,4 5-64,-5 0 64,1 9 0,4-4-96,0 0-96,0-5 0,5 0 32,5-5 32,0 0 32,9 5 0,-4-5 64,9 1-32,0-6 0,5 0-96,0-9-64,10 0 32,-6 0 32,1-10 32,-5 0 32,-5 0-416,1 0-224,-11-4-704,1 4-352,-6-4-1088,-4 4-384,-4 0-1855,-6-5-1569,1 1 2592</inkml:trace>
  <inkml:trace contextRef="#ctx0" brushRef="#br0" timeOffset="288.3257">10 221 10496,'-5'-10'3936,"0"10"-2112,5 0-1505,0 0 897,5 0-320,0 0-64,5 0-96,-1 0 0,5-5-416,10 5 32,0 0 0,5 0-64,0 0 0,4 0-160,-4-4-32,0 4-32,0 0-64,-5 0 32,-5 0 32,0 0-1152,-9 0-3072,-6 4-351,1 1-41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35.8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5 8960,'0'0'3424,"0"0"-1856,4 0-928,6 0 960,0 0-513,4 0-159,0 0-512,6 0-192,-1 0-160,0 0-64,5-4 32,-5 4-2496,0-5-1055,0 0-99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9:35.5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20 8960,'-5'0'3328,"5"0"-1792,0 0-1152,0 0 832,0 0-288,10 0-65,-6 0-223,11-5 0,-6 5-352,6-5 32,-1 5 96,1 0-160,-1-5-64,5 5-96,-5 0-96,1-5 32,-1 5 32,-4 0-32,-1 0 64,1 0-768,0 0-256,-10 0-960,4 5-319,-4-5-961,0 5-320,-4 5 384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36.9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5 34 7296,'0'-5'2720,"5"5"-1472,-5-9-128,0 4 1024,5 0-193,-5 0-31,0 1-576,5 4-256,-5 0-640,0 0-288,0 4-32,-5 6-32,0 0 96,-4 4 32,4 0 96,-5 5-160,1 1-32,4 4-64,-5 4 32,10 1 0,-5-5 96,5-5-32,5 0 0,5 1 32,-1-11 96,6 6 0,-1-6 0,5-4-96,-4 0-32,9 0-32,-5-5 0,-5 0-288,5 0-128,-4-5-1120,-6 5-448,1-5-1152,-5 0-511,-5 0-1505</inkml:trace>
  <inkml:trace contextRef="#ctx0" brushRef="#br0" timeOffset="224.1029">20 184 10240,'-15'-5'3872,"15"5"-2112,-5 0-1057,5 0 993,5 0-544,0 0-192,0 0-416,9 0-192,5 0-192,5-5-128,-5 5 0,5 0 32,-4 0 32,4 0-1312,-1 0-608,-3 0-2047,4 0-897</inkml:trace>
  <inkml:trace contextRef="#ctx0" brushRef="#br0" timeOffset="572.4743">360 288 13056,'0'-5'4831,"5"5"-2623,-5 0-1856,0 0 1088,0 0-608,0 0-96,0 5-352,0 0-160,0-5-128,0 5-96,0 4 96,0-4 64,0 4 64,0 1-96,0 4-32,4-4 32,1-5 64,0 4-32,0-4 0,0 0-32,4 0 0,1-5-64,-1 0 32,-4 0-1344,5-5-512,-1 0-1088,-4 0-384,5 1-1791,-6-1-1217,6 0 2880</inkml:trace>
  <inkml:trace contextRef="#ctx0" brushRef="#br0" timeOffset="822.7449">460 288 12288,'-4'0'4575,"4"5"-2495,0-5-1440,0 5 1120,0-5-480,0 5-96,0-1-416,0 6-128,0-1-384,0 11 256,0-6 192,0 5-352,4-4-128,-4 4-128,0-5 0,5 1-64,-5-6 64,0 1-64,0-1 64,0 1-2688,5-5-2848,-15-5-3487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4:59.0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 0 9728,'-7'7'3680,"14"-7"-1984,-7 0-864,7 7 1151,0-7-639,-1 0-192,1 0-416,0 7-128,7-7-352,-14 0 32,7-7 64,-1 7 0,-12 0 32,6-7-64,-7 7-32,-7-7-160,0 7-32,1 0-96,6 0-96,-7 7 128,7-7 32,0 7-1344,1 0-640,6 0-2783,0-7-1153,13 7 144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36.1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 6 13440,'0'0'5087,"5"0"-2751,0 0-2368,5 0 992,-6 0-608,11 0-96,-6 0-160,6-5 0,-6 5-64,6 0-32,-6 0 32,-4 5-1952,0-5-768,4 0-2527,-9 0-1601,0 5 3200</inkml:trace>
  <inkml:trace contextRef="#ctx0" brushRef="#br0" timeOffset="1">6 54 8320,'-5'0'3168,"10"0"-1728,0 4-544,-1-4 1024,6 0-865,-1 0-319,1 0-448,4 0-160,1 0-4991,-1 0-230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35.9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 9600,'0'-10'3584,"5"10"-1920,0 0-608,0 0 1151,0 0-799,-1 0-256,6 0-672,0 0-320,4 0-96,0 0-64,-4 0 64,4 0-1024,1 0-448,-1 0-2111,0 0-961,6 0 25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33.2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125 6656,'0'0'2464,"0"-4"-1344,0 4-320,0 0 800,0 0-160,0-5 0,0 5-672,0 0-225,0 5-319,0-5-96,0 4 64,0 6 32,0 4 32,0 6-64,0 4 32,0 0-64,0-1 0,5 1 96,-5 0 96,0 0-192,5-4-32,-5 3-64,4-3 32,-4-6 0,5 5 32,-5-9 64,0-1 32,5-4-736,-5 0-352,5-10-1344,-5 0-511,5-4-1825</inkml:trace>
  <inkml:trace contextRef="#ctx0" brushRef="#br0" timeOffset="343.5704">15 111 8192,'-14'-19'3072,"14"9"-1664,0-4-384,0 9 1120,0-5-833,0 1-255,0-1-640,0 1-192,5-1-160,-1 5 32,6-4 0,0 9-128,4 0 32,0 0 0,-4 4 0,4 6-160,5 4 32,-4 1 0,-1 4 64,-4-5 32,-10 1 96,0-1 160,-5 5 128,0-4-128,-9 4-64,-1 0 0,1-5 32,5 6-96,-6-11-64,6 5 0,-1-9 32,0 5-1952,6-5-831,-1-5-2337</inkml:trace>
  <inkml:trace contextRef="#ctx0" brushRef="#br0" timeOffset="686.4586">159 274 9728,'0'0'3680,"5"0"-1984,-5 5-1408,5 0 863,-1-1-575,1 1-128,-5 5-224,10-1 0,-5 6-128,-1-1-64,-4 0 64,5 1-64,0-1-32,-5-4 448,5-1 224,-5-4 224,0-5 96,0 0-256,0-5-96,0-4-384,0-1-160,4 1-64,-4-6-32,5 1 64,0 0 32,5-6-128,-1 1-32,6 5 32,-6-1 0,6 6-1120,-1-1-416,-4 1-2304,4 9-959,-4 4 351</inkml:trace>
  <inkml:trace contextRef="#ctx0" brushRef="#br0" timeOffset="1051.858">332 365 9088,'0'0'3424,"4"-5"-1856,1 5-1280,0-5 864,0 5-576,9 0-129,0 0-287,-4 0-64,4-4-32,-4-1 32,0 5 0,-1-5-32,-4 0 32,0 1-64,-5-1 64,0 0 64,0 0 64,0 0-32,-5 1 32,0 4-128,-4 0 0,4 0-192,-5 4 0,1 1 96,-1 5 64,5-5-96,0 4 32,5 5 0,0 1 64,5-6 32,5 6 96,-1-1-32,1-4 64,9-1-1248,-4-4-511,8 0-1217,-3-10-416,4-4-512</inkml:trace>
  <inkml:trace contextRef="#ctx0" brushRef="#br0" timeOffset="1520.8547">700 307 7680,'-9'-4'2880,"-1"4"-1536,-4-5-512,9 5 992,0 0-608,-4 0-129,-6 5-511,1-1-192,-1 1-224,1 5-192,0-5 0,4 9 32,1 0 0,4 1 0,5-1 64,0-4 32,9-1 32,1 1-64,4-5 32,1-5 0,-1-5 32,5 0-64,-9-5-64,4 1 32,-4-6 32,-1 1-256,-4-5-32,0-5-96,0-5 32,-5 5 0,0 0 96,-5 0 128,5 10 96,-5-5 192,5 9 192,-5 1 64,5 4 0,-4 5-32,4 0-32,0 9 32,0 11 128,-5 4-256,5-1-32,0-3-160,0 4-32,0 0 32,0 0 0,5 4-288,-5-4-64,4-5-1504,1-4-672,0-6-991,0 1-353,0-10-32</inkml:trace>
  <inkml:trace contextRef="#ctx0" brushRef="#br0" timeOffset="1753.6455">792 322 12160,'4'0'4575,"-4"0"-2495,5 0-1920,-5 5 960,0-5-672,0 5-64,5-1-192,-5 6-32,0 4-96,0 1-64,0 4 32,5-5-192,-5 1-32,0-1-1600,5-4-736,-1-6-1791,1 1-1729,5-5 2304</inkml:trace>
  <inkml:trace contextRef="#ctx0" brushRef="#br0" timeOffset="2077.38">977 307 10496,'-4'-5'3936,"4"0"-2112,-5 0-1217,0 5 1089,0 0-512,1 0-96,-1 5-576,0 0-224,-5 0-192,1-1-160,4 1 32,-5 5 32,1-1 0,4 10-96,0-9 64,5 9 32,5-4 64,0-1-32,4 0-32,1-4 96,4-5 64,6 0-480,-6-5-256,5-5-1568,0-5-671,0 1-2337</inkml:trace>
  <inkml:trace contextRef="#ctx0" brushRef="#br0" timeOffset="2343.9103">1116 201 11520,'0'0'4288,"0"0"-2305,0 5-1599,0 0 960,0 4-416,5 1-64,-5 4-352,0 1-96,0 4-224,0-5-128,0 5 32,-5 5-64,5-5 64,0 5-64,-4-4 64,4-1 0,0-5 96,-5 1-384,5-1-96,-5-9-1088,5 0-448,0-5-1088,0 0-511,-5-10-105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50.9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8 20 8576,'-5'-10'3232,"5"10"-1728,0 0-896,0 0 928,0 0-353,0 0-31,0 0-224,0 0-128,5 0-416,-1 0 32,1-5 96,0 5 32,0 0-32,0 0-64,-1-4-32,6 4-160,-1 0-96,-4 0-64,5 0 0,-1 4-64,-4 1-32,5 5-64,-5-1 32,-5 1 32,0 4 64,0 1-32,-5-6 64,-5 6-64,1-6-32,-1 6 32,-4-1 32,-5-4 32,4 4 96,1 0 32,-1-4 32,1-1-128,4-4-96,6 0 0,-1 5 32,0-6 32,5 1 32,5-5 64,4 5 96,6 0 0,-1-5 64,5 0-64,-4 0 0,-1 0-160,0 0-32,1 0-32,-1 0 32,-4 0-64,-1 0 64,-4 0-64,0 0-32,5 0-768,-6-5-352,1 0-1696,0 0-672,0 1-2271,4-1-1313,1 0 3392</inkml:trace>
  <inkml:trace contextRef="#ctx0" brushRef="#br0" timeOffset="510.8181">407 72 9728,'-4'-4'3584,"4"-1"-1920,-5 0-1024,5 5 959,0 0-383,0-5 0,-5 5-320,0 0-96,5-5-448,-9 5 64,4 0 96,-5 0-64,5 0 0,-4 5-128,-1 0 32,1 0-192,-1 0-32,5-1-64,-4 6-64,-1 0-64,1-1 32,-1 1 32,5-1 0,5 6-96,0 4 64,5-5 96,0-4 96,4 4-64,6 1 0,4-6 96,-5 1 32,1-10-32,4 0 32,-5 0 64,5-10 64,-4 1-32,-6-1-32,1 0-96,-5-4-32,0 5-96,-5-1 32,-5-4-64,0 4-32,0-4-64,-4 4 32,-1 0 32,0 1 64,6-1-96,-11 5 0,6 5-608,-6 0-288,1 5-2208,0 0-928,-10 0-211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48.9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9344,'0'0'3520,"0"0"-1920,0 5-800,0 0 1055,5-5-351,0 0-96,4 5-352,-4 0-192,5-5-480,4 4-160,1-4-32,4 0-32,-5 0 0,1 0-32,-6 0 0,6 0-64,-6 0-64,1-4 32,-6 4-32,1 0-992,5 0-384,-10-5-1696,0 0-671,0 5-115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48.7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1 7296,'-4'4'2720,"4"-4"-1472,-5 0-256,5 0 928,0 0-128,-5 0-33,5 0-415,-5 0-128,5 0-672,5 0 160,0 5 160,0-5-192,-1 0 0,6 0-256,-1 0 0,6 0-256,-6 0-32,6 0-64,-1 0-64,-4 0 96,-1-5 0,1 5-32,-5 0-64,0 0 32,-1 0-32,1 0-160,-5 0-32,0 0-1056,0 5-2272,-5-5 32,1 0-1471,-1 0-1089,0 5 268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47.0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8 12032,'0'-5'4575,"5"5"-2495,0 0-2080,0 0 928,-1 0-352,6 0 32,4 0-256,1 5-64,-1-5-160,0 0-32,1 0 32,-1 0-64,1 0 32,-6 0 0,-4 0 32,0 0-2880,-5 0-639,0 0-353,-5 0-640</inkml:trace>
  <inkml:trace contextRef="#ctx0" brushRef="#br0" timeOffset="355.1659">67 86 7808,'0'0'2880,"5"0"-1536,-5 0-448,0 5 1024,5 0-289,-5-1-63,0 1-480,0 5-128,0-1-544,0 1-96,0 9 0,0-4-256,0 8-32,0-3-32,5-1 64,-5 0 32,0-5 32,0-4-704,0 0-256,4-1-1696,-4-4-767,10-5-1537</inkml:trace>
  <inkml:trace contextRef="#ctx0" brushRef="#br0" timeOffset="909.6396">249 159 9984,'0'-5'3680,"5"0"-1984,0 5-1056,0 0 1023,0 0-767,-1 0-224,6 0-288,-5 5-32,4 0-192,1 5 32,0-1 32,-6 1-32,1 4 32,0 0-128,-5 1 0,0-6 32,-5 6 0,0-6-64,1-4 32,-6 5 0,0-5 32,1-1 0,-1-4 0,-4 0-64,9-4 32,-5-6-64,6 0-32,-1 1 32,5-6-32,0 1-96,5 0 0,-1-1-32,6 6 96,-5-6 0,4 6 96,1-1-96,0 1 0,-1-6 32,1 6 0,-5-6 0,4 6 0,-4-1 0,-5 0 64,5-4-32,-5 4-32,-5 1-64,0-1 32,0 1-32,1-1 0,-6 1 64,0 4 64,1 5-96,-6 0-64,1 0-32,0 5 96,4 4 0,0 6 32,1-6 0,4 5 64,5 1 32,0-6 32,5 6 0,4-6 64,6-4-96,-6 5 0,6-5-32,-6-1 32,1 1-2464,0 0-1024,4 0-211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46.7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 5 6912,'0'-5'2624,"0"5"-1408,5 0-352,-5 0 864,0 0-352,0 0 0,0 0-481,-5 0-191,5 0-384,-5 5-192,-5 0-96,-4 5-128,4-1 64,-4 1 96,5 4 96,-6 1-128,6 4-96,-1 5-64,5-5 96,5 5 64,0-10 64,5 1 32,5-1 64,4-4-32,-4-6 0,4 1 160,0 0 128,-4-5-32,-1-5 0,-4 0-160,0 5 0,-5-9-224,-5-1-32,5 5 0,-9-4 0,-1 4-96,-4-5 0,4 10-32,1-4 96,-6 4-1280,6 0-544,4 0-1247,-5 0-51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1T19:28:44.4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8 6656,'0'-4'2528,"0"4"-1344,0-5-832,0 5 672,0 0-64,0-5 128,0 5-288,0 0-96,0 0-416,0-5-32,5 5 64,-5-5 95,5 5 129,0-4-224,0-1-32,4 5-32,-4-5 0,5 5-224,-1 0 0,-4 0-96,4 0 0,1 5 0,-5 0 0,4-1 0,-9 6 0,5 0 128,-5-1 32,-5 6-32,1-6-64,-1 6 96,-5-1 0,1 0-32,-1 5 32,1-9 0,4 4 96,-5 1 96,1-10 64,4 4-32,0-4-32,5 0-96,0 0 32,0-5-64,10 0 64,-6-5-64,6 5 0,0-5-96,-1 0-64,5 0-64,1 5 32,-6-4-1248,6-1-576,-6 0-1503,1 0-705,0 0 128</inkml:trace>
  <inkml:trace contextRef="#ctx0" brushRef="#br0" timeOffset="355.8367">235 87 8320,'-5'-4'3072,"5"4"-1664,0-5-864,0 5 800,0 0-640,5 0-160,-5 0-33,10 0-31,-5 5-256,4-5 224,6 0 96,4-5-160,-5 5-64,5 0-160,-4 0-64,-1 0-32,-4-5-64,-1 5 32,1 0 32,-5 0-1152,-5 5-1247,-5-5-641,0 5-1344</inkml:trace>
  <inkml:trace contextRef="#ctx0" brushRef="#br0" timeOffset="758.7733">298 5 9216,'0'-5'3424,"-4"5"-1856,4 0-1536,0 5 608,0 0-64,-5-1 96,5 6-225,0 0-31,0-1-224,-5 6-64,5-1 0,0 5-64,0-4 32,5 8-64,-5-8 64,0 4 64,5-5 64,-1-4-256,-4 0-128,5-6-1599,0 1-769,0 0-1856</inkml:trace>
  <inkml:trace contextRef="#ctx0" brushRef="#br0" timeOffset="1056.8822">456 15 8320,'-5'-4'3168,"10"4"-1728,-5 0-896,0 0 800,0 0-288,0 4-65,0 1-287,-5 0-96,5 5-352,0-1 32,0-4 64,0 5-192,-5-6-96,5 6-32,0 0 32,0-6-32,5 6 64,-5 0-64,5-6 64,-1 1 0,6 0 96,-5-5-96,4 5-64,1-10-160,4 5-64,-4-5-1120,4 0-480,-4 5-767,0-4-353,-6-6-864</inkml:trace>
  <inkml:trace contextRef="#ctx0" brushRef="#br0" timeOffset="1475.5397">523 0 7296,'0'0'2720,"0"0"-1472,0 0-832,0 0 704,5 5 128,-5 0 160,4-1-193,1 6 1,-5 0-704,0-1-160,0 1 0,0-1-288,0 6-32,0-1 32,-5 5 32,5 0-32,-4 1 32,4-6 0,0 0 96,0-4-864,0 0-416,4-6-1087,1 1-449,0 0-1728</inkml:trace>
  <inkml:trace contextRef="#ctx0" brushRef="#br0" timeOffset="1476.5397">643 91 10240,'0'-5'3872,"0"1"-2112,4 4-2048,1 0 2047,0 0-895,0 0-224,4 0-160,1 0-320,4 0 32,1 0 32,4 0-96,-5 0-96,1 0 64,-6 0 64,1 0-128,-5 0-32,4 0-768,-9 4-320,0-4-1247,0 0-609,0 0-1472</inkml:trace>
  <inkml:trace contextRef="#ctx0" brushRef="#br0" timeOffset="1759.1284">719 11 9472,'0'0'3584,"0"4"-1920,0 1-1152,0 0 863,5 0-543,-5 4-64,0-4-320,0 5-128,0 4-160,0 1-64,0-1 96,0 0-96,0 5-64,0-4 0,0 4 32,0-5 32,0-4 96,5 0-96,-5-6-64,0 1-1632,5 0-671,-5-5-2817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3.97878E-7" units="1/dev"/>
        </inkml:channelProperties>
      </inkml:inkSource>
      <inkml:timestamp xml:id="ts0" timeString="2012-01-31T22:07:58.73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5 9 19,'0'0'26,"-3"-4"1,3 4-5,0 0-9,0 0-3,-4-5-2,4 5-1,0 0-1,0 0-1,0 0 0,0 7-2,-1-2 0,0 3 0,0 1 0,0 4-2,0 0 0,0 1-2,1 2-3,-2-4-10,2 0-18,0-2-2,2-3 1,-2-7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1</Pages>
  <Words>317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2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3</cp:revision>
  <dcterms:created xsi:type="dcterms:W3CDTF">2018-08-24T16:41:00Z</dcterms:created>
  <dcterms:modified xsi:type="dcterms:W3CDTF">2018-12-11T22:52:00Z</dcterms:modified>
</cp:coreProperties>
</file>